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43BD7E20" w:rsidR="004B556F" w:rsidRDefault="004B556F" w:rsidP="008406E1">
      <w:pPr>
        <w:tabs>
          <w:tab w:val="left" w:pos="283"/>
          <w:tab w:val="left" w:pos="2835"/>
          <w:tab w:val="left" w:pos="5386"/>
          <w:tab w:val="left" w:pos="7937"/>
        </w:tabs>
        <w:spacing w:after="0" w:line="276" w:lineRule="auto"/>
        <w:jc w:val="center"/>
        <w:rPr>
          <w:rFonts w:ascii="Times New Roman" w:hAnsi="Times New Roman" w:cs="Times New Roman"/>
          <w:b/>
          <w:iCs/>
          <w:color w:val="FF0000"/>
          <w:sz w:val="32"/>
          <w:szCs w:val="24"/>
        </w:rPr>
      </w:pPr>
      <w:r w:rsidRPr="006B7284">
        <w:rPr>
          <w:rFonts w:ascii="Times New Roman" w:hAnsi="Times New Roman" w:cs="Times New Roman"/>
          <w:b/>
          <w:iCs/>
          <w:color w:val="FF0000"/>
          <w:sz w:val="32"/>
          <w:szCs w:val="24"/>
        </w:rPr>
        <w:t xml:space="preserve">BÀI </w:t>
      </w:r>
      <w:r w:rsidR="000B466E">
        <w:rPr>
          <w:rFonts w:ascii="Times New Roman" w:hAnsi="Times New Roman" w:cs="Times New Roman"/>
          <w:b/>
          <w:iCs/>
          <w:color w:val="FF0000"/>
          <w:sz w:val="32"/>
          <w:szCs w:val="24"/>
        </w:rPr>
        <w:t>7</w:t>
      </w:r>
      <w:r w:rsidRPr="006B7284">
        <w:rPr>
          <w:rFonts w:ascii="Times New Roman" w:hAnsi="Times New Roman" w:cs="Times New Roman"/>
          <w:b/>
          <w:iCs/>
          <w:color w:val="FF0000"/>
          <w:sz w:val="32"/>
          <w:szCs w:val="24"/>
        </w:rPr>
        <w:t xml:space="preserve">: </w:t>
      </w:r>
      <w:r w:rsidR="000B466E">
        <w:rPr>
          <w:rFonts w:ascii="Times New Roman" w:hAnsi="Times New Roman" w:cs="Times New Roman"/>
          <w:b/>
          <w:iCs/>
          <w:color w:val="FF0000"/>
          <w:sz w:val="32"/>
          <w:szCs w:val="24"/>
        </w:rPr>
        <w:t>NỒNG ĐỘ DUNG DỊCH</w:t>
      </w:r>
    </w:p>
    <w:p w14:paraId="579C5C67" w14:textId="1A035A3A" w:rsidR="009454D8" w:rsidRPr="009454D8" w:rsidRDefault="009454D8" w:rsidP="008406E1">
      <w:pPr>
        <w:tabs>
          <w:tab w:val="left" w:pos="283"/>
          <w:tab w:val="left" w:pos="2835"/>
          <w:tab w:val="left" w:pos="5386"/>
          <w:tab w:val="left" w:pos="7937"/>
        </w:tabs>
        <w:spacing w:after="0" w:line="276" w:lineRule="auto"/>
        <w:jc w:val="center"/>
        <w:rPr>
          <w:rFonts w:ascii="Times New Roman" w:hAnsi="Times New Roman" w:cs="Times New Roman"/>
          <w:b/>
          <w:iCs/>
          <w:color w:val="00B050"/>
          <w:sz w:val="32"/>
          <w:szCs w:val="24"/>
        </w:rPr>
      </w:pPr>
      <w:r w:rsidRPr="009454D8">
        <w:rPr>
          <w:rFonts w:ascii="Times New Roman" w:hAnsi="Times New Roman" w:cs="Times New Roman"/>
          <w:b/>
          <w:iCs/>
          <w:color w:val="00B050"/>
          <w:sz w:val="32"/>
          <w:szCs w:val="24"/>
        </w:rPr>
        <w:t>SÁCH CHÂN TRỜI SÁNG TẠO</w:t>
      </w:r>
    </w:p>
    <w:p w14:paraId="45310143" w14:textId="0A1DCE34" w:rsidR="0082550D" w:rsidRPr="00F94C21" w:rsidRDefault="00F55460" w:rsidP="008406E1">
      <w:pPr>
        <w:spacing w:after="0" w:line="276" w:lineRule="auto"/>
        <w:jc w:val="center"/>
        <w:rPr>
          <w:rFonts w:ascii="Times New Roman" w:hAnsi="Times New Roman" w:cs="Times New Roman"/>
          <w:b/>
          <w:color w:val="0000FF"/>
          <w:sz w:val="28"/>
          <w:szCs w:val="24"/>
        </w:rPr>
      </w:pPr>
      <w:bookmarkStart w:id="0" w:name="_Hlk131710705"/>
      <w:r w:rsidRPr="00F94C21">
        <w:rPr>
          <w:rFonts w:ascii="Times New Roman" w:hAnsi="Times New Roman" w:cs="Times New Roman"/>
          <w:b/>
          <w:color w:val="0000FF"/>
          <w:sz w:val="28"/>
          <w:szCs w:val="24"/>
        </w:rPr>
        <w:t>A. TÓM TẮT LÝ THUYẾT</w:t>
      </w:r>
    </w:p>
    <w:tbl>
      <w:tblPr>
        <w:tblStyle w:val="TableGrid"/>
        <w:tblW w:w="0" w:type="auto"/>
        <w:tblLook w:val="04A0" w:firstRow="1" w:lastRow="0" w:firstColumn="1" w:lastColumn="0" w:noHBand="0" w:noVBand="1"/>
      </w:tblPr>
      <w:tblGrid>
        <w:gridCol w:w="10195"/>
      </w:tblGrid>
      <w:tr w:rsidR="0082550D" w14:paraId="4499A582" w14:textId="77777777" w:rsidTr="0082550D">
        <w:tc>
          <w:tcPr>
            <w:tcW w:w="10195" w:type="dxa"/>
          </w:tcPr>
          <w:p w14:paraId="4417875C" w14:textId="77777777" w:rsidR="0082550D" w:rsidRDefault="0082550D" w:rsidP="008406E1">
            <w:pPr>
              <w:spacing w:line="360" w:lineRule="auto"/>
              <w:jc w:val="both"/>
              <w:rPr>
                <w:b/>
                <w:color w:val="0000FF"/>
                <w:szCs w:val="24"/>
              </w:rPr>
            </w:pPr>
            <w:r>
              <w:rPr>
                <w:b/>
                <w:color w:val="0000FF"/>
                <w:szCs w:val="24"/>
              </w:rPr>
              <w:t>1. Dung dịch</w:t>
            </w:r>
          </w:p>
          <w:p w14:paraId="4359F76B" w14:textId="00388F76" w:rsidR="0082550D" w:rsidRPr="00F06301" w:rsidRDefault="00F06301" w:rsidP="008406E1">
            <w:pPr>
              <w:spacing w:line="360" w:lineRule="auto"/>
              <w:ind w:left="720" w:hanging="360"/>
              <w:jc w:val="both"/>
              <w:rPr>
                <w:color w:val="0000FF"/>
                <w:szCs w:val="24"/>
              </w:rPr>
            </w:pPr>
            <w:r w:rsidRPr="0082550D">
              <w:rPr>
                <w:rFonts w:ascii="Wingdings" w:hAnsi="Wingdings"/>
                <w:szCs w:val="24"/>
              </w:rPr>
              <w:t></w:t>
            </w:r>
            <w:r w:rsidRPr="0082550D">
              <w:rPr>
                <w:rFonts w:ascii="Wingdings" w:hAnsi="Wingdings"/>
                <w:szCs w:val="24"/>
              </w:rPr>
              <w:tab/>
            </w:r>
            <w:r w:rsidR="0082550D" w:rsidRPr="00F06301">
              <w:rPr>
                <w:b/>
                <w:szCs w:val="24"/>
              </w:rPr>
              <w:t>Dung dịch</w:t>
            </w:r>
            <w:r w:rsidR="0082550D" w:rsidRPr="00F06301">
              <w:rPr>
                <w:szCs w:val="24"/>
              </w:rPr>
              <w:t xml:space="preserve"> là hỗn hợp đồng nhất của chất tan và dung môi.</w:t>
            </w:r>
          </w:p>
          <w:p w14:paraId="36CCD9F6" w14:textId="0B891F99" w:rsidR="0082550D" w:rsidRPr="00F06301" w:rsidRDefault="00F06301" w:rsidP="008406E1">
            <w:pPr>
              <w:spacing w:line="360" w:lineRule="auto"/>
              <w:ind w:left="720" w:hanging="360"/>
              <w:jc w:val="both"/>
              <w:rPr>
                <w:szCs w:val="24"/>
              </w:rPr>
            </w:pPr>
            <w:r w:rsidRPr="0082550D">
              <w:rPr>
                <w:rFonts w:ascii="Wingdings" w:hAnsi="Wingdings"/>
                <w:szCs w:val="24"/>
              </w:rPr>
              <w:t></w:t>
            </w:r>
            <w:r w:rsidRPr="0082550D">
              <w:rPr>
                <w:rFonts w:ascii="Wingdings" w:hAnsi="Wingdings"/>
                <w:szCs w:val="24"/>
              </w:rPr>
              <w:tab/>
            </w:r>
            <w:r w:rsidR="0082550D" w:rsidRPr="00F06301">
              <w:rPr>
                <w:b/>
                <w:szCs w:val="24"/>
              </w:rPr>
              <w:t>Dung môi</w:t>
            </w:r>
            <w:r w:rsidR="0082550D" w:rsidRPr="00F06301">
              <w:rPr>
                <w:szCs w:val="24"/>
              </w:rPr>
              <w:t xml:space="preserve"> là chất c</w:t>
            </w:r>
            <w:bookmarkStart w:id="1" w:name="_GoBack"/>
            <w:r w:rsidR="0082550D" w:rsidRPr="00F06301">
              <w:rPr>
                <w:szCs w:val="24"/>
              </w:rPr>
              <w:t>ó khả nă</w:t>
            </w:r>
            <w:bookmarkEnd w:id="1"/>
            <w:r w:rsidR="0082550D" w:rsidRPr="00F06301">
              <w:rPr>
                <w:szCs w:val="24"/>
              </w:rPr>
              <w:t>ng hòa tan chất khác để tạo thành dung dịch.</w:t>
            </w:r>
          </w:p>
          <w:p w14:paraId="6BD288E8" w14:textId="1EFF4594" w:rsidR="0082550D" w:rsidRPr="00F06301" w:rsidRDefault="00F06301" w:rsidP="008406E1">
            <w:pPr>
              <w:spacing w:line="360" w:lineRule="auto"/>
              <w:ind w:left="720" w:hanging="360"/>
              <w:jc w:val="both"/>
              <w:rPr>
                <w:szCs w:val="24"/>
              </w:rPr>
            </w:pPr>
            <w:r w:rsidRPr="0082550D">
              <w:rPr>
                <w:rFonts w:ascii="Wingdings" w:hAnsi="Wingdings"/>
                <w:szCs w:val="24"/>
              </w:rPr>
              <w:t></w:t>
            </w:r>
            <w:r w:rsidRPr="0082550D">
              <w:rPr>
                <w:rFonts w:ascii="Wingdings" w:hAnsi="Wingdings"/>
                <w:szCs w:val="24"/>
              </w:rPr>
              <w:tab/>
            </w:r>
            <w:r w:rsidR="0082550D" w:rsidRPr="00F06301">
              <w:rPr>
                <w:b/>
                <w:szCs w:val="24"/>
              </w:rPr>
              <w:t>Chất tan</w:t>
            </w:r>
            <w:r w:rsidR="0082550D" w:rsidRPr="00F06301">
              <w:rPr>
                <w:szCs w:val="24"/>
              </w:rPr>
              <w:t xml:space="preserve"> là chất bị hòa tan trong dung môi. Chất tan có thể ở thể khí hoặc rắn hoặc lỏng.</w:t>
            </w:r>
          </w:p>
          <w:p w14:paraId="12A5835A" w14:textId="2555BFAE" w:rsidR="001B5B7C" w:rsidRDefault="001B5B7C" w:rsidP="008406E1">
            <w:pPr>
              <w:spacing w:line="360" w:lineRule="auto"/>
              <w:jc w:val="both"/>
              <w:rPr>
                <w:b/>
                <w:color w:val="0000FF"/>
                <w:szCs w:val="24"/>
              </w:rPr>
            </w:pPr>
            <w:r>
              <w:rPr>
                <w:b/>
                <w:color w:val="0000FF"/>
                <w:szCs w:val="24"/>
              </w:rPr>
              <w:t>2. Độ tan của một chất trong nước</w:t>
            </w:r>
          </w:p>
          <w:p w14:paraId="15BAD722" w14:textId="59B2B63F" w:rsidR="001B5B7C" w:rsidRPr="00F06301" w:rsidRDefault="00F06301" w:rsidP="008406E1">
            <w:pPr>
              <w:spacing w:line="360" w:lineRule="auto"/>
              <w:ind w:left="720" w:hanging="360"/>
              <w:jc w:val="both"/>
              <w:rPr>
                <w:szCs w:val="24"/>
              </w:rPr>
            </w:pPr>
            <w:r>
              <w:rPr>
                <w:rFonts w:ascii="Wingdings" w:hAnsi="Wingdings"/>
                <w:szCs w:val="24"/>
              </w:rPr>
              <w:t></w:t>
            </w:r>
            <w:r>
              <w:rPr>
                <w:rFonts w:ascii="Wingdings" w:hAnsi="Wingdings"/>
                <w:szCs w:val="24"/>
              </w:rPr>
              <w:tab/>
            </w:r>
            <w:r w:rsidR="001B5B7C" w:rsidRPr="00F06301">
              <w:rPr>
                <w:b/>
                <w:szCs w:val="24"/>
              </w:rPr>
              <w:t>Độ tan</w:t>
            </w:r>
            <w:r w:rsidR="003D006A" w:rsidRPr="00F06301">
              <w:rPr>
                <w:b/>
                <w:szCs w:val="24"/>
              </w:rPr>
              <w:t xml:space="preserve"> </w:t>
            </w:r>
            <w:r w:rsidR="003D006A" w:rsidRPr="00F06301">
              <w:rPr>
                <w:szCs w:val="24"/>
              </w:rPr>
              <w:t>của một chất trong nước là số gam tối đa chất đó hòa tan trong 100 gam nước để tạo thành dung dịch bão hòa ở một nhiệt độ, áp suất xác định.</w:t>
            </w:r>
          </w:p>
          <w:p w14:paraId="09169B00" w14:textId="66E660A2" w:rsidR="00141595" w:rsidRPr="00F06301" w:rsidRDefault="00F06301" w:rsidP="008406E1">
            <w:pPr>
              <w:spacing w:line="360" w:lineRule="auto"/>
              <w:ind w:left="720" w:hanging="360"/>
              <w:jc w:val="both"/>
              <w:rPr>
                <w:szCs w:val="24"/>
              </w:rPr>
            </w:pPr>
            <w:r>
              <w:rPr>
                <w:rFonts w:ascii="Wingdings" w:hAnsi="Wingdings"/>
                <w:szCs w:val="24"/>
              </w:rPr>
              <w:t></w:t>
            </w:r>
            <w:r>
              <w:rPr>
                <w:rFonts w:ascii="Wingdings" w:hAnsi="Wingdings"/>
                <w:szCs w:val="24"/>
              </w:rPr>
              <w:tab/>
            </w:r>
            <w:r w:rsidR="00141595" w:rsidRPr="00F06301">
              <w:rPr>
                <w:b/>
                <w:szCs w:val="24"/>
              </w:rPr>
              <w:t>Công thức tính</w:t>
            </w:r>
            <w:r w:rsidR="00141595" w:rsidRPr="00F06301">
              <w:rPr>
                <w:szCs w:val="24"/>
              </w:rPr>
              <w:t>:</w:t>
            </w:r>
          </w:p>
          <w:p w14:paraId="2CBBA0ED" w14:textId="19279C2A" w:rsidR="00141595" w:rsidRPr="00141595" w:rsidRDefault="00141595" w:rsidP="008406E1">
            <w:pPr>
              <w:spacing w:line="360" w:lineRule="auto"/>
              <w:jc w:val="center"/>
            </w:pPr>
            <w:r w:rsidRPr="00141595">
              <w:rPr>
                <w:rFonts w:asciiTheme="minorHAnsi" w:hAnsiTheme="minorHAnsi" w:cstheme="minorBidi"/>
                <w:position w:val="-30"/>
                <w:sz w:val="22"/>
              </w:rPr>
              <w:object w:dxaOrig="1320" w:dyaOrig="700" w14:anchorId="460AF0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5.25pt" o:ole="">
                  <v:imagedata r:id="rId8" o:title=""/>
                </v:shape>
                <o:OLEObject Type="Embed" ProgID="Equation.DSMT4" ShapeID="_x0000_i1025" DrawAspect="Content" ObjectID="_1749931924" r:id="rId9"/>
              </w:object>
            </w:r>
          </w:p>
          <w:p w14:paraId="35197971" w14:textId="31160914" w:rsidR="00141595" w:rsidRPr="00141595" w:rsidRDefault="00141595" w:rsidP="008406E1">
            <w:pPr>
              <w:spacing w:line="360" w:lineRule="auto"/>
              <w:ind w:left="720" w:firstLine="720"/>
              <w:jc w:val="both"/>
            </w:pPr>
            <w:r w:rsidRPr="00141595">
              <w:t>Trong đó:</w:t>
            </w:r>
            <w:r w:rsidRPr="00141595">
              <w:tab/>
            </w:r>
            <w:r w:rsidRPr="00141595">
              <w:tab/>
              <w:t>S: độ tan (</w:t>
            </w:r>
            <w:r>
              <w:t>đơn vị gam/100 gam nước</w:t>
            </w:r>
            <w:r w:rsidRPr="00141595">
              <w:t xml:space="preserve">); </w:t>
            </w:r>
          </w:p>
          <w:p w14:paraId="2D54B99F" w14:textId="56A4FDF6" w:rsidR="00141595" w:rsidRPr="00141595" w:rsidRDefault="00141595" w:rsidP="008406E1">
            <w:pPr>
              <w:spacing w:line="360" w:lineRule="auto"/>
              <w:jc w:val="both"/>
            </w:pPr>
            <w:r>
              <w:tab/>
            </w:r>
            <w:r>
              <w:tab/>
            </w:r>
            <w:r>
              <w:tab/>
            </w:r>
            <w:r>
              <w:tab/>
            </w:r>
            <w:r>
              <w:tab/>
            </w:r>
            <w:r>
              <w:tab/>
            </w:r>
            <w:r>
              <w:tab/>
            </w:r>
            <w:r>
              <w:tab/>
            </w:r>
            <w:r>
              <w:tab/>
            </w:r>
            <w:r>
              <w:tab/>
            </w:r>
            <w:r w:rsidRPr="00141595">
              <w:t>m</w:t>
            </w:r>
            <w:r w:rsidRPr="00141595">
              <w:rPr>
                <w:vertAlign w:val="subscript"/>
              </w:rPr>
              <w:t>ct</w:t>
            </w:r>
            <w:r w:rsidRPr="00141595">
              <w:t xml:space="preserve">: khối lượng chất tan </w:t>
            </w:r>
            <w:r>
              <w:t>(đơn vị g</w:t>
            </w:r>
            <w:r w:rsidRPr="00141595">
              <w:t>am);</w:t>
            </w:r>
          </w:p>
          <w:p w14:paraId="1A1D26FC" w14:textId="62311E79" w:rsidR="00141595" w:rsidRPr="00141595" w:rsidRDefault="00141595" w:rsidP="008406E1">
            <w:pPr>
              <w:spacing w:line="360" w:lineRule="auto"/>
              <w:jc w:val="both"/>
              <w:rPr>
                <w:szCs w:val="24"/>
              </w:rPr>
            </w:pPr>
            <w:r>
              <w:tab/>
            </w:r>
            <w:r>
              <w:tab/>
            </w:r>
            <w:r>
              <w:tab/>
            </w:r>
            <w:r>
              <w:tab/>
            </w:r>
            <w:r>
              <w:tab/>
            </w:r>
            <w:r>
              <w:tab/>
            </w:r>
            <w:r>
              <w:tab/>
            </w:r>
            <w:r>
              <w:tab/>
            </w:r>
            <w:r>
              <w:tab/>
            </w:r>
            <w:r>
              <w:tab/>
            </w:r>
            <w:r w:rsidRPr="00141595">
              <w:t>m</w:t>
            </w:r>
            <w:r>
              <w:rPr>
                <w:vertAlign w:val="subscript"/>
              </w:rPr>
              <w:t>dm</w:t>
            </w:r>
            <w:r w:rsidRPr="00141595">
              <w:t xml:space="preserve">: khối lượng </w:t>
            </w:r>
            <w:r>
              <w:t>dung môi</w:t>
            </w:r>
            <w:r w:rsidRPr="00141595">
              <w:t xml:space="preserve"> (</w:t>
            </w:r>
            <w:r>
              <w:t xml:space="preserve">đơn vị </w:t>
            </w:r>
            <w:r w:rsidRPr="00141595">
              <w:t>gam).</w:t>
            </w:r>
          </w:p>
          <w:p w14:paraId="2E71E683" w14:textId="6F023203" w:rsidR="00AD39DE" w:rsidRPr="00F06301" w:rsidRDefault="00F06301" w:rsidP="008406E1">
            <w:pPr>
              <w:spacing w:line="360" w:lineRule="auto"/>
              <w:ind w:left="720" w:hanging="360"/>
              <w:jc w:val="both"/>
              <w:rPr>
                <w:szCs w:val="24"/>
              </w:rPr>
            </w:pPr>
            <w:r w:rsidRPr="0082550D">
              <w:rPr>
                <w:rFonts w:ascii="Wingdings" w:hAnsi="Wingdings"/>
                <w:szCs w:val="24"/>
              </w:rPr>
              <w:t></w:t>
            </w:r>
            <w:r w:rsidRPr="0082550D">
              <w:rPr>
                <w:rFonts w:ascii="Wingdings" w:hAnsi="Wingdings"/>
                <w:szCs w:val="24"/>
              </w:rPr>
              <w:tab/>
            </w:r>
            <w:r w:rsidR="00AD39DE" w:rsidRPr="00F06301">
              <w:rPr>
                <w:szCs w:val="24"/>
              </w:rPr>
              <w:t>Nói chung, độ tan của chất rắn sẽ tăng khi nhiệt độ</w:t>
            </w:r>
            <w:r w:rsidR="00BA5372" w:rsidRPr="00F06301">
              <w:rPr>
                <w:szCs w:val="24"/>
              </w:rPr>
              <w:t xml:space="preserve"> tăng; độ tan của chất khí sẽ tăng khi tăng áp suất và giảm nhiệt độ.</w:t>
            </w:r>
          </w:p>
          <w:p w14:paraId="5916F826" w14:textId="1A543A2A" w:rsidR="00141595" w:rsidRDefault="00141595" w:rsidP="008406E1">
            <w:pPr>
              <w:spacing w:line="360" w:lineRule="auto"/>
              <w:jc w:val="both"/>
              <w:rPr>
                <w:b/>
                <w:color w:val="0000FF"/>
                <w:szCs w:val="24"/>
              </w:rPr>
            </w:pPr>
            <w:r>
              <w:rPr>
                <w:b/>
                <w:color w:val="0000FF"/>
                <w:szCs w:val="24"/>
              </w:rPr>
              <w:t>3. Nồng độ dung dịch</w:t>
            </w:r>
          </w:p>
          <w:p w14:paraId="6DED7783" w14:textId="3815B97C" w:rsidR="0060781B" w:rsidRPr="00F06301" w:rsidRDefault="00F06301" w:rsidP="008406E1">
            <w:pPr>
              <w:spacing w:line="360" w:lineRule="auto"/>
              <w:ind w:left="720" w:hanging="360"/>
              <w:jc w:val="both"/>
              <w:rPr>
                <w:szCs w:val="24"/>
              </w:rPr>
            </w:pPr>
            <w:r w:rsidRPr="0060781B">
              <w:rPr>
                <w:rFonts w:ascii="Wingdings" w:hAnsi="Wingdings"/>
                <w:szCs w:val="24"/>
              </w:rPr>
              <w:t></w:t>
            </w:r>
            <w:r w:rsidRPr="0060781B">
              <w:rPr>
                <w:rFonts w:ascii="Wingdings" w:hAnsi="Wingdings"/>
                <w:szCs w:val="24"/>
              </w:rPr>
              <w:tab/>
            </w:r>
            <w:r w:rsidR="0060781B" w:rsidRPr="0060781B">
              <w:rPr>
                <w:noProof/>
              </w:rPr>
              <mc:AlternateContent>
                <mc:Choice Requires="wps">
                  <w:drawing>
                    <wp:anchor distT="0" distB="0" distL="114300" distR="114300" simplePos="0" relativeHeight="251658240" behindDoc="0" locked="0" layoutInCell="1" allowOverlap="1" wp14:anchorId="42A4A746" wp14:editId="4514AA7C">
                      <wp:simplePos x="0" y="0"/>
                      <wp:positionH relativeFrom="column">
                        <wp:posOffset>2337200</wp:posOffset>
                      </wp:positionH>
                      <wp:positionV relativeFrom="paragraph">
                        <wp:posOffset>416088</wp:posOffset>
                      </wp:positionV>
                      <wp:extent cx="1600200" cy="533840"/>
                      <wp:effectExtent l="19050" t="19050" r="19050" b="19050"/>
                      <wp:wrapNone/>
                      <wp:docPr id="4" name="Rectangle 4"/>
                      <wp:cNvGraphicFramePr/>
                      <a:graphic xmlns:a="http://schemas.openxmlformats.org/drawingml/2006/main">
                        <a:graphicData uri="http://schemas.microsoft.com/office/word/2010/wordprocessingShape">
                          <wps:wsp>
                            <wps:cNvSpPr/>
                            <wps:spPr>
                              <a:xfrm>
                                <a:off x="0" y="0"/>
                                <a:ext cx="1600200" cy="533840"/>
                              </a:xfrm>
                              <a:prstGeom prst="rect">
                                <a:avLst/>
                              </a:prstGeom>
                              <a:noFill/>
                              <a:ln w="28575">
                                <a:solidFill>
                                  <a:srgbClr val="00B050"/>
                                </a:solidFill>
                              </a:ln>
                            </wps:spPr>
                            <wps:style>
                              <a:lnRef idx="2">
                                <a:schemeClr val="accent5"/>
                              </a:lnRef>
                              <a:fillRef idx="1">
                                <a:schemeClr val="lt1"/>
                              </a:fillRef>
                              <a:effectRef idx="0">
                                <a:schemeClr val="accent5"/>
                              </a:effectRef>
                              <a:fontRef idx="minor">
                                <a:schemeClr val="dk1"/>
                              </a:fontRef>
                            </wps:style>
                            <wps:txbx>
                              <w:txbxContent>
                                <w:p w14:paraId="5D9DD2D0" w14:textId="35B8BECB" w:rsidR="0060781B" w:rsidRDefault="0060781B" w:rsidP="0060781B">
                                  <w:pPr>
                                    <w:jc w:val="center"/>
                                  </w:pPr>
                                  <w:r w:rsidRPr="00152D83">
                                    <w:rPr>
                                      <w:rFonts w:ascii="Palatino Linotype" w:hAnsi="Palatino Linotype"/>
                                      <w:w w:val="105"/>
                                      <w:position w:val="-28"/>
                                    </w:rPr>
                                    <w:object w:dxaOrig="1640" w:dyaOrig="639" w14:anchorId="397CC0B9">
                                      <v:shape id="_x0000_i1055" type="#_x0000_t75" style="width:87.75pt;height:33.75pt" o:ole="">
                                        <v:imagedata r:id="rId10" o:title=""/>
                                      </v:shape>
                                      <o:OLEObject Type="Embed" ProgID="Equation.DSMT4" ShapeID="_x0000_i1055" DrawAspect="Content" ObjectID="_1749931954" r:id="rId11"/>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rect w14:anchorId="42A4A746" id="Rectangle 4" o:spid="_x0000_s1026" style="position:absolute;left:0;text-align:left;margin-left:184.05pt;margin-top:32.75pt;width:126pt;height:42.05pt;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kposlQIAAHMFAAAOAAAAZHJzL2Uyb0RvYy54bWysVE1v2zAMvQ/YfxB0X22nSdsFdYqsRYcB RVu0HXpWZCkxJosapcTJfv0o2XGzLqdhF1k0H0nx8ePyatsYtlHoa7AlL05yzpSVUNV2WfLvL7ef LjjzQdhKGLCq5Dvl+dXs44fL1k3VCFZgKoWMnFg/bV3JVyG4aZZ5uVKN8CfglCWlBmxEIBGXWYWi Je+NyUZ5fpa1gJVDkMp7+nvTKfks+ddayfCgtVeBmZLT20I6MZ2LeGazSzFdonCrWvbPEP/wikbU loIOrm5EEGyN9V+umloieNDhREKTgda1VCkHyqbI32XzvBJOpVyIHO8Gmvz/cyvvN4/I6qrkY86s aKhET0SasEuj2DjS0zo/JdSze8Re8nSNuW41NvFLWbBtonQ3UKq2gUn6WZzlOdWJM0m6yenpxThx nr1ZO/Thq4KGxUvJkaInJsXmzgeKSNA9JAazcFsbk8pmLGtLPrqYnE+ShQdTV1EbcR6Xi2uDbCNi 5fMv+WQf+ABGvo2lEDHHLqt0Czujog9jn5QmciiPURchtqUa3AoplQ2TyFLyROhopukJg2FxzNCE ojfqsdFMpXYdDPNjhn9GHCxSVLBhMG5qC3jMQfVjiNzh99l3Ocf0w3ax7Su9gGpH7YHQzY138ram Kt0JHx4F0qBQYWn4wwMd2gBVA/obZyvAX8f+Rzz1L2k5a2nwSu5/rgUqzsw3S539uRhTj7CQhPHk fEQCHmoWhxq7bq6BKlzQmnEyXSM+mP1VIzSvtCPmMSqphJUUu+Qy4F64Dt1CoC0j1XyeYDSdToQ7 ++xkdB4Jjl34sn0V6PpWDdTk97AfUjF917EdNlpamK8D6Dq1c6S447WnniY79U+/heLqOJQT6m1X zn4DAAD//wMAUEsDBBQABgAIAAAAIQBfAxQE3wAAAAoBAAAPAAAAZHJzL2Rvd25yZXYueG1sTI/B TsMwDIbvSLxDZCRuLOnGoq00nSYE4oI0MThwTBvTVjRO1WRd4ekxJzja/vT7+4vd7Hsx4Ri7QAay hQKBVAfXUWPg7fXxZgMiJkvO9oHQwBdG2JWXF4XNXTjTC07H1AgOoZhbA21KQy5lrFv0Ni7CgMS3 jzB6m3gcG+lGe+Zw38ulUlp62xF/aO2A9y3Wn8eTN/D9HLr9QfbVdFBTtn1vVg9ePRlzfTXv70Ak nNMfDL/6rA4lO1XhRC6K3sBKbzJGDej1GgQDeql4UTF5u9Ugy0L+r1D+AAAA//8DAFBLAQItABQA BgAIAAAAIQC2gziS/gAAAOEBAAATAAAAAAAAAAAAAAAAAAAAAABbQ29udGVudF9UeXBlc10ueG1s UEsBAi0AFAAGAAgAAAAhADj9If/WAAAAlAEAAAsAAAAAAAAAAAAAAAAALwEAAF9yZWxzLy5yZWxz UEsBAi0AFAAGAAgAAAAhAOWSmiyVAgAAcwUAAA4AAAAAAAAAAAAAAAAALgIAAGRycy9lMm9Eb2Mu eG1sUEsBAi0AFAAGAAgAAAAhAF8DFATfAAAACgEAAA8AAAAAAAAAAAAAAAAA7wQAAGRycy9kb3du cmV2LnhtbFBLBQYAAAAABAAEAPMAAAD7BQAAAAA= " filled="f" strokecolor="#00b050" strokeweight="2.25pt">
                      <v:textbox>
                        <w:txbxContent>
                          <w:p w14:paraId="5D9DD2D0" w14:textId="35B8BECB" w:rsidR="0060781B" w:rsidRDefault="0060781B" w:rsidP="0060781B">
                            <w:pPr>
                              <w:jc w:val="center"/>
                            </w:pPr>
                            <w:r w:rsidRPr="00152D83">
                              <w:rPr>
                                <w:rFonts w:ascii="Palatino Linotype" w:hAnsi="Palatino Linotype"/>
                                <w:w w:val="105"/>
                                <w:position w:val="-28"/>
                              </w:rPr>
                              <w:object w:dxaOrig="1640" w:dyaOrig="639" w14:anchorId="397CC0B9">
                                <v:shape id="_x0000_i1027" type="#_x0000_t75" style="width:87.7pt;height:33.85pt" o:ole="">
                                  <v:imagedata r:id="rId12" o:title=""/>
                                </v:shape>
                                <o:OLEObject Type="Embed" ProgID="Equation.DSMT4" ShapeID="_x0000_i1027" DrawAspect="Content" ObjectID="_1748772742" r:id="rId13"/>
                              </w:object>
                            </w:r>
                          </w:p>
                        </w:txbxContent>
                      </v:textbox>
                    </v:rect>
                  </w:pict>
                </mc:Fallback>
              </mc:AlternateContent>
            </w:r>
            <w:r w:rsidR="0060781B" w:rsidRPr="00F06301">
              <w:rPr>
                <w:b/>
                <w:color w:val="0000FF"/>
                <w:szCs w:val="24"/>
              </w:rPr>
              <w:t>Nồng độ phần trăm</w:t>
            </w:r>
            <w:r w:rsidR="0060781B" w:rsidRPr="00F06301">
              <w:rPr>
                <w:color w:val="0000FF"/>
                <w:szCs w:val="24"/>
              </w:rPr>
              <w:t xml:space="preserve"> </w:t>
            </w:r>
            <w:r w:rsidR="0060781B" w:rsidRPr="00F06301">
              <w:rPr>
                <w:szCs w:val="24"/>
              </w:rPr>
              <w:t xml:space="preserve">(kí hiệu </w:t>
            </w:r>
            <w:r w:rsidR="0060781B" w:rsidRPr="00F06301">
              <w:rPr>
                <w:b/>
                <w:color w:val="C00000"/>
                <w:szCs w:val="24"/>
              </w:rPr>
              <w:t>C%</w:t>
            </w:r>
            <w:r w:rsidR="0060781B" w:rsidRPr="00F06301">
              <w:rPr>
                <w:szCs w:val="24"/>
              </w:rPr>
              <w:t>) của một dung dịch là số gam chất tan có trong 100 gam dung dịch.</w:t>
            </w:r>
          </w:p>
          <w:p w14:paraId="2B671609" w14:textId="3E52E639" w:rsidR="0060781B" w:rsidRPr="0060781B" w:rsidRDefault="0060781B" w:rsidP="008406E1">
            <w:pPr>
              <w:pStyle w:val="ListParagraph"/>
              <w:spacing w:after="0" w:line="360" w:lineRule="auto"/>
              <w:rPr>
                <w:sz w:val="24"/>
                <w:szCs w:val="24"/>
              </w:rPr>
            </w:pPr>
          </w:p>
          <w:p w14:paraId="6F61B2B7" w14:textId="77777777" w:rsidR="0060781B" w:rsidRPr="0060781B" w:rsidRDefault="0060781B" w:rsidP="008406E1">
            <w:pPr>
              <w:pStyle w:val="ListParagraph"/>
              <w:spacing w:after="0" w:line="360" w:lineRule="auto"/>
              <w:rPr>
                <w:color w:val="0000FF"/>
                <w:sz w:val="24"/>
                <w:szCs w:val="24"/>
              </w:rPr>
            </w:pPr>
          </w:p>
          <w:p w14:paraId="5653179E" w14:textId="561306B5" w:rsidR="0060781B" w:rsidRPr="0060781B" w:rsidRDefault="0060781B" w:rsidP="008406E1">
            <w:pPr>
              <w:spacing w:line="360" w:lineRule="auto"/>
              <w:ind w:left="720" w:firstLine="720"/>
              <w:jc w:val="both"/>
            </w:pPr>
            <w:r w:rsidRPr="0060781B">
              <w:t>Trong đó:</w:t>
            </w:r>
            <w:r w:rsidRPr="0060781B">
              <w:tab/>
            </w:r>
            <w:r w:rsidRPr="0060781B">
              <w:tab/>
              <w:t>m</w:t>
            </w:r>
            <w:r w:rsidRPr="0060781B">
              <w:rPr>
                <w:vertAlign w:val="subscript"/>
              </w:rPr>
              <w:t>ct</w:t>
            </w:r>
            <w:r w:rsidRPr="0060781B">
              <w:t>: khối lượng chất tan (đơn vị gam);</w:t>
            </w:r>
          </w:p>
          <w:p w14:paraId="065AC191" w14:textId="0A6329E6" w:rsidR="0060781B" w:rsidRPr="0060781B" w:rsidRDefault="0060781B" w:rsidP="008406E1">
            <w:pPr>
              <w:spacing w:line="360" w:lineRule="auto"/>
              <w:jc w:val="both"/>
              <w:rPr>
                <w:szCs w:val="24"/>
              </w:rPr>
            </w:pPr>
            <w:r w:rsidRPr="0060781B">
              <w:tab/>
            </w:r>
            <w:r w:rsidRPr="0060781B">
              <w:tab/>
            </w:r>
            <w:r w:rsidRPr="0060781B">
              <w:tab/>
            </w:r>
            <w:r w:rsidRPr="0060781B">
              <w:tab/>
            </w:r>
            <w:r w:rsidRPr="0060781B">
              <w:tab/>
            </w:r>
            <w:r w:rsidRPr="0060781B">
              <w:tab/>
            </w:r>
            <w:r w:rsidRPr="0060781B">
              <w:tab/>
            </w:r>
            <w:r w:rsidRPr="0060781B">
              <w:tab/>
            </w:r>
            <w:r w:rsidRPr="0060781B">
              <w:tab/>
            </w:r>
            <w:r w:rsidRPr="0060781B">
              <w:tab/>
              <w:t>m</w:t>
            </w:r>
            <w:r w:rsidRPr="0060781B">
              <w:rPr>
                <w:vertAlign w:val="subscript"/>
              </w:rPr>
              <w:t>dm</w:t>
            </w:r>
            <w:r w:rsidRPr="0060781B">
              <w:t>: khối lượng dung dịch (đơn vị gam).</w:t>
            </w:r>
          </w:p>
          <w:p w14:paraId="7ED140BB" w14:textId="2D0FB05D" w:rsidR="0060781B" w:rsidRPr="0060781B" w:rsidRDefault="0060781B" w:rsidP="008406E1">
            <w:pPr>
              <w:rPr>
                <w:b/>
                <w:szCs w:val="24"/>
              </w:rPr>
            </w:pPr>
            <w:r>
              <w:rPr>
                <w:b/>
                <w:szCs w:val="24"/>
              </w:rPr>
              <w:sym w:font="Wingdings" w:char="F03F"/>
            </w:r>
            <w:r w:rsidRPr="0060781B">
              <w:rPr>
                <w:b/>
                <w:szCs w:val="24"/>
              </w:rPr>
              <w:t>LƯU Ý:</w:t>
            </w:r>
            <w:r w:rsidRPr="0060781B">
              <w:rPr>
                <w:b/>
                <w:szCs w:val="24"/>
              </w:rPr>
              <w:tab/>
            </w:r>
            <w:r w:rsidRPr="0060781B">
              <w:rPr>
                <w:b/>
                <w:szCs w:val="24"/>
              </w:rPr>
              <w:tab/>
            </w:r>
            <w:r w:rsidRPr="0060781B">
              <w:rPr>
                <w:b/>
                <w:color w:val="0000FF"/>
                <w:szCs w:val="24"/>
              </w:rPr>
              <w:t>m</w:t>
            </w:r>
            <w:r w:rsidRPr="0060781B">
              <w:rPr>
                <w:b/>
                <w:color w:val="0000FF"/>
                <w:szCs w:val="24"/>
                <w:vertAlign w:val="subscript"/>
              </w:rPr>
              <w:t>dd</w:t>
            </w:r>
            <w:r w:rsidRPr="0060781B">
              <w:rPr>
                <w:b/>
                <w:color w:val="0000FF"/>
                <w:szCs w:val="24"/>
              </w:rPr>
              <w:t xml:space="preserve"> = m</w:t>
            </w:r>
            <w:r w:rsidRPr="0060781B">
              <w:rPr>
                <w:b/>
                <w:color w:val="0000FF"/>
                <w:szCs w:val="24"/>
                <w:vertAlign w:val="subscript"/>
              </w:rPr>
              <w:t xml:space="preserve">dm </w:t>
            </w:r>
            <w:r w:rsidRPr="0060781B">
              <w:rPr>
                <w:b/>
                <w:color w:val="0000FF"/>
                <w:szCs w:val="24"/>
              </w:rPr>
              <w:t>+ m</w:t>
            </w:r>
            <w:r w:rsidRPr="0060781B">
              <w:rPr>
                <w:b/>
                <w:color w:val="0000FF"/>
                <w:szCs w:val="24"/>
                <w:vertAlign w:val="subscript"/>
              </w:rPr>
              <w:t>ct</w:t>
            </w:r>
          </w:p>
          <w:p w14:paraId="3E01C244" w14:textId="77777777" w:rsidR="0060781B" w:rsidRPr="0060781B" w:rsidRDefault="0060781B" w:rsidP="008406E1">
            <w:pPr>
              <w:pStyle w:val="ListParagraph"/>
              <w:spacing w:after="0" w:line="360" w:lineRule="auto"/>
              <w:rPr>
                <w:sz w:val="24"/>
                <w:szCs w:val="24"/>
              </w:rPr>
            </w:pPr>
          </w:p>
          <w:p w14:paraId="1461A542" w14:textId="7C1DB993" w:rsidR="0060781B" w:rsidRPr="00F06301" w:rsidRDefault="00F06301" w:rsidP="008406E1">
            <w:pPr>
              <w:spacing w:line="360" w:lineRule="auto"/>
              <w:ind w:left="720" w:hanging="360"/>
              <w:jc w:val="both"/>
              <w:rPr>
                <w:szCs w:val="24"/>
              </w:rPr>
            </w:pPr>
            <w:r w:rsidRPr="0060781B">
              <w:rPr>
                <w:rFonts w:ascii="Wingdings" w:hAnsi="Wingdings"/>
                <w:szCs w:val="24"/>
              </w:rPr>
              <w:t></w:t>
            </w:r>
            <w:r w:rsidRPr="0060781B">
              <w:rPr>
                <w:rFonts w:ascii="Wingdings" w:hAnsi="Wingdings"/>
                <w:szCs w:val="24"/>
              </w:rPr>
              <w:tab/>
            </w:r>
            <w:r w:rsidR="0060781B" w:rsidRPr="00F06301">
              <w:rPr>
                <w:b/>
                <w:color w:val="0000FF"/>
                <w:szCs w:val="24"/>
              </w:rPr>
              <w:t>Nồng độ mol</w:t>
            </w:r>
            <w:r w:rsidR="0060781B" w:rsidRPr="00F06301">
              <w:rPr>
                <w:color w:val="0000FF"/>
                <w:szCs w:val="24"/>
              </w:rPr>
              <w:t xml:space="preserve"> </w:t>
            </w:r>
            <w:r w:rsidR="0060781B" w:rsidRPr="00F06301">
              <w:rPr>
                <w:szCs w:val="24"/>
              </w:rPr>
              <w:t xml:space="preserve">(kí hiệu </w:t>
            </w:r>
            <w:r w:rsidR="0060781B" w:rsidRPr="00F06301">
              <w:rPr>
                <w:b/>
                <w:color w:val="C00000"/>
                <w:szCs w:val="24"/>
              </w:rPr>
              <w:t>C</w:t>
            </w:r>
            <w:r w:rsidR="0060781B" w:rsidRPr="00F06301">
              <w:rPr>
                <w:b/>
                <w:color w:val="C00000"/>
                <w:szCs w:val="24"/>
                <w:vertAlign w:val="subscript"/>
              </w:rPr>
              <w:t>M</w:t>
            </w:r>
            <w:r w:rsidR="0060781B" w:rsidRPr="00F06301">
              <w:rPr>
                <w:szCs w:val="24"/>
              </w:rPr>
              <w:t>) của một dung dịch là số mol chất tan (n) có trong 1 L dung dịch.</w:t>
            </w:r>
          </w:p>
          <w:p w14:paraId="65911162" w14:textId="6B1BECDA" w:rsidR="0060781B" w:rsidRDefault="003B16D1" w:rsidP="008406E1">
            <w:pPr>
              <w:spacing w:line="360" w:lineRule="auto"/>
              <w:rPr>
                <w:color w:val="0000FF"/>
                <w:szCs w:val="24"/>
              </w:rPr>
            </w:pPr>
            <w:r w:rsidRPr="0060781B">
              <w:rPr>
                <w:noProof/>
              </w:rPr>
              <mc:AlternateContent>
                <mc:Choice Requires="wps">
                  <w:drawing>
                    <wp:anchor distT="0" distB="0" distL="114300" distR="114300" simplePos="0" relativeHeight="251663360" behindDoc="0" locked="0" layoutInCell="1" allowOverlap="1" wp14:anchorId="7AAC082E" wp14:editId="44DD2A84">
                      <wp:simplePos x="0" y="0"/>
                      <wp:positionH relativeFrom="column">
                        <wp:posOffset>3822439</wp:posOffset>
                      </wp:positionH>
                      <wp:positionV relativeFrom="paragraph">
                        <wp:posOffset>114503</wp:posOffset>
                      </wp:positionV>
                      <wp:extent cx="940435" cy="401702"/>
                      <wp:effectExtent l="19050" t="19050" r="12065" b="17780"/>
                      <wp:wrapNone/>
                      <wp:docPr id="5" name="Rectangle 5"/>
                      <wp:cNvGraphicFramePr/>
                      <a:graphic xmlns:a="http://schemas.openxmlformats.org/drawingml/2006/main">
                        <a:graphicData uri="http://schemas.microsoft.com/office/word/2010/wordprocessingShape">
                          <wps:wsp>
                            <wps:cNvSpPr/>
                            <wps:spPr>
                              <a:xfrm>
                                <a:off x="0" y="0"/>
                                <a:ext cx="940435" cy="401702"/>
                              </a:xfrm>
                              <a:prstGeom prst="rect">
                                <a:avLst/>
                              </a:prstGeom>
                              <a:noFill/>
                              <a:ln w="28575">
                                <a:solidFill>
                                  <a:srgbClr val="00B050"/>
                                </a:solidFill>
                              </a:ln>
                            </wps:spPr>
                            <wps:style>
                              <a:lnRef idx="2">
                                <a:schemeClr val="accent5"/>
                              </a:lnRef>
                              <a:fillRef idx="1">
                                <a:schemeClr val="lt1"/>
                              </a:fillRef>
                              <a:effectRef idx="0">
                                <a:schemeClr val="accent5"/>
                              </a:effectRef>
                              <a:fontRef idx="minor">
                                <a:schemeClr val="dk1"/>
                              </a:fontRef>
                            </wps:style>
                            <wps:txbx>
                              <w:txbxContent>
                                <w:p w14:paraId="5B93C4BC" w14:textId="5E2E528F" w:rsidR="003B16D1" w:rsidRDefault="00DC0274" w:rsidP="003B16D1">
                                  <w:pPr>
                                    <w:jc w:val="center"/>
                                  </w:pPr>
                                  <w:r w:rsidRPr="003B16D1">
                                    <w:rPr>
                                      <w:rFonts w:ascii="Palatino Linotype" w:hAnsi="Palatino Linotype"/>
                                      <w:w w:val="105"/>
                                      <w:position w:val="-10"/>
                                    </w:rPr>
                                    <w:object w:dxaOrig="920" w:dyaOrig="320" w14:anchorId="60C75EFC">
                                      <v:shape id="_x0000_i1056" type="#_x0000_t75" style="width:56.25pt;height:19.5pt" o:ole="">
                                        <v:imagedata r:id="rId14" o:title=""/>
                                      </v:shape>
                                      <o:OLEObject Type="Embed" ProgID="Equation.DSMT4" ShapeID="_x0000_i1056" DrawAspect="Content" ObjectID="_1749931955" r:id="rId15"/>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rect w14:anchorId="7AAC082E" id="Rectangle 5" o:spid="_x0000_s1027" style="position:absolute;margin-left:301pt;margin-top:9pt;width:74.05pt;height:31.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l3CHlQIAAHkFAAAOAAAAZHJzL2Uyb0RvYy54bWysVN9P2zAQfp+0/8Hy+0jStQMiUtSBmCYh QMDEs+vYrTXH59luk+6v5+ykoWN9mvaS+Hzffef7eXHZNZpshfMKTEWLk5wSYTjUyqwq+uP55tMZ JT4wUzMNRlR0Jzy9nH/8cNHaUkxgDboWjiCJ8WVrK7oOwZZZ5vlaNMyfgBUGlRJcwwKKbpXVjrXI 3uhskudfshZcbR1w4T3eXvdKOk/8Ugoe7qX0IhBdUXxbSF+Xvsv4zeYXrFw5ZteKD89g//CKhimD TkeqaxYY2Tj1F1WjuAMPMpxwaDKQUnGRYsBoivxdNE9rZkWKBZPj7Zgm//9o+d32wRFVV3RGiWEN lugRk8bMSgsyi+lprS8R9WQf3CB5PMZYO+ma+McoSJdSuhtTKrpAOF6eT/PpZ6TmqJrmxWk+iZzZ m7F1PnwT0JB4qKhD5ymRbHvrQw/dQ6IvAzdKa7xnpTakrejkbHY6SxYetKqjNiq9Wy2vtCNbFguf f81nqdbo+ACGkjb4mhhiH1Q6hZ0WvYNHITE3GMak9xC7Uoy0jHNhQkpSYkJ0NJP4hNGwOGaoQzFk YcBGM5G6dTTMjxn+6XG0SF7BhNG4UQbcMYL65+i5x++j72OO4Ydu2aWGSMh4s4R6h03ioJ8eb/mN wmLdMh8emMNxwcHCFRDu8SM1YFFgOFGyBvf72H3EYxejlpIWx6+i/teGOUGJ/m6wv8+L6TTOaxKm s9MJCu5QszzUmE1zBVjoApeN5ekY8UHvj9JB84KbYhG9oooZjr4ryoPbC1ehXwu4a7hYLBIMZ9Sy cGueLI/kMc+xGZ+7F+bs0LEBW/0O9qPKyneN22OjpYHFJoBUqavf8jpUAOc7zcWwi+ICOZQT6m1j zl8BAAD//wMAUEsDBBQABgAIAAAAIQCVdZvk3wAAAAkBAAAPAAAAZHJzL2Rvd25yZXYueG1sTI/B TsMwEETvSPyDtUjcqJ1WlDTEqSoE4oJUUTj06MRLEmGvo9hNA1/PcoLTajSj2TfldvZOTDjGPpCG bKFAIDXB9tRqeH97uslBxGTIGhcINXxhhG11eVGawoYzveJ0SK3gEoqF0dClNBRSxqZDb+IiDEjs fYTRm8RybKUdzZnLvZNLpdbSm574Q2cGfOiw+TycvIbvl9Dv9tLV015N2ebYrh69etb6+mre3YNI OKe/MPziMzpUzFSHE9konIa1WvKWxEbOlwN3tyoDUWvIsxXIqpT/F1Q/AAAA//8DAFBLAQItABQA BgAIAAAAIQC2gziS/gAAAOEBAAATAAAAAAAAAAAAAAAAAAAAAABbQ29udGVudF9UeXBlc10ueG1s UEsBAi0AFAAGAAgAAAAhADj9If/WAAAAlAEAAAsAAAAAAAAAAAAAAAAALwEAAF9yZWxzLy5yZWxz UEsBAi0AFAAGAAgAAAAhAM6XcIeVAgAAeQUAAA4AAAAAAAAAAAAAAAAALgIAAGRycy9lMm9Eb2Mu eG1sUEsBAi0AFAAGAAgAAAAhAJV1m+TfAAAACQEAAA8AAAAAAAAAAAAAAAAA7wQAAGRycy9kb3du cmV2LnhtbFBLBQYAAAAABAAEAPMAAAD7BQAAAAA= " filled="f" strokecolor="#00b050" strokeweight="2.25pt">
                      <v:textbox>
                        <w:txbxContent>
                          <w:p w14:paraId="5B93C4BC" w14:textId="5E2E528F" w:rsidR="003B16D1" w:rsidRDefault="00DC0274" w:rsidP="003B16D1">
                            <w:pPr>
                              <w:jc w:val="center"/>
                            </w:pPr>
                            <w:r w:rsidRPr="003B16D1">
                              <w:rPr>
                                <w:rFonts w:ascii="Palatino Linotype" w:hAnsi="Palatino Linotype"/>
                                <w:w w:val="105"/>
                                <w:position w:val="-10"/>
                              </w:rPr>
                              <w:object w:dxaOrig="920" w:dyaOrig="320" w14:anchorId="60C75EFC">
                                <v:shape id="_x0000_i1029" type="#_x0000_t75" style="width:55.95pt;height:19.25pt" o:ole="">
                                  <v:imagedata r:id="rId16" o:title=""/>
                                </v:shape>
                                <o:OLEObject Type="Embed" ProgID="Equation.DSMT4" ShapeID="_x0000_i1029" DrawAspect="Content" ObjectID="_1748772743" r:id="rId17"/>
                              </w:object>
                            </w:r>
                          </w:p>
                        </w:txbxContent>
                      </v:textbox>
                    </v:rect>
                  </w:pict>
                </mc:Fallback>
              </mc:AlternateContent>
            </w:r>
            <w:r>
              <w:rPr>
                <w:noProof/>
                <w:color w:val="0000FF"/>
                <w:szCs w:val="24"/>
              </w:rPr>
              <mc:AlternateContent>
                <mc:Choice Requires="wps">
                  <w:drawing>
                    <wp:anchor distT="0" distB="0" distL="114300" distR="114300" simplePos="0" relativeHeight="251661312" behindDoc="0" locked="0" layoutInCell="1" allowOverlap="1" wp14:anchorId="3EFEA36B" wp14:editId="73B4F120">
                      <wp:simplePos x="0" y="0"/>
                      <wp:positionH relativeFrom="column">
                        <wp:posOffset>2807335</wp:posOffset>
                      </wp:positionH>
                      <wp:positionV relativeFrom="paragraph">
                        <wp:posOffset>209509</wp:posOffset>
                      </wp:positionV>
                      <wp:extent cx="623695" cy="232564"/>
                      <wp:effectExtent l="0" t="19050" r="43180" b="34290"/>
                      <wp:wrapNone/>
                      <wp:docPr id="3" name="Right Arrow 3"/>
                      <wp:cNvGraphicFramePr/>
                      <a:graphic xmlns:a="http://schemas.openxmlformats.org/drawingml/2006/main">
                        <a:graphicData uri="http://schemas.microsoft.com/office/word/2010/wordprocessingShape">
                          <wps:wsp>
                            <wps:cNvSpPr/>
                            <wps:spPr>
                              <a:xfrm>
                                <a:off x="0" y="0"/>
                                <a:ext cx="623695" cy="232564"/>
                              </a:xfrm>
                              <a:prstGeom prst="rightArrow">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w15="http://schemas.microsoft.com/office/word/2012/wordml" xmlns:w16se="http://schemas.microsoft.com/office/word/2015/wordml/symex">
                  <w:pict>
                    <v:shapetype w14:anchorId="44CCEA9D"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3" o:spid="_x0000_s1026" type="#_x0000_t13" style="position:absolute;margin-left:221.05pt;margin-top:16.5pt;width:49.1pt;height:18.3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wVnCjAIAAHQFAAAOAAAAZHJzL2Uyb0RvYy54bWysVEtv2zAMvg/YfxB0X+08twZ1iqxFhwHF WrQdelZkORYgixqlxMl+/SjZcYO22GGYDzIpkh8fInlxuW8M2yn0GmzBR2c5Z8pKKLXdFPzn082n L5z5IGwpDFhV8IPy/HL58cNF6xZqDDWYUiEjEOsXrSt4HYJbZJmXtWqEPwOnLAkrwEYEYnGTlSha Qm9MNs7zedYClg5BKu/p9roT8mXCryolw11VeRWYKTjFFtKJ6VzHM1teiMUGhau17MMQ/xBFI7Ql pwPUtQiCbVG/gWq0RPBQhTMJTQZVpaVKOVA2o/xVNo+1cCrlQsXxbiiT/3+w8sfuHpkuCz7hzIqG nuhBb+rAVojQskksUOv8gvQe3T32nCcyZruvsIl/yoPtU1EPQ1HVPjBJl/PxZH4+40ySaDwZz+bT iJm9GDv04ZuChkWi4BjdJ++poGJ360NncFSMHj0YXd5oYxKDm/WVQbYT8ZXzr/ksPSz5OFHLYhpd 4IkKB6OisbEPqqIKUKjj5DH1nhrwhJTKhlEnqkWpOjeznL4+k8Ei5ZUAI3JF4Q3YPUDs67fYXX69 fjRVqXUH4/xvgXXGg0XyDDYMxo22gO8BGMqq99zpU/gnpYnkGsoD9QdCNzjeyRtNr3QrfLgXSJNC M0XTH+7oqAy0BYee4qwG/P3efdSnBiYpZy1NXsH9r61AxZn5bqm1z0fTaRzVxExnn8fE4KlkfSqx 2+YK6NlHtGecTGTUD+ZIVgjNMy2JVfRKImEl+S64DHhkrkK3EWjNSLVaJTUaTyfCrX10MoLHqsb+ e9o/C3R9qwbq8R9wnFKxeNWrnW60tLDaBqh0auSXuvb1ptFOjdOvobg7Tvmk9bIsl38AAAD//wMA UEsDBBQABgAIAAAAIQAv+Jrc3gAAAAkBAAAPAAAAZHJzL2Rvd25yZXYueG1sTI/RToNAEEXfTfyH zZj4ZpcCEkWWpjWxiU/G6gcM7Ai07Cxllxb79a5P+jiZk3vPLVaz6cWJRtdZVrBcRCCIa6s7bhR8 frzcPYBwHlljb5kUfJODVXl9VWCu7Znf6bTzjQgh7HJU0Ho/5FK6uiWDbmEH4vD7sqNBH86xkXrE cwg3vYyjKJMGOw4NLQ703FJ92E1GwWWKLxu3f307HpGY9BarbYpK3d7M6ycQnmb/B8OvflCHMjhV dmLtRK8gTeNlQBUkSdgUgPs0SkBUCrLHDGRZyP8Lyh8AAAD//wMAUEsBAi0AFAAGAAgAAAAhALaD OJL+AAAA4QEAABMAAAAAAAAAAAAAAAAAAAAAAFtDb250ZW50X1R5cGVzXS54bWxQSwECLQAUAAYA CAAAACEAOP0h/9YAAACUAQAACwAAAAAAAAAAAAAAAAAvAQAAX3JlbHMvLnJlbHNQSwECLQAUAAYA CAAAACEAvMFZwowCAAB0BQAADgAAAAAAAAAAAAAAAAAuAgAAZHJzL2Uyb0RvYy54bWxQSwECLQAU AAYACAAAACEAL/ia3N4AAAAJAQAADwAAAAAAAAAAAAAAAADmBAAAZHJzL2Rvd25yZXYueG1sUEsF BgAAAAAEAAQA8wAAAPEFAAAAAA== " adj="17573" fillcolor="#00b050" strokecolor="#1f4d78 [1604]" strokeweight="1pt"/>
                  </w:pict>
                </mc:Fallback>
              </mc:AlternateContent>
            </w:r>
            <w:r w:rsidR="0019428B" w:rsidRPr="0060781B">
              <w:rPr>
                <w:noProof/>
              </w:rPr>
              <mc:AlternateContent>
                <mc:Choice Requires="wps">
                  <w:drawing>
                    <wp:anchor distT="0" distB="0" distL="114300" distR="114300" simplePos="0" relativeHeight="251660288" behindDoc="0" locked="0" layoutInCell="1" allowOverlap="1" wp14:anchorId="010D9C9D" wp14:editId="7F935D65">
                      <wp:simplePos x="0" y="0"/>
                      <wp:positionH relativeFrom="column">
                        <wp:posOffset>1660525</wp:posOffset>
                      </wp:positionH>
                      <wp:positionV relativeFrom="paragraph">
                        <wp:posOffset>19105</wp:posOffset>
                      </wp:positionV>
                      <wp:extent cx="940827" cy="650122"/>
                      <wp:effectExtent l="19050" t="19050" r="12065" b="17145"/>
                      <wp:wrapNone/>
                      <wp:docPr id="2" name="Rectangle 2"/>
                      <wp:cNvGraphicFramePr/>
                      <a:graphic xmlns:a="http://schemas.openxmlformats.org/drawingml/2006/main">
                        <a:graphicData uri="http://schemas.microsoft.com/office/word/2010/wordprocessingShape">
                          <wps:wsp>
                            <wps:cNvSpPr/>
                            <wps:spPr>
                              <a:xfrm>
                                <a:off x="0" y="0"/>
                                <a:ext cx="940827" cy="650122"/>
                              </a:xfrm>
                              <a:prstGeom prst="rect">
                                <a:avLst/>
                              </a:prstGeom>
                              <a:noFill/>
                              <a:ln w="28575">
                                <a:solidFill>
                                  <a:srgbClr val="00B050"/>
                                </a:solidFill>
                              </a:ln>
                            </wps:spPr>
                            <wps:style>
                              <a:lnRef idx="2">
                                <a:schemeClr val="accent5"/>
                              </a:lnRef>
                              <a:fillRef idx="1">
                                <a:schemeClr val="lt1"/>
                              </a:fillRef>
                              <a:effectRef idx="0">
                                <a:schemeClr val="accent5"/>
                              </a:effectRef>
                              <a:fontRef idx="minor">
                                <a:schemeClr val="dk1"/>
                              </a:fontRef>
                            </wps:style>
                            <wps:txbx>
                              <w:txbxContent>
                                <w:p w14:paraId="68E63DAC" w14:textId="78CE5D2E" w:rsidR="0060781B" w:rsidRDefault="00C82943" w:rsidP="0060781B">
                                  <w:pPr>
                                    <w:jc w:val="center"/>
                                  </w:pPr>
                                  <w:r w:rsidRPr="00C82943">
                                    <w:rPr>
                                      <w:rFonts w:ascii="Palatino Linotype" w:hAnsi="Palatino Linotype"/>
                                      <w:w w:val="105"/>
                                      <w:position w:val="-28"/>
                                    </w:rPr>
                                    <w:object w:dxaOrig="980" w:dyaOrig="639" w14:anchorId="7DBE29BC">
                                      <v:shape id="_x0000_i1057" type="#_x0000_t75" style="width:59.25pt;height:38.25pt" o:ole="">
                                        <v:imagedata r:id="rId18" o:title=""/>
                                      </v:shape>
                                      <o:OLEObject Type="Embed" ProgID="Equation.DSMT4" ShapeID="_x0000_i1057" DrawAspect="Content" ObjectID="_1749931956" r:id="rId19"/>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rect w14:anchorId="010D9C9D" id="Rectangle 2" o:spid="_x0000_s1028" style="position:absolute;margin-left:130.75pt;margin-top:1.5pt;width:74.1pt;height:51.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3AQlgIAAHkFAAAOAAAAZHJzL2Uyb0RvYy54bWysVMlu2zAQvRfoPxC8N1pgZzEiB26CFAWC JEhS5ExTpE2U4rAkbcn9+g4pWXFSn4peKI7mzRvOennVNZpshfMKTEWLk5wSYTjUyqwq+uPl9ss5 JT4wUzMNRlR0Jzy9mn/+dNnamShhDboWjiCJ8bPWVnQdgp1lmedr0TB/AlYYVEpwDQsoulVWO9Yi e6OzMs9PsxZcbR1w4T3+vemVdJ74pRQ8PEjpRSC6ovi2kE6XzmU8s/klm60cs2vFh2ewf3hFw5RB pyPVDQuMbJz6i6pR3IEHGU44NBlIqbhIMWA0Rf4hmuc1syLFgsnxdkyT/3+0/H776IiqK1pSYliD JXrCpDGz0oKUMT2t9TNEPdtHN0gerzHWTromfjEK0qWU7saUii4Qjj8vJvl5eUYJR9XpNC/KxJm9 GVvnwzcBDYmXijp0nhLJtnc+oEOE7iHRl4FbpXWqmjakxWefT8+mycKDVnXURpx3q+W1dmTLYuHz r/k01RrZDmAoaYMuYoh9UOkWdlpEDm2ehMTcYBhl7yF2pRhpGefChGlMUmJCdDST+ITRsDhmqEMx GA3YaCZSt46G+THD9x5Hi+QVTBiNG2XAHSOof46ee/w++j7mGH7olt3QEEO9l1DvsEkc9NPjLb9V WKw75sMjczguOFi4AsIDHlIDFgWGGyVrcL+P/Y947GLUUtLi+FXU/9owJyjR3w3290UxmcR5TcJk elai4A41y0ON2TTXgIUucNlYnq4RH/T+Kh00r7gpFtErqpjh6LuiPLi9cB36tYC7hovFIsFwRi0L d+bZ8kge8xyb8aV7Zc4OHRuw1e9hP6ps9qFxe2y0NLDYBJAqdXXMdJ/XoQI436mNhl0UF8ihnFBv G3P+BwAA//8DAFBLAwQUAAYACAAAACEAe9m/Gt8AAAAJAQAADwAAAGRycy9kb3ducmV2LnhtbEyP y07DMBBF90j8gzVI7KidvqAhTlUhEBukisKCpRMPSYQ9jmI3DXw9w6osR/fozrnFdvJOjDjELpCG bKZAINXBdtRoeH97urkDEZMha1wg1PCNEbbl5UVhchtO9IrjITWCSyjmRkObUp9LGesWvYmz0CNx 9hkGbxKfQyPtYE5c7p2cK7WW3nTEH1rT40OL9dfh6DX8vIRut5euGvdqzDYfzeLRq2etr6+m3T2I hFM6w/Cnz+pQslMVjmSjcBrm62zFqIYFT+J8qTa3ICoG1WoJsizk/wXlLwAAAP//AwBQSwECLQAU AAYACAAAACEAtoM4kv4AAADhAQAAEwAAAAAAAAAAAAAAAAAAAAAAW0NvbnRlbnRfVHlwZXNdLnht bFBLAQItABQABgAIAAAAIQA4/SH/1gAAAJQBAAALAAAAAAAAAAAAAAAAAC8BAABfcmVscy8ucmVs c1BLAQItABQABgAIAAAAIQBa+3AQlgIAAHkFAAAOAAAAAAAAAAAAAAAAAC4CAABkcnMvZTJvRG9j LnhtbFBLAQItABQABgAIAAAAIQB72b8a3wAAAAkBAAAPAAAAAAAAAAAAAAAAAPAEAABkcnMvZG93 bnJldi54bWxQSwUGAAAAAAQABADzAAAA/AUAAAAA " filled="f" strokecolor="#00b050" strokeweight="2.25pt">
                      <v:textbox>
                        <w:txbxContent>
                          <w:p w14:paraId="68E63DAC" w14:textId="78CE5D2E" w:rsidR="0060781B" w:rsidRDefault="00C82943" w:rsidP="0060781B">
                            <w:pPr>
                              <w:jc w:val="center"/>
                            </w:pPr>
                            <w:r w:rsidRPr="00C82943">
                              <w:rPr>
                                <w:rFonts w:ascii="Palatino Linotype" w:hAnsi="Palatino Linotype"/>
                                <w:w w:val="105"/>
                                <w:position w:val="-28"/>
                              </w:rPr>
                              <w:object w:dxaOrig="980" w:dyaOrig="639" w14:anchorId="7DBE29BC">
                                <v:shape id="_x0000_i1031" type="#_x0000_t75" style="width:59.5pt;height:38.5pt" o:ole="">
                                  <v:imagedata r:id="rId20" o:title=""/>
                                </v:shape>
                                <o:OLEObject Type="Embed" ProgID="Equation.DSMT4" ShapeID="_x0000_i1031" DrawAspect="Content" ObjectID="_1748772744" r:id="rId21"/>
                              </w:object>
                            </w:r>
                          </w:p>
                        </w:txbxContent>
                      </v:textbox>
                    </v:rect>
                  </w:pict>
                </mc:Fallback>
              </mc:AlternateContent>
            </w:r>
          </w:p>
          <w:p w14:paraId="49525B11" w14:textId="292D7D97" w:rsidR="0060781B" w:rsidRDefault="0060781B" w:rsidP="008406E1">
            <w:pPr>
              <w:spacing w:line="360" w:lineRule="auto"/>
              <w:rPr>
                <w:color w:val="0000FF"/>
                <w:szCs w:val="24"/>
              </w:rPr>
            </w:pPr>
          </w:p>
          <w:p w14:paraId="32821647" w14:textId="6C211ED6" w:rsidR="0060781B" w:rsidRDefault="0060781B" w:rsidP="008406E1">
            <w:pPr>
              <w:spacing w:line="360" w:lineRule="auto"/>
              <w:rPr>
                <w:color w:val="0000FF"/>
                <w:szCs w:val="24"/>
              </w:rPr>
            </w:pPr>
          </w:p>
          <w:p w14:paraId="62A831CA" w14:textId="43DA3AA2" w:rsidR="003039D0" w:rsidRPr="003039D0" w:rsidRDefault="003039D0" w:rsidP="008406E1">
            <w:pPr>
              <w:tabs>
                <w:tab w:val="left" w:pos="270"/>
              </w:tabs>
              <w:spacing w:line="276" w:lineRule="auto"/>
              <w:jc w:val="both"/>
              <w:rPr>
                <w:rFonts w:eastAsia="Times New Roman"/>
                <w:w w:val="105"/>
                <w:szCs w:val="24"/>
              </w:rPr>
            </w:pPr>
            <w:r>
              <w:rPr>
                <w:rFonts w:eastAsia="Times New Roman"/>
                <w:w w:val="105"/>
                <w:szCs w:val="24"/>
              </w:rPr>
              <w:tab/>
            </w:r>
            <w:r>
              <w:rPr>
                <w:rFonts w:eastAsia="Times New Roman"/>
                <w:w w:val="105"/>
                <w:szCs w:val="24"/>
              </w:rPr>
              <w:tab/>
            </w:r>
            <w:r>
              <w:rPr>
                <w:rFonts w:eastAsia="Times New Roman"/>
                <w:w w:val="105"/>
                <w:szCs w:val="24"/>
              </w:rPr>
              <w:tab/>
            </w:r>
            <w:r>
              <w:rPr>
                <w:rFonts w:eastAsia="Times New Roman"/>
                <w:w w:val="105"/>
                <w:szCs w:val="24"/>
              </w:rPr>
              <w:tab/>
            </w:r>
            <w:r>
              <w:rPr>
                <w:rFonts w:eastAsia="Times New Roman"/>
                <w:w w:val="105"/>
                <w:szCs w:val="24"/>
              </w:rPr>
              <w:tab/>
            </w:r>
            <w:r>
              <w:rPr>
                <w:rFonts w:eastAsia="Times New Roman"/>
                <w:w w:val="105"/>
                <w:szCs w:val="24"/>
              </w:rPr>
              <w:tab/>
            </w:r>
            <w:r w:rsidRPr="003039D0">
              <w:rPr>
                <w:rFonts w:eastAsia="Times New Roman"/>
                <w:w w:val="105"/>
                <w:szCs w:val="24"/>
              </w:rPr>
              <w:t>Trong đó:</w:t>
            </w:r>
            <w:r w:rsidRPr="003039D0">
              <w:rPr>
                <w:rFonts w:eastAsia="Times New Roman"/>
                <w:w w:val="105"/>
                <w:szCs w:val="24"/>
              </w:rPr>
              <w:tab/>
            </w:r>
            <w:r w:rsidRPr="003039D0">
              <w:rPr>
                <w:rFonts w:eastAsia="Times New Roman"/>
                <w:w w:val="105"/>
                <w:szCs w:val="24"/>
              </w:rPr>
              <w:tab/>
              <w:t>C</w:t>
            </w:r>
            <w:r w:rsidRPr="003039D0">
              <w:rPr>
                <w:rFonts w:eastAsia="Times New Roman"/>
                <w:w w:val="105"/>
                <w:szCs w:val="24"/>
                <w:vertAlign w:val="subscript"/>
              </w:rPr>
              <w:t>M</w:t>
            </w:r>
            <w:r w:rsidRPr="003039D0">
              <w:rPr>
                <w:rFonts w:eastAsia="Times New Roman"/>
                <w:w w:val="105"/>
                <w:szCs w:val="24"/>
              </w:rPr>
              <w:t xml:space="preserve">: nồng độ mol của dung dịch (đơn vị là </w:t>
            </w:r>
            <w:r w:rsidRPr="003039D0">
              <w:rPr>
                <w:rFonts w:eastAsia="Times New Roman"/>
                <w:b/>
                <w:w w:val="105"/>
                <w:szCs w:val="24"/>
              </w:rPr>
              <w:t>mol/L</w:t>
            </w:r>
            <w:r>
              <w:rPr>
                <w:rFonts w:eastAsia="Times New Roman"/>
                <w:w w:val="105"/>
                <w:szCs w:val="24"/>
              </w:rPr>
              <w:t xml:space="preserve"> hoặc </w:t>
            </w:r>
            <w:r w:rsidRPr="003039D0">
              <w:rPr>
                <w:rFonts w:eastAsia="Times New Roman"/>
                <w:b/>
                <w:w w:val="105"/>
                <w:szCs w:val="24"/>
              </w:rPr>
              <w:t>M</w:t>
            </w:r>
            <w:r w:rsidRPr="003039D0">
              <w:rPr>
                <w:rFonts w:eastAsia="Times New Roman"/>
                <w:w w:val="105"/>
                <w:szCs w:val="24"/>
              </w:rPr>
              <w:t>)</w:t>
            </w:r>
            <w:r>
              <w:rPr>
                <w:rFonts w:eastAsia="Times New Roman"/>
                <w:w w:val="105"/>
                <w:szCs w:val="24"/>
              </w:rPr>
              <w:t>;</w:t>
            </w:r>
          </w:p>
          <w:p w14:paraId="698AEAA5" w14:textId="60F11895" w:rsidR="003039D0" w:rsidRPr="003039D0" w:rsidRDefault="003039D0" w:rsidP="008406E1">
            <w:pPr>
              <w:tabs>
                <w:tab w:val="left" w:pos="270"/>
              </w:tabs>
              <w:spacing w:line="276" w:lineRule="auto"/>
              <w:jc w:val="both"/>
              <w:rPr>
                <w:rFonts w:eastAsia="Times New Roman"/>
                <w:w w:val="105"/>
                <w:szCs w:val="24"/>
              </w:rPr>
            </w:pPr>
            <w:r w:rsidRPr="003039D0">
              <w:rPr>
                <w:rFonts w:eastAsia="Times New Roman"/>
                <w:w w:val="105"/>
                <w:szCs w:val="24"/>
              </w:rPr>
              <w:tab/>
            </w:r>
            <w:r w:rsidRPr="003039D0">
              <w:rPr>
                <w:rFonts w:eastAsia="Times New Roman"/>
                <w:w w:val="105"/>
                <w:szCs w:val="24"/>
              </w:rPr>
              <w:tab/>
            </w:r>
            <w:r w:rsidRPr="003039D0">
              <w:rPr>
                <w:rFonts w:eastAsia="Times New Roman"/>
                <w:w w:val="105"/>
                <w:szCs w:val="24"/>
              </w:rPr>
              <w:tab/>
            </w:r>
            <w:r w:rsidRPr="003039D0">
              <w:rPr>
                <w:rFonts w:eastAsia="Times New Roman"/>
                <w:w w:val="105"/>
                <w:szCs w:val="24"/>
              </w:rPr>
              <w:tab/>
            </w:r>
            <w:r>
              <w:rPr>
                <w:rFonts w:eastAsia="Times New Roman"/>
                <w:w w:val="105"/>
                <w:szCs w:val="24"/>
              </w:rPr>
              <w:tab/>
            </w:r>
            <w:r>
              <w:rPr>
                <w:rFonts w:eastAsia="Times New Roman"/>
                <w:w w:val="105"/>
                <w:szCs w:val="24"/>
              </w:rPr>
              <w:tab/>
            </w:r>
            <w:r>
              <w:rPr>
                <w:rFonts w:eastAsia="Times New Roman"/>
                <w:w w:val="105"/>
                <w:szCs w:val="24"/>
              </w:rPr>
              <w:tab/>
            </w:r>
            <w:r>
              <w:rPr>
                <w:rFonts w:eastAsia="Times New Roman"/>
                <w:w w:val="105"/>
                <w:szCs w:val="24"/>
              </w:rPr>
              <w:tab/>
            </w:r>
            <w:r>
              <w:rPr>
                <w:rFonts w:eastAsia="Times New Roman"/>
                <w:w w:val="105"/>
                <w:szCs w:val="24"/>
              </w:rPr>
              <w:tab/>
            </w:r>
            <w:r>
              <w:rPr>
                <w:rFonts w:eastAsia="Times New Roman"/>
                <w:w w:val="105"/>
                <w:szCs w:val="24"/>
              </w:rPr>
              <w:tab/>
            </w:r>
            <w:r>
              <w:rPr>
                <w:rFonts w:eastAsia="Times New Roman"/>
                <w:w w:val="105"/>
                <w:szCs w:val="24"/>
              </w:rPr>
              <w:tab/>
            </w:r>
            <w:r w:rsidRPr="003039D0">
              <w:rPr>
                <w:rFonts w:eastAsia="Times New Roman"/>
                <w:w w:val="105"/>
                <w:szCs w:val="24"/>
              </w:rPr>
              <w:t>n: số mol chất tan (</w:t>
            </w:r>
            <w:r>
              <w:rPr>
                <w:rFonts w:eastAsia="Times New Roman"/>
                <w:w w:val="105"/>
                <w:szCs w:val="24"/>
              </w:rPr>
              <w:t xml:space="preserve">đơn vị </w:t>
            </w:r>
            <w:r w:rsidRPr="003039D0">
              <w:rPr>
                <w:rFonts w:eastAsia="Times New Roman"/>
                <w:w w:val="105"/>
                <w:szCs w:val="24"/>
              </w:rPr>
              <w:t>mol)</w:t>
            </w:r>
            <w:r>
              <w:rPr>
                <w:rFonts w:eastAsia="Times New Roman"/>
                <w:w w:val="105"/>
                <w:szCs w:val="24"/>
              </w:rPr>
              <w:t>;</w:t>
            </w:r>
          </w:p>
          <w:p w14:paraId="18E92E15" w14:textId="52A77AC8" w:rsidR="0060781B" w:rsidRPr="0060781B" w:rsidRDefault="003039D0" w:rsidP="008406E1">
            <w:pPr>
              <w:spacing w:line="276" w:lineRule="auto"/>
              <w:ind w:left="1440" w:firstLine="720"/>
              <w:rPr>
                <w:color w:val="0000FF"/>
                <w:szCs w:val="24"/>
              </w:rPr>
            </w:pPr>
            <w:r>
              <w:rPr>
                <w:rFonts w:eastAsia="Times New Roman"/>
                <w:w w:val="105"/>
                <w:szCs w:val="24"/>
              </w:rPr>
              <w:tab/>
            </w:r>
            <w:r>
              <w:rPr>
                <w:rFonts w:eastAsia="Times New Roman"/>
                <w:w w:val="105"/>
                <w:szCs w:val="24"/>
              </w:rPr>
              <w:tab/>
            </w:r>
            <w:r>
              <w:rPr>
                <w:rFonts w:eastAsia="Times New Roman"/>
                <w:w w:val="105"/>
                <w:szCs w:val="24"/>
              </w:rPr>
              <w:tab/>
            </w:r>
            <w:r w:rsidRPr="003039D0">
              <w:rPr>
                <w:rFonts w:eastAsia="Times New Roman"/>
                <w:w w:val="105"/>
                <w:szCs w:val="24"/>
              </w:rPr>
              <w:t>V</w:t>
            </w:r>
            <w:r w:rsidR="00771683">
              <w:rPr>
                <w:rFonts w:eastAsia="Times New Roman"/>
                <w:w w:val="105"/>
                <w:szCs w:val="24"/>
                <w:vertAlign w:val="subscript"/>
              </w:rPr>
              <w:t>dd</w:t>
            </w:r>
            <w:r w:rsidRPr="003039D0">
              <w:rPr>
                <w:rFonts w:eastAsia="Times New Roman"/>
                <w:w w:val="105"/>
                <w:szCs w:val="24"/>
              </w:rPr>
              <w:t>: thể tích dung dịch (</w:t>
            </w:r>
            <w:r>
              <w:rPr>
                <w:rFonts w:eastAsia="Times New Roman"/>
                <w:w w:val="105"/>
                <w:szCs w:val="24"/>
              </w:rPr>
              <w:t>đơn vị lít; L</w:t>
            </w:r>
            <w:r w:rsidRPr="003039D0">
              <w:rPr>
                <w:rFonts w:eastAsia="Times New Roman"/>
                <w:w w:val="105"/>
                <w:szCs w:val="24"/>
              </w:rPr>
              <w:t>)</w:t>
            </w:r>
            <w:r>
              <w:rPr>
                <w:rFonts w:eastAsia="Times New Roman"/>
                <w:w w:val="105"/>
                <w:szCs w:val="24"/>
              </w:rPr>
              <w:t>.</w:t>
            </w:r>
          </w:p>
        </w:tc>
      </w:tr>
    </w:tbl>
    <w:p w14:paraId="28F87584" w14:textId="4F212263" w:rsidR="00C84DE2" w:rsidRDefault="00C84DE2" w:rsidP="008406E1">
      <w:pPr>
        <w:spacing w:after="0"/>
        <w:rPr>
          <w:rFonts w:ascii="Times New Roman" w:hAnsi="Times New Roman" w:cs="Times New Roman"/>
          <w:b/>
          <w:color w:val="0000FF"/>
          <w:sz w:val="24"/>
          <w:szCs w:val="24"/>
        </w:rPr>
      </w:pPr>
    </w:p>
    <w:p w14:paraId="4AEDF84F" w14:textId="77777777" w:rsidR="004B556F" w:rsidRPr="00F55460" w:rsidRDefault="004B556F" w:rsidP="008406E1">
      <w:pPr>
        <w:spacing w:after="0" w:line="276" w:lineRule="auto"/>
        <w:jc w:val="center"/>
        <w:rPr>
          <w:rFonts w:ascii="Times New Roman" w:hAnsi="Times New Roman" w:cs="Times New Roman"/>
          <w:b/>
          <w:color w:val="0000FF"/>
          <w:sz w:val="24"/>
          <w:szCs w:val="24"/>
        </w:rPr>
      </w:pPr>
    </w:p>
    <w:bookmarkEnd w:id="0"/>
    <w:p w14:paraId="0C09AE23" w14:textId="77777777" w:rsidR="0082550D" w:rsidRDefault="0082550D" w:rsidP="008406E1">
      <w:pPr>
        <w:spacing w:after="0"/>
        <w:rPr>
          <w:rFonts w:ascii="Times New Roman" w:hAnsi="Times New Roman" w:cs="Times New Roman"/>
          <w:b/>
          <w:color w:val="0000FF"/>
          <w:sz w:val="24"/>
          <w:szCs w:val="24"/>
        </w:rPr>
      </w:pPr>
      <w:r>
        <w:rPr>
          <w:rFonts w:ascii="Times New Roman" w:hAnsi="Times New Roman" w:cs="Times New Roman"/>
          <w:b/>
          <w:color w:val="0000FF"/>
          <w:sz w:val="24"/>
          <w:szCs w:val="24"/>
        </w:rPr>
        <w:br w:type="page"/>
      </w:r>
    </w:p>
    <w:p w14:paraId="3357FB73" w14:textId="036A3093" w:rsidR="004B556F" w:rsidRPr="00F94C21" w:rsidRDefault="00537AD5" w:rsidP="008406E1">
      <w:pPr>
        <w:tabs>
          <w:tab w:val="left" w:pos="283"/>
          <w:tab w:val="left" w:pos="2835"/>
          <w:tab w:val="left" w:pos="5386"/>
          <w:tab w:val="left" w:pos="7937"/>
        </w:tabs>
        <w:spacing w:after="0" w:line="276" w:lineRule="auto"/>
        <w:jc w:val="center"/>
        <w:rPr>
          <w:rFonts w:ascii="Times New Roman" w:hAnsi="Times New Roman" w:cs="Times New Roman"/>
          <w:b/>
          <w:color w:val="0000FF"/>
          <w:sz w:val="28"/>
          <w:szCs w:val="24"/>
        </w:rPr>
      </w:pPr>
      <w:r w:rsidRPr="00F94C21">
        <w:rPr>
          <w:rFonts w:ascii="Times New Roman" w:hAnsi="Times New Roman" w:cs="Times New Roman"/>
          <w:b/>
          <w:color w:val="0000FF"/>
          <w:sz w:val="28"/>
          <w:szCs w:val="24"/>
        </w:rPr>
        <w:lastRenderedPageBreak/>
        <w:t>B. CÂU HỎI TRONG BÀI HỌC</w:t>
      </w:r>
    </w:p>
    <w:p w14:paraId="1BD63C44" w14:textId="00AAE1D0" w:rsidR="00BE33CC" w:rsidRDefault="00BE33CC" w:rsidP="008406E1">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Câu 1: </w:t>
      </w:r>
      <w:r w:rsidR="004F296E">
        <w:rPr>
          <w:rFonts w:ascii="Times New Roman" w:hAnsi="Times New Roman" w:cs="Times New Roman"/>
          <w:sz w:val="24"/>
          <w:szCs w:val="24"/>
        </w:rPr>
        <w:t>Tại sao lại gọi nước đường, nước muối là các dung dịch?</w:t>
      </w:r>
    </w:p>
    <w:p w14:paraId="36A59EF6" w14:textId="60B9CE5C" w:rsidR="004C47BC" w:rsidRDefault="004C47BC" w:rsidP="008406E1">
      <w:pPr>
        <w:shd w:val="clear" w:color="auto" w:fill="FFFF00"/>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Nước đường </w:t>
      </w:r>
      <w:r w:rsidR="00015702">
        <w:rPr>
          <w:rFonts w:ascii="Times New Roman" w:hAnsi="Times New Roman" w:cs="Times New Roman"/>
          <w:sz w:val="24"/>
          <w:szCs w:val="24"/>
        </w:rPr>
        <w:t>là hỗn hợp đồng nhất giữa</w:t>
      </w:r>
      <w:r>
        <w:rPr>
          <w:rFonts w:ascii="Times New Roman" w:hAnsi="Times New Roman" w:cs="Times New Roman"/>
          <w:sz w:val="24"/>
          <w:szCs w:val="24"/>
        </w:rPr>
        <w:t xml:space="preserve"> </w:t>
      </w:r>
      <w:r w:rsidR="00015702">
        <w:rPr>
          <w:rFonts w:ascii="Times New Roman" w:hAnsi="Times New Roman" w:cs="Times New Roman"/>
          <w:sz w:val="24"/>
          <w:szCs w:val="24"/>
        </w:rPr>
        <w:t>chất tan là đường và dung môi là nước. Do đó, nước đường là</w:t>
      </w:r>
      <w:r w:rsidR="001C4248">
        <w:rPr>
          <w:rFonts w:ascii="Times New Roman" w:hAnsi="Times New Roman" w:cs="Times New Roman"/>
          <w:sz w:val="24"/>
          <w:szCs w:val="24"/>
        </w:rPr>
        <w:t xml:space="preserve"> một</w:t>
      </w:r>
      <w:r w:rsidR="00015702">
        <w:rPr>
          <w:rFonts w:ascii="Times New Roman" w:hAnsi="Times New Roman" w:cs="Times New Roman"/>
          <w:sz w:val="24"/>
          <w:szCs w:val="24"/>
        </w:rPr>
        <w:t xml:space="preserve"> dung dịch. Tương tự, nước muối là hỗn hợp đồng nhất giữa chất tan là muối và dung môi là nước. Do đó, nước </w:t>
      </w:r>
      <w:r w:rsidR="001C4248">
        <w:rPr>
          <w:rFonts w:ascii="Times New Roman" w:hAnsi="Times New Roman" w:cs="Times New Roman"/>
          <w:sz w:val="24"/>
          <w:szCs w:val="24"/>
        </w:rPr>
        <w:t>muối cũng là</w:t>
      </w:r>
      <w:r w:rsidR="00015702">
        <w:rPr>
          <w:rFonts w:ascii="Times New Roman" w:hAnsi="Times New Roman" w:cs="Times New Roman"/>
          <w:sz w:val="24"/>
          <w:szCs w:val="24"/>
        </w:rPr>
        <w:t xml:space="preserve"> một dung dịch.</w:t>
      </w:r>
    </w:p>
    <w:p w14:paraId="387A8A4A" w14:textId="2B4A5A84" w:rsidR="004F296E" w:rsidRDefault="004F296E" w:rsidP="008406E1">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Câu 2: </w:t>
      </w:r>
      <w:r>
        <w:rPr>
          <w:rFonts w:ascii="Times New Roman" w:hAnsi="Times New Roman" w:cs="Times New Roman"/>
          <w:sz w:val="24"/>
          <w:szCs w:val="24"/>
        </w:rPr>
        <w:t>Tính độ tan của muối Na</w:t>
      </w:r>
      <w:r>
        <w:rPr>
          <w:rFonts w:ascii="Times New Roman" w:hAnsi="Times New Roman" w:cs="Times New Roman"/>
          <w:sz w:val="24"/>
          <w:szCs w:val="24"/>
          <w:vertAlign w:val="subscript"/>
        </w:rPr>
        <w:t>2</w:t>
      </w:r>
      <w:r>
        <w:rPr>
          <w:rFonts w:ascii="Times New Roman" w:hAnsi="Times New Roman" w:cs="Times New Roman"/>
          <w:sz w:val="24"/>
          <w:szCs w:val="24"/>
        </w:rPr>
        <w:t>CO</w:t>
      </w:r>
      <w:r>
        <w:rPr>
          <w:rFonts w:ascii="Times New Roman" w:hAnsi="Times New Roman" w:cs="Times New Roman"/>
          <w:sz w:val="24"/>
          <w:szCs w:val="24"/>
          <w:vertAlign w:val="subscript"/>
        </w:rPr>
        <w:t>3</w:t>
      </w:r>
      <w:r>
        <w:rPr>
          <w:rFonts w:ascii="Times New Roman" w:hAnsi="Times New Roman" w:cs="Times New Roman"/>
          <w:sz w:val="24"/>
          <w:szCs w:val="24"/>
        </w:rPr>
        <w:t xml:space="preserve"> trong nước ở 25 </w:t>
      </w:r>
      <w:r>
        <w:rPr>
          <w:rFonts w:ascii="Times New Roman" w:hAnsi="Times New Roman" w:cs="Times New Roman"/>
          <w:sz w:val="24"/>
          <w:szCs w:val="24"/>
          <w:vertAlign w:val="superscript"/>
        </w:rPr>
        <w:t>o</w:t>
      </w:r>
      <w:r>
        <w:rPr>
          <w:rFonts w:ascii="Times New Roman" w:hAnsi="Times New Roman" w:cs="Times New Roman"/>
          <w:sz w:val="24"/>
          <w:szCs w:val="24"/>
        </w:rPr>
        <w:t>C. Biết rằng ở nhiệt độ này khi hòa tan hết 76,75 gam Na</w:t>
      </w:r>
      <w:r>
        <w:rPr>
          <w:rFonts w:ascii="Times New Roman" w:hAnsi="Times New Roman" w:cs="Times New Roman"/>
          <w:sz w:val="24"/>
          <w:szCs w:val="24"/>
          <w:vertAlign w:val="subscript"/>
        </w:rPr>
        <w:t>2</w:t>
      </w:r>
      <w:r>
        <w:rPr>
          <w:rFonts w:ascii="Times New Roman" w:hAnsi="Times New Roman" w:cs="Times New Roman"/>
          <w:sz w:val="24"/>
          <w:szCs w:val="24"/>
        </w:rPr>
        <w:t>CO</w:t>
      </w:r>
      <w:r>
        <w:rPr>
          <w:rFonts w:ascii="Times New Roman" w:hAnsi="Times New Roman" w:cs="Times New Roman"/>
          <w:sz w:val="24"/>
          <w:szCs w:val="24"/>
          <w:vertAlign w:val="subscript"/>
        </w:rPr>
        <w:t>3</w:t>
      </w:r>
      <w:r>
        <w:rPr>
          <w:rFonts w:ascii="Times New Roman" w:hAnsi="Times New Roman" w:cs="Times New Roman"/>
          <w:sz w:val="24"/>
          <w:szCs w:val="24"/>
        </w:rPr>
        <w:t xml:space="preserve"> trong 250 gam nước thì được dung dịch bão hòa.</w:t>
      </w:r>
    </w:p>
    <w:p w14:paraId="609464E5" w14:textId="6A775D24" w:rsidR="00097045" w:rsidRDefault="00097045" w:rsidP="008406E1">
      <w:pPr>
        <w:shd w:val="clear" w:color="auto" w:fill="FFFF00"/>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Độ tan của Na</w:t>
      </w:r>
      <w:r>
        <w:rPr>
          <w:rFonts w:ascii="Times New Roman" w:hAnsi="Times New Roman" w:cs="Times New Roman"/>
          <w:sz w:val="24"/>
          <w:szCs w:val="24"/>
          <w:vertAlign w:val="subscript"/>
        </w:rPr>
        <w:t>2</w:t>
      </w:r>
      <w:r>
        <w:rPr>
          <w:rFonts w:ascii="Times New Roman" w:hAnsi="Times New Roman" w:cs="Times New Roman"/>
          <w:sz w:val="24"/>
          <w:szCs w:val="24"/>
        </w:rPr>
        <w:t>CO</w:t>
      </w:r>
      <w:r>
        <w:rPr>
          <w:rFonts w:ascii="Times New Roman" w:hAnsi="Times New Roman" w:cs="Times New Roman"/>
          <w:sz w:val="24"/>
          <w:szCs w:val="24"/>
          <w:vertAlign w:val="subscript"/>
        </w:rPr>
        <w:t>3</w:t>
      </w:r>
      <w:r>
        <w:rPr>
          <w:rFonts w:ascii="Times New Roman" w:hAnsi="Times New Roman" w:cs="Times New Roman"/>
          <w:sz w:val="24"/>
          <w:szCs w:val="24"/>
        </w:rPr>
        <w:t xml:space="preserve"> là</w:t>
      </w:r>
      <w:r w:rsidRPr="00FA775D">
        <w:rPr>
          <w:rFonts w:ascii="Times New Roman" w:hAnsi="Times New Roman" w:cs="Times New Roman"/>
          <w:sz w:val="24"/>
          <w:szCs w:val="24"/>
        </w:rPr>
        <w:t>: </w:t>
      </w:r>
      <w:r>
        <w:rPr>
          <w:rFonts w:ascii="Times New Roman" w:hAnsi="Times New Roman" w:cs="Times New Roman"/>
          <w:sz w:val="24"/>
          <w:szCs w:val="24"/>
        </w:rPr>
        <w:t xml:space="preserve"> </w:t>
      </w:r>
    </w:p>
    <w:p w14:paraId="7B6D361E" w14:textId="1233CE69" w:rsidR="00097045" w:rsidRDefault="00097045" w:rsidP="008406E1">
      <w:pPr>
        <w:shd w:val="clear" w:color="auto" w:fill="FFFF00"/>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C45FD7" w:rsidRPr="00097045">
        <w:rPr>
          <w:rFonts w:ascii="Times New Roman" w:hAnsi="Times New Roman" w:cs="Times New Roman"/>
          <w:position w:val="-30"/>
          <w:sz w:val="24"/>
          <w:szCs w:val="24"/>
        </w:rPr>
        <w:object w:dxaOrig="4540" w:dyaOrig="680" w14:anchorId="530ACE2D">
          <v:shape id="_x0000_i1026" type="#_x0000_t75" style="width:227.25pt;height:33.75pt" o:ole="">
            <v:imagedata r:id="rId22" o:title=""/>
          </v:shape>
          <o:OLEObject Type="Embed" ProgID="Equation.DSMT4" ShapeID="_x0000_i1026" DrawAspect="Content" ObjectID="_1749931925" r:id="rId23"/>
        </w:object>
      </w:r>
    </w:p>
    <w:p w14:paraId="2D2EC255" w14:textId="31EC48ED" w:rsidR="004F296E" w:rsidRDefault="004F296E" w:rsidP="008406E1">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Câu 3: </w:t>
      </w:r>
      <w:r>
        <w:rPr>
          <w:rFonts w:ascii="Times New Roman" w:hAnsi="Times New Roman" w:cs="Times New Roman"/>
          <w:sz w:val="24"/>
          <w:szCs w:val="24"/>
        </w:rPr>
        <w:t>Hãy giải thích tại sao:</w:t>
      </w:r>
    </w:p>
    <w:p w14:paraId="50B679F3" w14:textId="12984120" w:rsidR="004F296E" w:rsidRDefault="004F296E" w:rsidP="008406E1">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F296E">
        <w:rPr>
          <w:rFonts w:ascii="Times New Roman" w:hAnsi="Times New Roman" w:cs="Times New Roman"/>
          <w:b/>
          <w:sz w:val="24"/>
          <w:szCs w:val="24"/>
        </w:rPr>
        <w:t>a)</w:t>
      </w:r>
      <w:r>
        <w:rPr>
          <w:rFonts w:ascii="Times New Roman" w:hAnsi="Times New Roman" w:cs="Times New Roman"/>
          <w:sz w:val="24"/>
          <w:szCs w:val="24"/>
        </w:rPr>
        <w:t xml:space="preserve"> Khi pha nước chanh đá, người ta thường hòa tan đường hoặc muối ăn vào nước nóng, sau đó mới cho đá lạnh vào.</w:t>
      </w:r>
    </w:p>
    <w:p w14:paraId="76072C35" w14:textId="76332B17" w:rsidR="004F296E" w:rsidRDefault="004F296E" w:rsidP="008406E1">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4F296E">
        <w:rPr>
          <w:rFonts w:ascii="Times New Roman" w:hAnsi="Times New Roman" w:cs="Times New Roman"/>
          <w:b/>
          <w:sz w:val="24"/>
          <w:szCs w:val="24"/>
        </w:rPr>
        <w:t>b)</w:t>
      </w:r>
      <w:r>
        <w:rPr>
          <w:rFonts w:ascii="Times New Roman" w:hAnsi="Times New Roman" w:cs="Times New Roman"/>
          <w:sz w:val="24"/>
          <w:szCs w:val="24"/>
        </w:rPr>
        <w:t xml:space="preserve"> Trong sản xuất nước ngọt có gas, người ta thường nén khí (carbon dioxide) ở áp suất cao.</w:t>
      </w:r>
    </w:p>
    <w:p w14:paraId="5807238E" w14:textId="77777777" w:rsidR="00F26EED" w:rsidRPr="00F26EED" w:rsidRDefault="00F26EED" w:rsidP="008406E1">
      <w:pPr>
        <w:shd w:val="clear" w:color="auto" w:fill="FFFF00"/>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F26EED">
        <w:rPr>
          <w:rFonts w:ascii="Times New Roman" w:hAnsi="Times New Roman" w:cs="Times New Roman"/>
          <w:b/>
          <w:sz w:val="24"/>
          <w:szCs w:val="24"/>
        </w:rPr>
        <w:t xml:space="preserve">a) </w:t>
      </w:r>
      <w:r w:rsidRPr="00F26EED">
        <w:rPr>
          <w:rFonts w:ascii="Times New Roman" w:hAnsi="Times New Roman" w:cs="Times New Roman"/>
          <w:sz w:val="24"/>
          <w:szCs w:val="24"/>
        </w:rPr>
        <w:t>Đường hoặc muối ăn tan tốt trong nước nóng, tan kém trong nước lạnh. Do đó khi pha nước chanh đá, người ta thường hoà tan đường hoặc muối ăn vào nước nóng, sau đó mới cho đá lạnh vào.</w:t>
      </w:r>
    </w:p>
    <w:p w14:paraId="24EBD761" w14:textId="77777777" w:rsidR="00F26EED" w:rsidRPr="00F26EED" w:rsidRDefault="00F26EED" w:rsidP="008406E1">
      <w:pPr>
        <w:shd w:val="clear" w:color="auto" w:fill="FFFF00"/>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F26EED">
        <w:rPr>
          <w:rFonts w:ascii="Times New Roman" w:hAnsi="Times New Roman" w:cs="Times New Roman"/>
          <w:b/>
          <w:sz w:val="24"/>
          <w:szCs w:val="24"/>
        </w:rPr>
        <w:t xml:space="preserve">b) </w:t>
      </w:r>
      <w:r w:rsidRPr="00F26EED">
        <w:rPr>
          <w:rFonts w:ascii="Times New Roman" w:hAnsi="Times New Roman" w:cs="Times New Roman"/>
          <w:sz w:val="24"/>
          <w:szCs w:val="24"/>
        </w:rPr>
        <w:t>Độ tan của khí carbon dioxide tăng khi ở áp suất cao. Do đó trong sản xuất nước ngọt có gas, người ta thường nén khí (carbon dioxide) ở áp suất cao.</w:t>
      </w:r>
    </w:p>
    <w:p w14:paraId="240915C1" w14:textId="040BD238" w:rsidR="004F296E" w:rsidRDefault="004F296E" w:rsidP="008406E1">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Câu 4: </w:t>
      </w:r>
      <w:r w:rsidR="00A93D77">
        <w:rPr>
          <w:rFonts w:ascii="Times New Roman" w:hAnsi="Times New Roman" w:cs="Times New Roman"/>
          <w:sz w:val="24"/>
          <w:szCs w:val="24"/>
        </w:rPr>
        <w:t>Quan sát Hình 7.3, hãy cho biết vì sao 3 dung dịch của cùng một chất nhưng màu sắc của chúng lại khác nhau?</w:t>
      </w:r>
    </w:p>
    <w:p w14:paraId="41D6F305" w14:textId="49163BF5" w:rsidR="00A93D77" w:rsidRPr="004F296E" w:rsidRDefault="00A93D77" w:rsidP="008406E1">
      <w:pPr>
        <w:tabs>
          <w:tab w:val="left" w:pos="283"/>
          <w:tab w:val="left" w:pos="2835"/>
          <w:tab w:val="left" w:pos="5386"/>
          <w:tab w:val="left" w:pos="7937"/>
        </w:tabs>
        <w:spacing w:after="0" w:line="276" w:lineRule="auto"/>
        <w:jc w:val="center"/>
        <w:rPr>
          <w:rFonts w:ascii="Times New Roman" w:hAnsi="Times New Roman" w:cs="Times New Roman"/>
          <w:sz w:val="24"/>
          <w:szCs w:val="24"/>
        </w:rPr>
      </w:pPr>
      <w:r w:rsidRPr="00A93D77">
        <w:rPr>
          <w:rFonts w:ascii="Times New Roman" w:hAnsi="Times New Roman" w:cs="Times New Roman"/>
          <w:noProof/>
          <w:sz w:val="24"/>
          <w:szCs w:val="24"/>
        </w:rPr>
        <w:drawing>
          <wp:inline distT="0" distB="0" distL="0" distR="0" wp14:anchorId="7506FBCA" wp14:editId="5372E6CC">
            <wp:extent cx="3665743" cy="150518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683890" cy="1512638"/>
                    </a:xfrm>
                    <a:prstGeom prst="rect">
                      <a:avLst/>
                    </a:prstGeom>
                  </pic:spPr>
                </pic:pic>
              </a:graphicData>
            </a:graphic>
          </wp:inline>
        </w:drawing>
      </w:r>
    </w:p>
    <w:p w14:paraId="2E3C4202" w14:textId="1A8C448D" w:rsidR="00163B0A" w:rsidRDefault="00163B0A" w:rsidP="008406E1">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Câu 5: </w:t>
      </w:r>
      <w:r w:rsidR="00514BE8">
        <w:rPr>
          <w:rFonts w:ascii="Times New Roman" w:hAnsi="Times New Roman" w:cs="Times New Roman"/>
          <w:sz w:val="24"/>
          <w:szCs w:val="24"/>
        </w:rPr>
        <w:t>Hòa tan 21 gam KNO</w:t>
      </w:r>
      <w:r w:rsidR="00514BE8">
        <w:rPr>
          <w:rFonts w:ascii="Times New Roman" w:hAnsi="Times New Roman" w:cs="Times New Roman"/>
          <w:sz w:val="24"/>
          <w:szCs w:val="24"/>
          <w:vertAlign w:val="subscript"/>
        </w:rPr>
        <w:t>3</w:t>
      </w:r>
      <w:r w:rsidR="00514BE8">
        <w:rPr>
          <w:rFonts w:ascii="Times New Roman" w:hAnsi="Times New Roman" w:cs="Times New Roman"/>
          <w:sz w:val="24"/>
          <w:szCs w:val="24"/>
        </w:rPr>
        <w:t xml:space="preserve"> vào 129 gam nước thu được dung dịch KNO</w:t>
      </w:r>
      <w:r w:rsidR="00514BE8">
        <w:rPr>
          <w:rFonts w:ascii="Times New Roman" w:hAnsi="Times New Roman" w:cs="Times New Roman"/>
          <w:sz w:val="24"/>
          <w:szCs w:val="24"/>
          <w:vertAlign w:val="subscript"/>
        </w:rPr>
        <w:t>3</w:t>
      </w:r>
      <w:r w:rsidR="00514BE8">
        <w:rPr>
          <w:rFonts w:ascii="Times New Roman" w:hAnsi="Times New Roman" w:cs="Times New Roman"/>
          <w:sz w:val="24"/>
          <w:szCs w:val="24"/>
        </w:rPr>
        <w:t>. Tính nồng độ phần trăm của dung dịch KNO</w:t>
      </w:r>
      <w:r w:rsidR="00514BE8">
        <w:rPr>
          <w:rFonts w:ascii="Times New Roman" w:hAnsi="Times New Roman" w:cs="Times New Roman"/>
          <w:sz w:val="24"/>
          <w:szCs w:val="24"/>
          <w:vertAlign w:val="subscript"/>
        </w:rPr>
        <w:t>3</w:t>
      </w:r>
      <w:r w:rsidR="00514BE8">
        <w:rPr>
          <w:rFonts w:ascii="Times New Roman" w:hAnsi="Times New Roman" w:cs="Times New Roman"/>
          <w:sz w:val="24"/>
          <w:szCs w:val="24"/>
        </w:rPr>
        <w:t xml:space="preserve"> thu được.</w:t>
      </w:r>
    </w:p>
    <w:p w14:paraId="16755659" w14:textId="49627424" w:rsidR="009716EA" w:rsidRDefault="009716EA" w:rsidP="008406E1">
      <w:pPr>
        <w:shd w:val="clear" w:color="auto" w:fill="FFFF00"/>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Khối lượng dung dịch</w:t>
      </w:r>
      <w:r w:rsidRPr="00FA775D">
        <w:rPr>
          <w:rFonts w:ascii="Times New Roman" w:hAnsi="Times New Roman" w:cs="Times New Roman"/>
          <w:sz w:val="24"/>
          <w:szCs w:val="24"/>
        </w:rPr>
        <w:t>: </w:t>
      </w:r>
      <w:r w:rsidRPr="009716EA">
        <w:rPr>
          <w:rFonts w:ascii="Times New Roman" w:hAnsi="Times New Roman" w:cs="Times New Roman"/>
          <w:position w:val="-12"/>
          <w:sz w:val="24"/>
          <w:szCs w:val="24"/>
        </w:rPr>
        <w:object w:dxaOrig="3780" w:dyaOrig="360" w14:anchorId="49DA8B4C">
          <v:shape id="_x0000_i1027" type="#_x0000_t75" style="width:189pt;height:18pt" o:ole="">
            <v:imagedata r:id="rId25" o:title=""/>
          </v:shape>
          <o:OLEObject Type="Embed" ProgID="Equation.DSMT4" ShapeID="_x0000_i1027" DrawAspect="Content" ObjectID="_1749931926" r:id="rId26"/>
        </w:object>
      </w:r>
    </w:p>
    <w:p w14:paraId="3FF146B7" w14:textId="40EB4135" w:rsidR="009716EA" w:rsidRPr="00FA775D" w:rsidRDefault="009716EA" w:rsidP="008406E1">
      <w:pPr>
        <w:shd w:val="clear" w:color="auto" w:fill="FFFF00"/>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FA775D">
        <w:rPr>
          <w:rFonts w:ascii="Times New Roman" w:hAnsi="Times New Roman" w:cs="Times New Roman"/>
          <w:sz w:val="24"/>
          <w:szCs w:val="24"/>
        </w:rPr>
        <w:t>Nồng độ</w:t>
      </w:r>
      <w:r>
        <w:rPr>
          <w:rFonts w:ascii="Times New Roman" w:hAnsi="Times New Roman" w:cs="Times New Roman"/>
          <w:sz w:val="24"/>
          <w:szCs w:val="24"/>
        </w:rPr>
        <w:t xml:space="preserve"> phần trăm</w:t>
      </w:r>
      <w:r w:rsidRPr="00FA775D">
        <w:rPr>
          <w:rFonts w:ascii="Times New Roman" w:hAnsi="Times New Roman" w:cs="Times New Roman"/>
          <w:sz w:val="24"/>
          <w:szCs w:val="24"/>
        </w:rPr>
        <w:t xml:space="preserve"> của dung dịch </w:t>
      </w:r>
      <w:r>
        <w:rPr>
          <w:rFonts w:ascii="Times New Roman" w:hAnsi="Times New Roman" w:cs="Times New Roman"/>
          <w:sz w:val="24"/>
          <w:szCs w:val="24"/>
        </w:rPr>
        <w:t>KNO</w:t>
      </w:r>
      <w:r>
        <w:rPr>
          <w:rFonts w:ascii="Times New Roman" w:hAnsi="Times New Roman" w:cs="Times New Roman"/>
          <w:sz w:val="24"/>
          <w:szCs w:val="24"/>
          <w:vertAlign w:val="subscript"/>
        </w:rPr>
        <w:t>3</w:t>
      </w:r>
      <w:r w:rsidRPr="00FA775D">
        <w:rPr>
          <w:rFonts w:ascii="Times New Roman" w:hAnsi="Times New Roman" w:cs="Times New Roman"/>
          <w:sz w:val="24"/>
          <w:szCs w:val="24"/>
        </w:rPr>
        <w:t> là:</w:t>
      </w:r>
    </w:p>
    <w:p w14:paraId="26329E71" w14:textId="49779C97" w:rsidR="009716EA" w:rsidRDefault="009716EA" w:rsidP="008406E1">
      <w:pPr>
        <w:shd w:val="clear" w:color="auto" w:fill="FFFF00"/>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9716EA">
        <w:rPr>
          <w:rFonts w:ascii="Times New Roman" w:hAnsi="Times New Roman" w:cs="Times New Roman"/>
          <w:position w:val="-34"/>
          <w:sz w:val="24"/>
          <w:szCs w:val="24"/>
        </w:rPr>
        <w:object w:dxaOrig="3780" w:dyaOrig="760" w14:anchorId="601EBE3F">
          <v:shape id="_x0000_i1028" type="#_x0000_t75" style="width:189pt;height:38.25pt" o:ole="">
            <v:imagedata r:id="rId27" o:title=""/>
          </v:shape>
          <o:OLEObject Type="Embed" ProgID="Equation.DSMT4" ShapeID="_x0000_i1028" DrawAspect="Content" ObjectID="_1749931927" r:id="rId28"/>
        </w:object>
      </w:r>
    </w:p>
    <w:p w14:paraId="7298B35E" w14:textId="414415A2" w:rsidR="00514BE8" w:rsidRDefault="00514BE8" w:rsidP="008406E1">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Câu 6: </w:t>
      </w:r>
      <w:r>
        <w:rPr>
          <w:rFonts w:ascii="Times New Roman" w:hAnsi="Times New Roman" w:cs="Times New Roman"/>
          <w:sz w:val="24"/>
          <w:szCs w:val="24"/>
        </w:rPr>
        <w:t xml:space="preserve">Hòa tan </w:t>
      </w:r>
      <w:r w:rsidR="00FE1B50">
        <w:rPr>
          <w:rFonts w:ascii="Times New Roman" w:hAnsi="Times New Roman" w:cs="Times New Roman"/>
          <w:sz w:val="24"/>
          <w:szCs w:val="24"/>
        </w:rPr>
        <w:t>16 gam CuSO</w:t>
      </w:r>
      <w:r w:rsidR="00FE1B50">
        <w:rPr>
          <w:rFonts w:ascii="Times New Roman" w:hAnsi="Times New Roman" w:cs="Times New Roman"/>
          <w:sz w:val="24"/>
          <w:szCs w:val="24"/>
          <w:vertAlign w:val="subscript"/>
        </w:rPr>
        <w:t>4</w:t>
      </w:r>
      <w:r w:rsidR="00FE1B50">
        <w:rPr>
          <w:rFonts w:ascii="Times New Roman" w:hAnsi="Times New Roman" w:cs="Times New Roman"/>
          <w:sz w:val="24"/>
          <w:szCs w:val="24"/>
        </w:rPr>
        <w:t xml:space="preserve"> khan vào nước thu được 200 mL dung dịch CuSO</w:t>
      </w:r>
      <w:r w:rsidR="00FE1B50">
        <w:rPr>
          <w:rFonts w:ascii="Times New Roman" w:hAnsi="Times New Roman" w:cs="Times New Roman"/>
          <w:sz w:val="24"/>
          <w:szCs w:val="24"/>
          <w:vertAlign w:val="subscript"/>
        </w:rPr>
        <w:t>4</w:t>
      </w:r>
      <w:r w:rsidR="00FE1B50">
        <w:rPr>
          <w:rFonts w:ascii="Times New Roman" w:hAnsi="Times New Roman" w:cs="Times New Roman"/>
          <w:sz w:val="24"/>
          <w:szCs w:val="24"/>
        </w:rPr>
        <w:t>. Tính nồng độ mol của dung dịch CuSO</w:t>
      </w:r>
      <w:r w:rsidR="00FE1B50">
        <w:rPr>
          <w:rFonts w:ascii="Times New Roman" w:hAnsi="Times New Roman" w:cs="Times New Roman"/>
          <w:sz w:val="24"/>
          <w:szCs w:val="24"/>
          <w:vertAlign w:val="subscript"/>
        </w:rPr>
        <w:t>4</w:t>
      </w:r>
      <w:r>
        <w:rPr>
          <w:rFonts w:ascii="Times New Roman" w:hAnsi="Times New Roman" w:cs="Times New Roman"/>
          <w:sz w:val="24"/>
          <w:szCs w:val="24"/>
        </w:rPr>
        <w:t>.</w:t>
      </w:r>
    </w:p>
    <w:p w14:paraId="5F47F202" w14:textId="58E477E5" w:rsidR="00FA775D" w:rsidRDefault="00FA775D" w:rsidP="008406E1">
      <w:pPr>
        <w:shd w:val="clear" w:color="auto" w:fill="FFFF00"/>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FA775D">
        <w:rPr>
          <w:rFonts w:ascii="Times New Roman" w:hAnsi="Times New Roman" w:cs="Times New Roman"/>
          <w:sz w:val="24"/>
          <w:szCs w:val="24"/>
        </w:rPr>
        <w:t>Số mol chất tan: </w:t>
      </w:r>
      <w:r w:rsidRPr="00E563C4">
        <w:rPr>
          <w:rFonts w:ascii="Times New Roman" w:hAnsi="Times New Roman" w:cs="Times New Roman"/>
          <w:position w:val="-24"/>
          <w:sz w:val="24"/>
          <w:szCs w:val="24"/>
        </w:rPr>
        <w:object w:dxaOrig="3500" w:dyaOrig="620" w14:anchorId="7CEA8D20">
          <v:shape id="_x0000_i1029" type="#_x0000_t75" style="width:174.75pt;height:30.75pt" o:ole="">
            <v:imagedata r:id="rId29" o:title=""/>
          </v:shape>
          <o:OLEObject Type="Embed" ProgID="Equation.DSMT4" ShapeID="_x0000_i1029" DrawAspect="Content" ObjectID="_1749931928" r:id="rId30"/>
        </w:object>
      </w:r>
    </w:p>
    <w:p w14:paraId="020C67FD" w14:textId="4009D2D3" w:rsidR="00FA775D" w:rsidRPr="00FA775D" w:rsidRDefault="00FA775D" w:rsidP="008406E1">
      <w:pPr>
        <w:shd w:val="clear" w:color="auto" w:fill="FFFF00"/>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FA775D">
        <w:rPr>
          <w:rFonts w:ascii="Times New Roman" w:hAnsi="Times New Roman" w:cs="Times New Roman"/>
          <w:sz w:val="24"/>
          <w:szCs w:val="24"/>
        </w:rPr>
        <w:t>Đổi 200 m</w:t>
      </w:r>
      <w:r>
        <w:rPr>
          <w:rFonts w:ascii="Times New Roman" w:hAnsi="Times New Roman" w:cs="Times New Roman"/>
          <w:sz w:val="24"/>
          <w:szCs w:val="24"/>
        </w:rPr>
        <w:t>L = 0,2 L</w:t>
      </w:r>
      <w:r w:rsidRPr="00FA775D">
        <w:rPr>
          <w:rFonts w:ascii="Times New Roman" w:hAnsi="Times New Roman" w:cs="Times New Roman"/>
          <w:sz w:val="24"/>
          <w:szCs w:val="24"/>
        </w:rPr>
        <w:t>.</w:t>
      </w:r>
    </w:p>
    <w:p w14:paraId="30FE1307" w14:textId="77777777" w:rsidR="00FA775D" w:rsidRPr="00FA775D" w:rsidRDefault="00FA775D" w:rsidP="008406E1">
      <w:pPr>
        <w:shd w:val="clear" w:color="auto" w:fill="FFFF00"/>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FA775D">
        <w:rPr>
          <w:rFonts w:ascii="Times New Roman" w:hAnsi="Times New Roman" w:cs="Times New Roman"/>
          <w:sz w:val="24"/>
          <w:szCs w:val="24"/>
        </w:rPr>
        <w:t>Nồng độ mol của dung dịch CuSO</w:t>
      </w:r>
      <w:r w:rsidRPr="00FA775D">
        <w:rPr>
          <w:rFonts w:ascii="Times New Roman" w:hAnsi="Times New Roman" w:cs="Times New Roman"/>
          <w:sz w:val="24"/>
          <w:szCs w:val="24"/>
          <w:vertAlign w:val="subscript"/>
        </w:rPr>
        <w:t>4</w:t>
      </w:r>
      <w:r w:rsidRPr="00FA775D">
        <w:rPr>
          <w:rFonts w:ascii="Times New Roman" w:hAnsi="Times New Roman" w:cs="Times New Roman"/>
          <w:sz w:val="24"/>
          <w:szCs w:val="24"/>
        </w:rPr>
        <w:t> là:</w:t>
      </w:r>
    </w:p>
    <w:p w14:paraId="6BFEBA1F" w14:textId="0877135F" w:rsidR="00FA775D" w:rsidRDefault="00FA775D" w:rsidP="008406E1">
      <w:pPr>
        <w:shd w:val="clear" w:color="auto" w:fill="FFFF00"/>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FA775D">
        <w:rPr>
          <w:rFonts w:ascii="Times New Roman" w:hAnsi="Times New Roman" w:cs="Times New Roman"/>
          <w:position w:val="-30"/>
          <w:sz w:val="24"/>
          <w:szCs w:val="24"/>
        </w:rPr>
        <w:object w:dxaOrig="2980" w:dyaOrig="680" w14:anchorId="0B7D1F40">
          <v:shape id="_x0000_i1030" type="#_x0000_t75" style="width:149.25pt;height:33.75pt" o:ole="">
            <v:imagedata r:id="rId31" o:title=""/>
          </v:shape>
          <o:OLEObject Type="Embed" ProgID="Equation.DSMT4" ShapeID="_x0000_i1030" DrawAspect="Content" ObjectID="_1749931929" r:id="rId32"/>
        </w:object>
      </w:r>
    </w:p>
    <w:p w14:paraId="326A16B5" w14:textId="58EA6837" w:rsidR="001B5F68" w:rsidRDefault="001B5F68" w:rsidP="008406E1">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Câu 7: </w:t>
      </w:r>
      <w:r w:rsidR="00B84F81">
        <w:rPr>
          <w:rFonts w:ascii="Times New Roman" w:hAnsi="Times New Roman" w:cs="Times New Roman"/>
          <w:sz w:val="24"/>
          <w:szCs w:val="24"/>
        </w:rPr>
        <w:t>Từ muối ăn NaCl, nước cất và các dụng cụ cần thiế</w:t>
      </w:r>
      <w:r w:rsidR="006D357D">
        <w:rPr>
          <w:rFonts w:ascii="Times New Roman" w:hAnsi="Times New Roman" w:cs="Times New Roman"/>
          <w:sz w:val="24"/>
          <w:szCs w:val="24"/>
        </w:rPr>
        <w:t>t. Hãy tính toán và nêu cách pha chế 100 mL dung dịch NaCl có nồng độ 1M.</w:t>
      </w:r>
    </w:p>
    <w:p w14:paraId="0006650D" w14:textId="626F3027" w:rsidR="00531E49" w:rsidRDefault="00531E49" w:rsidP="008406E1">
      <w:pPr>
        <w:shd w:val="clear" w:color="auto" w:fill="FFFF00"/>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531E49">
        <w:rPr>
          <w:rFonts w:ascii="Times New Roman" w:hAnsi="Times New Roman" w:cs="Times New Roman"/>
          <w:b/>
          <w:bCs/>
          <w:sz w:val="24"/>
          <w:szCs w:val="24"/>
        </w:rPr>
        <w:t>Dụng cụ và hoá chất:</w:t>
      </w:r>
      <w:r w:rsidRPr="00531E49">
        <w:rPr>
          <w:rFonts w:ascii="Times New Roman" w:hAnsi="Times New Roman" w:cs="Times New Roman"/>
          <w:sz w:val="24"/>
          <w:szCs w:val="24"/>
        </w:rPr>
        <w:t> 1 ống đong có dung tích 150 mL, đũa thuỷ tinh, cân đồng hồ hoặc cân điện tử, muối ăn, nước cất.</w:t>
      </w:r>
    </w:p>
    <w:tbl>
      <w:tblPr>
        <w:tblStyle w:val="TableGrid"/>
        <w:tblW w:w="0" w:type="auto"/>
        <w:tblLook w:val="04A0" w:firstRow="1" w:lastRow="0" w:firstColumn="1" w:lastColumn="0" w:noHBand="0" w:noVBand="1"/>
      </w:tblPr>
      <w:tblGrid>
        <w:gridCol w:w="5097"/>
        <w:gridCol w:w="5098"/>
      </w:tblGrid>
      <w:tr w:rsidR="00531E49" w14:paraId="42B2918A" w14:textId="77777777" w:rsidTr="00531E49">
        <w:tc>
          <w:tcPr>
            <w:tcW w:w="5097" w:type="dxa"/>
            <w:shd w:val="clear" w:color="auto" w:fill="E2EFD9" w:themeFill="accent6" w:themeFillTint="33"/>
          </w:tcPr>
          <w:p w14:paraId="2E3116F5" w14:textId="7E00745A" w:rsidR="00531E49" w:rsidRPr="00531E49" w:rsidRDefault="00531E49" w:rsidP="008406E1">
            <w:pPr>
              <w:shd w:val="clear" w:color="auto" w:fill="FFFF00"/>
              <w:tabs>
                <w:tab w:val="left" w:pos="283"/>
                <w:tab w:val="left" w:pos="2835"/>
                <w:tab w:val="left" w:pos="5386"/>
                <w:tab w:val="left" w:pos="7937"/>
              </w:tabs>
              <w:spacing w:line="276" w:lineRule="auto"/>
              <w:jc w:val="center"/>
              <w:rPr>
                <w:b/>
                <w:szCs w:val="24"/>
              </w:rPr>
            </w:pPr>
            <w:r w:rsidRPr="00531E49">
              <w:rPr>
                <w:b/>
                <w:szCs w:val="24"/>
              </w:rPr>
              <w:t>Tính toán</w:t>
            </w:r>
          </w:p>
        </w:tc>
        <w:tc>
          <w:tcPr>
            <w:tcW w:w="5098" w:type="dxa"/>
            <w:shd w:val="clear" w:color="auto" w:fill="E2EFD9" w:themeFill="accent6" w:themeFillTint="33"/>
          </w:tcPr>
          <w:p w14:paraId="2C4A8A90" w14:textId="42CDB978" w:rsidR="00531E49" w:rsidRPr="00531E49" w:rsidRDefault="00531E49" w:rsidP="008406E1">
            <w:pPr>
              <w:shd w:val="clear" w:color="auto" w:fill="FFFF00"/>
              <w:tabs>
                <w:tab w:val="left" w:pos="283"/>
                <w:tab w:val="left" w:pos="2835"/>
                <w:tab w:val="left" w:pos="5386"/>
                <w:tab w:val="left" w:pos="7937"/>
              </w:tabs>
              <w:spacing w:line="276" w:lineRule="auto"/>
              <w:jc w:val="center"/>
              <w:rPr>
                <w:b/>
                <w:szCs w:val="24"/>
              </w:rPr>
            </w:pPr>
            <w:r w:rsidRPr="00531E49">
              <w:rPr>
                <w:b/>
                <w:szCs w:val="24"/>
              </w:rPr>
              <w:t>Cách pha chế</w:t>
            </w:r>
          </w:p>
        </w:tc>
      </w:tr>
      <w:tr w:rsidR="00531E49" w14:paraId="4572C00C" w14:textId="77777777" w:rsidTr="00531E49">
        <w:tc>
          <w:tcPr>
            <w:tcW w:w="5097" w:type="dxa"/>
          </w:tcPr>
          <w:p w14:paraId="1966D1E1" w14:textId="5CC733FC" w:rsidR="00531E49" w:rsidRPr="00531E49" w:rsidRDefault="00531E49" w:rsidP="008406E1">
            <w:pPr>
              <w:shd w:val="clear" w:color="auto" w:fill="FFFF00"/>
              <w:tabs>
                <w:tab w:val="left" w:pos="283"/>
                <w:tab w:val="left" w:pos="2835"/>
                <w:tab w:val="left" w:pos="5386"/>
                <w:tab w:val="left" w:pos="7937"/>
              </w:tabs>
              <w:spacing w:line="276" w:lineRule="auto"/>
              <w:jc w:val="both"/>
              <w:rPr>
                <w:szCs w:val="24"/>
              </w:rPr>
            </w:pPr>
            <w:r>
              <w:rPr>
                <w:szCs w:val="24"/>
              </w:rPr>
              <w:lastRenderedPageBreak/>
              <w:t xml:space="preserve">− </w:t>
            </w:r>
            <w:r w:rsidRPr="00531E49">
              <w:rPr>
                <w:szCs w:val="24"/>
              </w:rPr>
              <w:t>Số mol chất tan: n</w:t>
            </w:r>
            <w:r w:rsidRPr="00531E49">
              <w:rPr>
                <w:szCs w:val="24"/>
                <w:vertAlign w:val="subscript"/>
              </w:rPr>
              <w:t>NaCl</w:t>
            </w:r>
            <w:r w:rsidRPr="00531E49">
              <w:rPr>
                <w:szCs w:val="24"/>
              </w:rPr>
              <w:t> = 0,1 × 1 = 0,1 (mol);</w:t>
            </w:r>
          </w:p>
          <w:p w14:paraId="3920C908" w14:textId="77777777" w:rsidR="00531E49" w:rsidRDefault="00531E49" w:rsidP="008406E1">
            <w:pPr>
              <w:shd w:val="clear" w:color="auto" w:fill="FFFF00"/>
              <w:tabs>
                <w:tab w:val="left" w:pos="283"/>
                <w:tab w:val="left" w:pos="2835"/>
                <w:tab w:val="left" w:pos="5386"/>
                <w:tab w:val="left" w:pos="7937"/>
              </w:tabs>
              <w:spacing w:line="276" w:lineRule="auto"/>
              <w:jc w:val="both"/>
              <w:rPr>
                <w:szCs w:val="24"/>
              </w:rPr>
            </w:pPr>
            <w:r>
              <w:rPr>
                <w:szCs w:val="24"/>
              </w:rPr>
              <w:t xml:space="preserve">− </w:t>
            </w:r>
            <w:r w:rsidRPr="00531E49">
              <w:rPr>
                <w:szCs w:val="24"/>
              </w:rPr>
              <w:t xml:space="preserve">Khối lượng của 0,1 mol NaCl: </w:t>
            </w:r>
          </w:p>
          <w:p w14:paraId="188E5E49" w14:textId="323BBF25" w:rsidR="00531E49" w:rsidRPr="00531E49" w:rsidRDefault="00531E49" w:rsidP="008406E1">
            <w:pPr>
              <w:shd w:val="clear" w:color="auto" w:fill="FFFF00"/>
              <w:tabs>
                <w:tab w:val="left" w:pos="283"/>
                <w:tab w:val="left" w:pos="2835"/>
                <w:tab w:val="left" w:pos="5386"/>
                <w:tab w:val="left" w:pos="7937"/>
              </w:tabs>
              <w:spacing w:line="276" w:lineRule="auto"/>
              <w:jc w:val="center"/>
              <w:rPr>
                <w:szCs w:val="24"/>
              </w:rPr>
            </w:pPr>
            <w:r w:rsidRPr="00531E49">
              <w:rPr>
                <w:szCs w:val="24"/>
              </w:rPr>
              <w:t>m</w:t>
            </w:r>
            <w:r w:rsidRPr="00531E49">
              <w:rPr>
                <w:szCs w:val="24"/>
                <w:vertAlign w:val="subscript"/>
              </w:rPr>
              <w:t>NaCl</w:t>
            </w:r>
            <w:r w:rsidRPr="00531E49">
              <w:rPr>
                <w:szCs w:val="24"/>
              </w:rPr>
              <w:t> = 0,1 × 58,5 = 5,85 (gam).</w:t>
            </w:r>
          </w:p>
          <w:p w14:paraId="57862772" w14:textId="77777777" w:rsidR="00531E49" w:rsidRDefault="00531E49" w:rsidP="008406E1">
            <w:pPr>
              <w:shd w:val="clear" w:color="auto" w:fill="FFFF00"/>
              <w:tabs>
                <w:tab w:val="left" w:pos="283"/>
                <w:tab w:val="left" w:pos="2835"/>
                <w:tab w:val="left" w:pos="5386"/>
                <w:tab w:val="left" w:pos="7937"/>
              </w:tabs>
              <w:spacing w:line="276" w:lineRule="auto"/>
              <w:jc w:val="both"/>
              <w:rPr>
                <w:szCs w:val="24"/>
              </w:rPr>
            </w:pPr>
          </w:p>
        </w:tc>
        <w:tc>
          <w:tcPr>
            <w:tcW w:w="5098" w:type="dxa"/>
          </w:tcPr>
          <w:p w14:paraId="533475EA" w14:textId="73E9C374" w:rsidR="00D70E6A" w:rsidRPr="00D70E6A" w:rsidRDefault="00D70E6A" w:rsidP="008406E1">
            <w:pPr>
              <w:shd w:val="clear" w:color="auto" w:fill="FFFF00"/>
              <w:tabs>
                <w:tab w:val="left" w:pos="283"/>
                <w:tab w:val="left" w:pos="2835"/>
                <w:tab w:val="left" w:pos="5386"/>
                <w:tab w:val="left" w:pos="7937"/>
              </w:tabs>
              <w:spacing w:line="276" w:lineRule="auto"/>
              <w:jc w:val="both"/>
              <w:rPr>
                <w:szCs w:val="24"/>
              </w:rPr>
            </w:pPr>
            <w:r>
              <w:rPr>
                <w:szCs w:val="24"/>
              </w:rPr>
              <w:t>−</w:t>
            </w:r>
            <w:r w:rsidRPr="00D70E6A">
              <w:rPr>
                <w:szCs w:val="24"/>
              </w:rPr>
              <w:t xml:space="preserve"> Cân lấy 5,85 gam NaCl cho vào ống đong có dung tích 150 mL.</w:t>
            </w:r>
          </w:p>
          <w:p w14:paraId="50A42D82" w14:textId="18AC6AC9" w:rsidR="00531E49" w:rsidRDefault="00D70E6A" w:rsidP="008406E1">
            <w:pPr>
              <w:shd w:val="clear" w:color="auto" w:fill="FFFF00"/>
              <w:tabs>
                <w:tab w:val="left" w:pos="283"/>
                <w:tab w:val="left" w:pos="2835"/>
                <w:tab w:val="left" w:pos="5386"/>
                <w:tab w:val="left" w:pos="7937"/>
              </w:tabs>
              <w:spacing w:line="276" w:lineRule="auto"/>
              <w:jc w:val="both"/>
              <w:rPr>
                <w:szCs w:val="24"/>
              </w:rPr>
            </w:pPr>
            <w:r>
              <w:rPr>
                <w:szCs w:val="24"/>
              </w:rPr>
              <w:t>−</w:t>
            </w:r>
            <w:r w:rsidRPr="00D70E6A">
              <w:rPr>
                <w:szCs w:val="24"/>
              </w:rPr>
              <w:t xml:space="preserve"> Rót từ từ nước cất vào ống đong và khuấy nhẹ cho đủ 100 mL dung dịch, ta thu được 100 mL dung dịch NaCl.</w:t>
            </w:r>
          </w:p>
        </w:tc>
      </w:tr>
    </w:tbl>
    <w:p w14:paraId="0D38E610" w14:textId="77777777" w:rsidR="00514BE8" w:rsidRPr="00514BE8" w:rsidRDefault="00514BE8" w:rsidP="008406E1">
      <w:pPr>
        <w:shd w:val="clear" w:color="auto" w:fill="FFFF00"/>
        <w:tabs>
          <w:tab w:val="left" w:pos="283"/>
          <w:tab w:val="left" w:pos="2835"/>
          <w:tab w:val="left" w:pos="5386"/>
          <w:tab w:val="left" w:pos="7937"/>
        </w:tabs>
        <w:spacing w:after="0" w:line="276" w:lineRule="auto"/>
        <w:jc w:val="both"/>
        <w:rPr>
          <w:rFonts w:ascii="Times New Roman" w:hAnsi="Times New Roman" w:cs="Times New Roman"/>
          <w:sz w:val="24"/>
          <w:szCs w:val="24"/>
        </w:rPr>
      </w:pPr>
    </w:p>
    <w:p w14:paraId="494C0C6C" w14:textId="50A39F20" w:rsidR="00C84DE2" w:rsidRPr="00F94C21" w:rsidRDefault="00537AD5" w:rsidP="008406E1">
      <w:pPr>
        <w:spacing w:after="0"/>
        <w:rPr>
          <w:rFonts w:ascii="Times New Roman" w:hAnsi="Times New Roman" w:cs="Times New Roman"/>
          <w:b/>
          <w:color w:val="0000FF"/>
          <w:sz w:val="28"/>
          <w:szCs w:val="24"/>
        </w:rPr>
      </w:pPr>
      <w:r w:rsidRPr="00F94C21">
        <w:rPr>
          <w:rFonts w:ascii="Times New Roman" w:hAnsi="Times New Roman" w:cs="Times New Roman"/>
          <w:b/>
          <w:color w:val="0000FF"/>
          <w:sz w:val="28"/>
          <w:szCs w:val="24"/>
        </w:rPr>
        <w:t>C. CÂU HỎ</w:t>
      </w:r>
      <w:r w:rsidR="007E5AA3" w:rsidRPr="00F94C21">
        <w:rPr>
          <w:rFonts w:ascii="Times New Roman" w:hAnsi="Times New Roman" w:cs="Times New Roman"/>
          <w:b/>
          <w:color w:val="0000FF"/>
          <w:sz w:val="28"/>
          <w:szCs w:val="24"/>
        </w:rPr>
        <w:t xml:space="preserve">I </w:t>
      </w:r>
      <w:r w:rsidRPr="00F94C21">
        <w:rPr>
          <w:rFonts w:ascii="Times New Roman" w:hAnsi="Times New Roman" w:cs="Times New Roman"/>
          <w:b/>
          <w:color w:val="0000FF"/>
          <w:sz w:val="28"/>
          <w:szCs w:val="24"/>
        </w:rPr>
        <w:t>CUỐI BÀI HỌC</w:t>
      </w:r>
    </w:p>
    <w:p w14:paraId="64128D6C" w14:textId="2C6EF348" w:rsidR="002B3477" w:rsidRDefault="002B3477" w:rsidP="008406E1">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b/>
          <w:color w:val="0000FF"/>
          <w:sz w:val="24"/>
          <w:szCs w:val="24"/>
        </w:rPr>
        <w:t xml:space="preserve">Câu 1: </w:t>
      </w:r>
      <w:r w:rsidR="008733C5">
        <w:rPr>
          <w:rFonts w:ascii="Times New Roman" w:hAnsi="Times New Roman" w:cs="Times New Roman"/>
          <w:sz w:val="24"/>
          <w:szCs w:val="24"/>
        </w:rPr>
        <w:t xml:space="preserve">Gia đình bác nông dân muốn thực hiện dự án nuôi cá trong một hồ nước lợ. </w:t>
      </w:r>
      <w:r w:rsidR="00691FDA" w:rsidRPr="00691FDA">
        <w:rPr>
          <w:rFonts w:ascii="Times New Roman" w:hAnsi="Times New Roman" w:cs="Times New Roman"/>
          <w:sz w:val="24"/>
          <w:szCs w:val="24"/>
        </w:rPr>
        <w:t>Để có được một hồ chứa nước lợ (dung dịch 1% muối ăn) thì bác nông dân đã cho vào hồ rỗng 1 000 kg nước biển (nước mặn chứa muối ăn với nồng độ dung dịch 3,5%). Bác nông dân phải đổ thêm vào hồ một khối lượng nước ngọt (có khối lượng muối ăn không đáng kể) là bao nhiêu để được một hồ chứa nước lợ có nồng độ 1% muối ăn?</w:t>
      </w:r>
    </w:p>
    <w:p w14:paraId="126F1DE7" w14:textId="77777777" w:rsidR="008067B9" w:rsidRPr="008067B9" w:rsidRDefault="008067B9" w:rsidP="008406E1">
      <w:pPr>
        <w:shd w:val="clear" w:color="auto" w:fill="FFFF00"/>
        <w:spacing w:after="0"/>
        <w:jc w:val="both"/>
        <w:rPr>
          <w:rFonts w:ascii="Times New Roman" w:hAnsi="Times New Roman" w:cs="Times New Roman"/>
          <w:sz w:val="24"/>
          <w:szCs w:val="24"/>
        </w:rPr>
      </w:pPr>
      <w:r w:rsidRPr="008067B9">
        <w:rPr>
          <w:rFonts w:ascii="Times New Roman" w:hAnsi="Times New Roman" w:cs="Times New Roman"/>
          <w:sz w:val="24"/>
          <w:szCs w:val="24"/>
        </w:rPr>
        <w:t>Khối lượng muối có trong 1 000 kg nước biển là:</w:t>
      </w:r>
    </w:p>
    <w:p w14:paraId="4BDAD9F2" w14:textId="248D8E41" w:rsidR="008067B9" w:rsidRPr="008067B9" w:rsidRDefault="00B13ECF" w:rsidP="008406E1">
      <w:pPr>
        <w:shd w:val="clear" w:color="auto" w:fill="FFFF00"/>
        <w:spacing w:after="0"/>
        <w:jc w:val="center"/>
        <w:rPr>
          <w:rFonts w:ascii="Times New Roman" w:hAnsi="Times New Roman" w:cs="Times New Roman"/>
          <w:sz w:val="24"/>
          <w:szCs w:val="24"/>
        </w:rPr>
      </w:pPr>
      <w:r w:rsidRPr="00E563C4">
        <w:rPr>
          <w:rFonts w:ascii="Times New Roman" w:hAnsi="Times New Roman" w:cs="Times New Roman"/>
          <w:position w:val="-24"/>
          <w:sz w:val="24"/>
          <w:szCs w:val="24"/>
        </w:rPr>
        <w:object w:dxaOrig="2780" w:dyaOrig="620" w14:anchorId="2F22A10F">
          <v:shape id="_x0000_i1031" type="#_x0000_t75" style="width:138.75pt;height:30.75pt" o:ole="">
            <v:imagedata r:id="rId33" o:title=""/>
          </v:shape>
          <o:OLEObject Type="Embed" ProgID="Equation.DSMT4" ShapeID="_x0000_i1031" DrawAspect="Content" ObjectID="_1749931930" r:id="rId34"/>
        </w:object>
      </w:r>
    </w:p>
    <w:p w14:paraId="25E7E724" w14:textId="04268B52" w:rsidR="008067B9" w:rsidRPr="008067B9" w:rsidRDefault="008067B9" w:rsidP="008406E1">
      <w:pPr>
        <w:shd w:val="clear" w:color="auto" w:fill="FFFF00"/>
        <w:spacing w:after="0"/>
        <w:jc w:val="both"/>
        <w:rPr>
          <w:rFonts w:ascii="Times New Roman" w:hAnsi="Times New Roman" w:cs="Times New Roman"/>
          <w:sz w:val="24"/>
          <w:szCs w:val="24"/>
        </w:rPr>
      </w:pPr>
      <w:r w:rsidRPr="008067B9">
        <w:rPr>
          <w:rFonts w:ascii="Times New Roman" w:hAnsi="Times New Roman" w:cs="Times New Roman"/>
          <w:sz w:val="24"/>
          <w:szCs w:val="24"/>
        </w:rPr>
        <w:t>Gọi x (kg) là khối lượng nước ngọt mà bác nông dân phải thêm vào hồ (</w:t>
      </w:r>
      <w:r w:rsidRPr="008067B9">
        <w:rPr>
          <w:rFonts w:ascii="Times New Roman" w:hAnsi="Times New Roman" w:cs="Times New Roman"/>
          <w:b/>
          <w:sz w:val="24"/>
          <w:szCs w:val="24"/>
        </w:rPr>
        <w:t>điều kiện</w:t>
      </w:r>
      <w:r>
        <w:rPr>
          <w:rFonts w:ascii="Times New Roman" w:hAnsi="Times New Roman" w:cs="Times New Roman"/>
          <w:sz w:val="24"/>
          <w:szCs w:val="24"/>
        </w:rPr>
        <w:t xml:space="preserve">: </w:t>
      </w:r>
      <w:r w:rsidRPr="008067B9">
        <w:rPr>
          <w:rFonts w:ascii="Times New Roman" w:hAnsi="Times New Roman" w:cs="Times New Roman"/>
          <w:sz w:val="24"/>
          <w:szCs w:val="24"/>
        </w:rPr>
        <w:t>x &gt; 0).</w:t>
      </w:r>
    </w:p>
    <w:p w14:paraId="4C9B1BD5" w14:textId="3FCF7140" w:rsidR="008067B9" w:rsidRPr="008067B9" w:rsidRDefault="008067B9" w:rsidP="008406E1">
      <w:pPr>
        <w:shd w:val="clear" w:color="auto" w:fill="FFFF00"/>
        <w:spacing w:after="0"/>
        <w:jc w:val="both"/>
        <w:rPr>
          <w:rFonts w:ascii="Times New Roman" w:hAnsi="Times New Roman" w:cs="Times New Roman"/>
          <w:sz w:val="24"/>
          <w:szCs w:val="24"/>
        </w:rPr>
      </w:pPr>
      <w:r w:rsidRPr="008067B9">
        <w:rPr>
          <w:rFonts w:ascii="Times New Roman" w:hAnsi="Times New Roman" w:cs="Times New Roman"/>
          <w:sz w:val="24"/>
          <w:szCs w:val="24"/>
        </w:rPr>
        <w:t>Khi đó lượng nước trong hồ sau khi đổ nước ngọ</w:t>
      </w:r>
      <w:r w:rsidR="00AC4931">
        <w:rPr>
          <w:rFonts w:ascii="Times New Roman" w:hAnsi="Times New Roman" w:cs="Times New Roman"/>
          <w:sz w:val="24"/>
          <w:szCs w:val="24"/>
        </w:rPr>
        <w:t>t là: 1</w:t>
      </w:r>
      <w:r w:rsidRPr="008067B9">
        <w:rPr>
          <w:rFonts w:ascii="Times New Roman" w:hAnsi="Times New Roman" w:cs="Times New Roman"/>
          <w:sz w:val="24"/>
          <w:szCs w:val="24"/>
        </w:rPr>
        <w:t>000 + x (kg).</w:t>
      </w:r>
    </w:p>
    <w:p w14:paraId="7B4BF987" w14:textId="51224062" w:rsidR="00E563C4" w:rsidRPr="008067B9" w:rsidRDefault="008067B9" w:rsidP="008406E1">
      <w:pPr>
        <w:shd w:val="clear" w:color="auto" w:fill="FFFF00"/>
        <w:spacing w:after="0"/>
        <w:jc w:val="both"/>
        <w:rPr>
          <w:rFonts w:ascii="Times New Roman" w:hAnsi="Times New Roman" w:cs="Times New Roman"/>
          <w:sz w:val="24"/>
          <w:szCs w:val="24"/>
        </w:rPr>
      </w:pPr>
      <w:r w:rsidRPr="008067B9">
        <w:rPr>
          <w:rFonts w:ascii="Times New Roman" w:hAnsi="Times New Roman" w:cs="Times New Roman"/>
          <w:sz w:val="24"/>
          <w:szCs w:val="24"/>
        </w:rPr>
        <w:t>Theo bài ra ta có phương trình:</w:t>
      </w:r>
      <w:r w:rsidR="0090508E">
        <w:rPr>
          <w:rFonts w:ascii="Times New Roman" w:hAnsi="Times New Roman" w:cs="Times New Roman"/>
          <w:sz w:val="24"/>
          <w:szCs w:val="24"/>
        </w:rPr>
        <w:t xml:space="preserve"> </w:t>
      </w:r>
      <w:r w:rsidR="00E563C4" w:rsidRPr="00E563C4">
        <w:rPr>
          <w:rFonts w:ascii="Times New Roman" w:hAnsi="Times New Roman" w:cs="Times New Roman"/>
          <w:position w:val="-24"/>
          <w:sz w:val="24"/>
          <w:szCs w:val="24"/>
        </w:rPr>
        <w:object w:dxaOrig="4000" w:dyaOrig="620" w14:anchorId="38EC1B16">
          <v:shape id="_x0000_i1032" type="#_x0000_t75" style="width:200.25pt;height:30.75pt" o:ole="">
            <v:imagedata r:id="rId35" o:title=""/>
          </v:shape>
          <o:OLEObject Type="Embed" ProgID="Equation.DSMT4" ShapeID="_x0000_i1032" DrawAspect="Content" ObjectID="_1749931931" r:id="rId36"/>
        </w:object>
      </w:r>
    </w:p>
    <w:p w14:paraId="329ABF25" w14:textId="0563DABC" w:rsidR="008067B9" w:rsidRPr="008067B9" w:rsidRDefault="008067B9" w:rsidP="008406E1">
      <w:pPr>
        <w:shd w:val="clear" w:color="auto" w:fill="FFFF00"/>
        <w:spacing w:after="0"/>
        <w:jc w:val="both"/>
        <w:rPr>
          <w:rFonts w:ascii="Times New Roman" w:hAnsi="Times New Roman" w:cs="Times New Roman"/>
          <w:sz w:val="24"/>
          <w:szCs w:val="24"/>
        </w:rPr>
      </w:pPr>
      <w:r w:rsidRPr="008067B9">
        <w:rPr>
          <w:rFonts w:ascii="Times New Roman" w:hAnsi="Times New Roman" w:cs="Times New Roman"/>
          <w:sz w:val="24"/>
          <w:szCs w:val="24"/>
        </w:rPr>
        <w:t>Vậy bác nông dân phải thêm vào hồ</w:t>
      </w:r>
      <w:r w:rsidR="00E563C4">
        <w:rPr>
          <w:rFonts w:ascii="Times New Roman" w:hAnsi="Times New Roman" w:cs="Times New Roman"/>
          <w:sz w:val="24"/>
          <w:szCs w:val="24"/>
        </w:rPr>
        <w:t xml:space="preserve"> 2</w:t>
      </w:r>
      <w:r w:rsidRPr="008067B9">
        <w:rPr>
          <w:rFonts w:ascii="Times New Roman" w:hAnsi="Times New Roman" w:cs="Times New Roman"/>
          <w:sz w:val="24"/>
          <w:szCs w:val="24"/>
        </w:rPr>
        <w:t>500 kg nước ngọt.</w:t>
      </w:r>
    </w:p>
    <w:p w14:paraId="464C7531" w14:textId="77777777" w:rsidR="00222A4E" w:rsidRDefault="00222A4E" w:rsidP="008406E1">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Pr>
          <w:rFonts w:ascii="Times New Roman" w:hAnsi="Times New Roman" w:cs="Times New Roman"/>
          <w:b/>
          <w:color w:val="0000FF"/>
          <w:sz w:val="24"/>
          <w:szCs w:val="24"/>
        </w:rPr>
        <w:t xml:space="preserve">D. </w:t>
      </w:r>
      <w:r w:rsidR="00537AD5">
        <w:rPr>
          <w:rFonts w:ascii="Times New Roman" w:hAnsi="Times New Roman" w:cs="Times New Roman"/>
          <w:b/>
          <w:color w:val="0000FF"/>
          <w:sz w:val="24"/>
          <w:szCs w:val="24"/>
        </w:rPr>
        <w:t xml:space="preserve">TỰ LUẬN </w:t>
      </w:r>
    </w:p>
    <w:p w14:paraId="749A7A03" w14:textId="7E38A047" w:rsidR="000200E1" w:rsidRPr="000200E1" w:rsidRDefault="000200E1" w:rsidP="008406E1">
      <w:pPr>
        <w:tabs>
          <w:tab w:val="left" w:pos="283"/>
          <w:tab w:val="left" w:pos="2835"/>
          <w:tab w:val="left" w:pos="5386"/>
          <w:tab w:val="left" w:pos="7937"/>
        </w:tabs>
        <w:spacing w:after="0" w:line="276" w:lineRule="auto"/>
        <w:jc w:val="center"/>
        <w:rPr>
          <w:rFonts w:ascii="Times New Roman" w:hAnsi="Times New Roman" w:cs="Times New Roman"/>
          <w:sz w:val="24"/>
          <w:szCs w:val="24"/>
        </w:rPr>
      </w:pPr>
      <w:r w:rsidRPr="000200E1">
        <w:rPr>
          <w:rFonts w:ascii="Times New Roman" w:hAnsi="Times New Roman" w:cs="Times New Roman"/>
          <w:b/>
          <w:color w:val="0000FF"/>
          <w:sz w:val="24"/>
          <w:szCs w:val="24"/>
        </w:rPr>
        <w:t xml:space="preserve">Câu 1: </w:t>
      </w:r>
      <w:r w:rsidRPr="000200E1">
        <w:rPr>
          <w:rFonts w:ascii="Times New Roman" w:hAnsi="Times New Roman" w:cs="Times New Roman"/>
          <w:sz w:val="24"/>
          <w:szCs w:val="24"/>
        </w:rPr>
        <w:t xml:space="preserve">Tính độ tan của muối </w:t>
      </w:r>
      <w:r>
        <w:rPr>
          <w:rFonts w:ascii="Times New Roman" w:hAnsi="Times New Roman" w:cs="Times New Roman"/>
          <w:sz w:val="24"/>
          <w:szCs w:val="24"/>
        </w:rPr>
        <w:t>NaCl</w:t>
      </w:r>
      <w:r w:rsidRPr="000200E1">
        <w:rPr>
          <w:rFonts w:ascii="Times New Roman" w:hAnsi="Times New Roman" w:cs="Times New Roman"/>
          <w:sz w:val="24"/>
          <w:szCs w:val="24"/>
        </w:rPr>
        <w:t xml:space="preserve"> trong nước ở </w:t>
      </w:r>
      <w:r>
        <w:rPr>
          <w:rFonts w:ascii="Times New Roman" w:hAnsi="Times New Roman" w:cs="Times New Roman"/>
          <w:sz w:val="24"/>
          <w:szCs w:val="24"/>
        </w:rPr>
        <w:t>20</w:t>
      </w:r>
      <w:r w:rsidRPr="000200E1">
        <w:rPr>
          <w:rFonts w:ascii="Times New Roman" w:hAnsi="Times New Roman" w:cs="Times New Roman"/>
          <w:sz w:val="24"/>
          <w:szCs w:val="24"/>
        </w:rPr>
        <w:t xml:space="preserve"> </w:t>
      </w:r>
      <w:r w:rsidRPr="000200E1">
        <w:rPr>
          <w:rFonts w:ascii="Times New Roman" w:hAnsi="Times New Roman" w:cs="Times New Roman"/>
          <w:sz w:val="24"/>
          <w:szCs w:val="24"/>
          <w:vertAlign w:val="superscript"/>
        </w:rPr>
        <w:t>o</w:t>
      </w:r>
      <w:r w:rsidRPr="000200E1">
        <w:rPr>
          <w:rFonts w:ascii="Times New Roman" w:hAnsi="Times New Roman" w:cs="Times New Roman"/>
          <w:sz w:val="24"/>
          <w:szCs w:val="24"/>
        </w:rPr>
        <w:t xml:space="preserve">C. Biết rằng ở nhiệt độ này khi hòa tan hết </w:t>
      </w:r>
      <w:r>
        <w:rPr>
          <w:rFonts w:ascii="Times New Roman" w:hAnsi="Times New Roman" w:cs="Times New Roman"/>
          <w:sz w:val="24"/>
          <w:szCs w:val="24"/>
        </w:rPr>
        <w:t>122</w:t>
      </w:r>
      <w:r w:rsidR="00A75DCB">
        <w:rPr>
          <w:rFonts w:ascii="Times New Roman" w:hAnsi="Times New Roman" w:cs="Times New Roman"/>
          <w:sz w:val="24"/>
          <w:szCs w:val="24"/>
        </w:rPr>
        <w:t>,4</w:t>
      </w:r>
      <w:r w:rsidR="00B77B49">
        <w:rPr>
          <w:rFonts w:ascii="Times New Roman" w:hAnsi="Times New Roman" w:cs="Times New Roman"/>
          <w:sz w:val="24"/>
          <w:szCs w:val="24"/>
        </w:rPr>
        <w:t>0</w:t>
      </w:r>
      <w:r w:rsidRPr="000200E1">
        <w:rPr>
          <w:rFonts w:ascii="Times New Roman" w:hAnsi="Times New Roman" w:cs="Times New Roman"/>
          <w:sz w:val="24"/>
          <w:szCs w:val="24"/>
        </w:rPr>
        <w:t xml:space="preserve"> gam Na</w:t>
      </w:r>
      <w:r>
        <w:rPr>
          <w:rFonts w:ascii="Times New Roman" w:hAnsi="Times New Roman" w:cs="Times New Roman"/>
          <w:sz w:val="24"/>
          <w:szCs w:val="24"/>
        </w:rPr>
        <w:t>Cl</w:t>
      </w:r>
      <w:r w:rsidRPr="000200E1">
        <w:rPr>
          <w:rFonts w:ascii="Times New Roman" w:hAnsi="Times New Roman" w:cs="Times New Roman"/>
          <w:sz w:val="24"/>
          <w:szCs w:val="24"/>
        </w:rPr>
        <w:t xml:space="preserve"> trong </w:t>
      </w:r>
      <w:r>
        <w:rPr>
          <w:rFonts w:ascii="Times New Roman" w:hAnsi="Times New Roman" w:cs="Times New Roman"/>
          <w:sz w:val="24"/>
          <w:szCs w:val="24"/>
        </w:rPr>
        <w:t>340</w:t>
      </w:r>
      <w:r w:rsidRPr="000200E1">
        <w:rPr>
          <w:rFonts w:ascii="Times New Roman" w:hAnsi="Times New Roman" w:cs="Times New Roman"/>
          <w:sz w:val="24"/>
          <w:szCs w:val="24"/>
        </w:rPr>
        <w:t xml:space="preserve"> gam nước thì được dung dịch bão hòa.</w:t>
      </w:r>
    </w:p>
    <w:p w14:paraId="56D33619" w14:textId="526E019A" w:rsidR="00AC2456" w:rsidRDefault="00AC2456" w:rsidP="008406E1">
      <w:pPr>
        <w:shd w:val="clear" w:color="auto" w:fill="FFFF00"/>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Độ tan của NaCl là</w:t>
      </w:r>
      <w:r w:rsidRPr="00FA775D">
        <w:rPr>
          <w:rFonts w:ascii="Times New Roman" w:hAnsi="Times New Roman" w:cs="Times New Roman"/>
          <w:sz w:val="24"/>
          <w:szCs w:val="24"/>
        </w:rPr>
        <w:t>: </w:t>
      </w:r>
      <w:r>
        <w:rPr>
          <w:rFonts w:ascii="Times New Roman" w:hAnsi="Times New Roman" w:cs="Times New Roman"/>
          <w:sz w:val="24"/>
          <w:szCs w:val="24"/>
        </w:rPr>
        <w:t xml:space="preserve"> </w:t>
      </w:r>
    </w:p>
    <w:p w14:paraId="7FCF3771" w14:textId="383604B8" w:rsidR="00AC2456" w:rsidRDefault="00AC2456" w:rsidP="008406E1">
      <w:pPr>
        <w:shd w:val="clear" w:color="auto" w:fill="FFFF00"/>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097045">
        <w:rPr>
          <w:rFonts w:ascii="Times New Roman" w:hAnsi="Times New Roman" w:cs="Times New Roman"/>
          <w:position w:val="-30"/>
          <w:sz w:val="24"/>
          <w:szCs w:val="24"/>
        </w:rPr>
        <w:object w:dxaOrig="4459" w:dyaOrig="680" w14:anchorId="5D7E7173">
          <v:shape id="_x0000_i1033" type="#_x0000_t75" style="width:222.75pt;height:33.75pt" o:ole="">
            <v:imagedata r:id="rId37" o:title=""/>
          </v:shape>
          <o:OLEObject Type="Embed" ProgID="Equation.DSMT4" ShapeID="_x0000_i1033" DrawAspect="Content" ObjectID="_1749931932" r:id="rId38"/>
        </w:object>
      </w:r>
    </w:p>
    <w:p w14:paraId="3DA4F2FE" w14:textId="60844F57" w:rsidR="000200E1" w:rsidRPr="000200E1" w:rsidRDefault="00AC2456" w:rsidP="008406E1">
      <w:pPr>
        <w:spacing w:after="0" w:line="360" w:lineRule="auto"/>
        <w:jc w:val="both"/>
        <w:rPr>
          <w:rFonts w:ascii="Times New Roman" w:eastAsia="Times New Roman" w:hAnsi="Times New Roman" w:cs="Times New Roman"/>
          <w:bCs/>
          <w:sz w:val="24"/>
          <w:szCs w:val="24"/>
        </w:rPr>
      </w:pPr>
      <w:r w:rsidRPr="000200E1">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2</w:t>
      </w:r>
      <w:r w:rsidRPr="000200E1">
        <w:rPr>
          <w:rFonts w:ascii="Times New Roman" w:hAnsi="Times New Roman" w:cs="Times New Roman"/>
          <w:b/>
          <w:color w:val="0000FF"/>
          <w:sz w:val="24"/>
          <w:szCs w:val="24"/>
        </w:rPr>
        <w:t xml:space="preserve">: </w:t>
      </w:r>
      <w:r w:rsidR="000200E1" w:rsidRPr="000200E1">
        <w:rPr>
          <w:rFonts w:ascii="Times New Roman" w:eastAsia="Times New Roman" w:hAnsi="Times New Roman" w:cs="Times New Roman"/>
          <w:bCs/>
          <w:sz w:val="24"/>
          <w:szCs w:val="24"/>
        </w:rPr>
        <w:t>Tính khối lượng muối AgNO</w:t>
      </w:r>
      <w:r w:rsidR="000200E1" w:rsidRPr="000200E1">
        <w:rPr>
          <w:rFonts w:ascii="Times New Roman" w:eastAsia="Times New Roman" w:hAnsi="Times New Roman" w:cs="Times New Roman"/>
          <w:bCs/>
          <w:sz w:val="24"/>
          <w:szCs w:val="24"/>
          <w:vertAlign w:val="subscript"/>
        </w:rPr>
        <w:t>3</w:t>
      </w:r>
      <w:r w:rsidR="000200E1" w:rsidRPr="000200E1">
        <w:rPr>
          <w:rFonts w:ascii="Times New Roman" w:eastAsia="Times New Roman" w:hAnsi="Times New Roman" w:cs="Times New Roman"/>
          <w:bCs/>
          <w:sz w:val="24"/>
          <w:szCs w:val="24"/>
        </w:rPr>
        <w:t xml:space="preserve"> có thể tan </w:t>
      </w:r>
      <w:r w:rsidR="00BA04C0">
        <w:rPr>
          <w:rFonts w:ascii="Times New Roman" w:eastAsia="Times New Roman" w:hAnsi="Times New Roman" w:cs="Times New Roman"/>
          <w:bCs/>
          <w:sz w:val="24"/>
          <w:szCs w:val="24"/>
        </w:rPr>
        <w:t xml:space="preserve">được tối đa </w:t>
      </w:r>
      <w:r w:rsidR="000200E1" w:rsidRPr="000200E1">
        <w:rPr>
          <w:rFonts w:ascii="Times New Roman" w:eastAsia="Times New Roman" w:hAnsi="Times New Roman" w:cs="Times New Roman"/>
          <w:bCs/>
          <w:sz w:val="24"/>
          <w:szCs w:val="24"/>
        </w:rPr>
        <w:t xml:space="preserve">trong 250 gam nước ở 25 </w:t>
      </w:r>
      <w:r w:rsidR="000200E1" w:rsidRPr="000200E1">
        <w:rPr>
          <w:rFonts w:ascii="Times New Roman" w:eastAsia="Times New Roman" w:hAnsi="Times New Roman" w:cs="Times New Roman"/>
          <w:bCs/>
          <w:sz w:val="24"/>
          <w:szCs w:val="24"/>
          <w:vertAlign w:val="superscript"/>
        </w:rPr>
        <w:t>o</w:t>
      </w:r>
      <w:r w:rsidR="000200E1" w:rsidRPr="000200E1">
        <w:rPr>
          <w:rFonts w:ascii="Times New Roman" w:eastAsia="Times New Roman" w:hAnsi="Times New Roman" w:cs="Times New Roman"/>
          <w:bCs/>
          <w:sz w:val="24"/>
          <w:szCs w:val="24"/>
        </w:rPr>
        <w:t>C. Biết độ tan của AgNO</w:t>
      </w:r>
      <w:r w:rsidR="000200E1" w:rsidRPr="000200E1">
        <w:rPr>
          <w:rFonts w:ascii="Times New Roman" w:eastAsia="Times New Roman" w:hAnsi="Times New Roman" w:cs="Times New Roman"/>
          <w:bCs/>
          <w:sz w:val="24"/>
          <w:szCs w:val="24"/>
          <w:vertAlign w:val="subscript"/>
        </w:rPr>
        <w:t>3</w:t>
      </w:r>
      <w:r w:rsidR="000200E1" w:rsidRPr="000200E1">
        <w:rPr>
          <w:rFonts w:ascii="Times New Roman" w:eastAsia="Times New Roman" w:hAnsi="Times New Roman" w:cs="Times New Roman"/>
          <w:bCs/>
          <w:sz w:val="24"/>
          <w:szCs w:val="24"/>
        </w:rPr>
        <w:t xml:space="preserve"> ở 25 </w:t>
      </w:r>
      <w:r w:rsidR="000200E1" w:rsidRPr="000200E1">
        <w:rPr>
          <w:rFonts w:ascii="Times New Roman" w:eastAsia="Times New Roman" w:hAnsi="Times New Roman" w:cs="Times New Roman"/>
          <w:bCs/>
          <w:sz w:val="24"/>
          <w:szCs w:val="24"/>
          <w:vertAlign w:val="superscript"/>
        </w:rPr>
        <w:t>o</w:t>
      </w:r>
      <w:r w:rsidR="000200E1" w:rsidRPr="000200E1">
        <w:rPr>
          <w:rFonts w:ascii="Times New Roman" w:eastAsia="Times New Roman" w:hAnsi="Times New Roman" w:cs="Times New Roman"/>
          <w:bCs/>
          <w:sz w:val="24"/>
          <w:szCs w:val="24"/>
        </w:rPr>
        <w:t>C là 222 gam.</w:t>
      </w:r>
    </w:p>
    <w:p w14:paraId="78C1722C" w14:textId="419D0B46" w:rsidR="009A663F" w:rsidRDefault="009A663F" w:rsidP="008406E1">
      <w:pPr>
        <w:shd w:val="clear" w:color="auto" w:fill="FFFF00"/>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Khối lượng AgNO</w:t>
      </w:r>
      <w:r>
        <w:rPr>
          <w:rFonts w:ascii="Times New Roman" w:hAnsi="Times New Roman" w:cs="Times New Roman"/>
          <w:sz w:val="24"/>
          <w:szCs w:val="24"/>
          <w:vertAlign w:val="subscript"/>
        </w:rPr>
        <w:t>3</w:t>
      </w:r>
      <w:r>
        <w:rPr>
          <w:rFonts w:ascii="Times New Roman" w:hAnsi="Times New Roman" w:cs="Times New Roman"/>
          <w:sz w:val="24"/>
          <w:szCs w:val="24"/>
        </w:rPr>
        <w:t xml:space="preserve"> cần tìm là</w:t>
      </w:r>
      <w:r w:rsidRPr="00FA775D">
        <w:rPr>
          <w:rFonts w:ascii="Times New Roman" w:hAnsi="Times New Roman" w:cs="Times New Roman"/>
          <w:sz w:val="24"/>
          <w:szCs w:val="24"/>
        </w:rPr>
        <w:t>: </w:t>
      </w:r>
      <w:r>
        <w:rPr>
          <w:rFonts w:ascii="Times New Roman" w:hAnsi="Times New Roman" w:cs="Times New Roman"/>
          <w:sz w:val="24"/>
          <w:szCs w:val="24"/>
        </w:rPr>
        <w:t xml:space="preserve"> </w:t>
      </w:r>
    </w:p>
    <w:p w14:paraId="3045F513" w14:textId="4E408A7A" w:rsidR="009A663F" w:rsidRDefault="009A663F" w:rsidP="008406E1">
      <w:pPr>
        <w:shd w:val="clear" w:color="auto" w:fill="FFFF00"/>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9A663F">
        <w:rPr>
          <w:rFonts w:ascii="Times New Roman" w:hAnsi="Times New Roman" w:cs="Times New Roman"/>
          <w:position w:val="-60"/>
          <w:sz w:val="24"/>
          <w:szCs w:val="24"/>
        </w:rPr>
        <w:object w:dxaOrig="4819" w:dyaOrig="1320" w14:anchorId="4A1DEAB1">
          <v:shape id="_x0000_i1034" type="#_x0000_t75" style="width:240.75pt;height:66pt" o:ole="">
            <v:imagedata r:id="rId39" o:title=""/>
          </v:shape>
          <o:OLEObject Type="Embed" ProgID="Equation.DSMT4" ShapeID="_x0000_i1034" DrawAspect="Content" ObjectID="_1749931933" r:id="rId40"/>
        </w:object>
      </w:r>
    </w:p>
    <w:p w14:paraId="3624FB65" w14:textId="778B9AE8" w:rsidR="00FA45A9" w:rsidRPr="000200E1" w:rsidRDefault="00FA45A9" w:rsidP="008406E1">
      <w:pPr>
        <w:spacing w:after="0" w:line="360" w:lineRule="auto"/>
        <w:jc w:val="both"/>
        <w:rPr>
          <w:rFonts w:ascii="Times New Roman" w:eastAsia="Times New Roman" w:hAnsi="Times New Roman" w:cs="Times New Roman"/>
          <w:bCs/>
          <w:sz w:val="24"/>
          <w:szCs w:val="24"/>
        </w:rPr>
      </w:pPr>
      <w:r w:rsidRPr="000200E1">
        <w:rPr>
          <w:rFonts w:ascii="Times New Roman" w:hAnsi="Times New Roman" w:cs="Times New Roman"/>
          <w:b/>
          <w:color w:val="0000FF"/>
          <w:sz w:val="24"/>
          <w:szCs w:val="24"/>
        </w:rPr>
        <w:t xml:space="preserve">Câu </w:t>
      </w:r>
      <w:r w:rsidRPr="00D25ECA">
        <w:rPr>
          <w:rFonts w:ascii="Times New Roman" w:hAnsi="Times New Roman" w:cs="Times New Roman"/>
          <w:b/>
          <w:color w:val="0000FF"/>
          <w:sz w:val="24"/>
          <w:szCs w:val="24"/>
        </w:rPr>
        <w:t xml:space="preserve">3: </w:t>
      </w:r>
      <w:r w:rsidR="00D25ECA" w:rsidRPr="00D25ECA">
        <w:rPr>
          <w:rFonts w:ascii="Times New Roman" w:eastAsia="Times New Roman" w:hAnsi="Times New Roman" w:cs="Times New Roman"/>
          <w:sz w:val="24"/>
          <w:szCs w:val="24"/>
        </w:rPr>
        <w:t>Ở 25</w:t>
      </w:r>
      <w:r w:rsidR="003D0119">
        <w:rPr>
          <w:rFonts w:ascii="Times New Roman" w:eastAsia="Times New Roman" w:hAnsi="Times New Roman" w:cs="Times New Roman"/>
          <w:sz w:val="24"/>
          <w:szCs w:val="24"/>
        </w:rPr>
        <w:t xml:space="preserve"> </w:t>
      </w:r>
      <w:r w:rsidR="00D25ECA" w:rsidRPr="00D25ECA">
        <w:rPr>
          <w:rFonts w:ascii="Times New Roman" w:eastAsia="Times New Roman" w:hAnsi="Times New Roman" w:cs="Times New Roman"/>
          <w:sz w:val="24"/>
          <w:szCs w:val="24"/>
          <w:vertAlign w:val="superscript"/>
        </w:rPr>
        <w:t>o</w:t>
      </w:r>
      <w:r w:rsidR="00D25ECA" w:rsidRPr="00D25ECA">
        <w:rPr>
          <w:rFonts w:ascii="Times New Roman" w:eastAsia="Times New Roman" w:hAnsi="Times New Roman" w:cs="Times New Roman"/>
          <w:sz w:val="24"/>
          <w:szCs w:val="24"/>
        </w:rPr>
        <w:t xml:space="preserve">C, khi hòa tan 20 gam </w:t>
      </w:r>
      <w:r w:rsidR="00CC47D0">
        <w:rPr>
          <w:rFonts w:ascii="Times New Roman" w:eastAsia="Times New Roman" w:hAnsi="Times New Roman" w:cs="Times New Roman"/>
          <w:sz w:val="24"/>
          <w:szCs w:val="24"/>
        </w:rPr>
        <w:t>KNO</w:t>
      </w:r>
      <w:r w:rsidR="00CC47D0">
        <w:rPr>
          <w:rFonts w:ascii="Times New Roman" w:eastAsia="Times New Roman" w:hAnsi="Times New Roman" w:cs="Times New Roman"/>
          <w:sz w:val="24"/>
          <w:szCs w:val="24"/>
          <w:vertAlign w:val="subscript"/>
        </w:rPr>
        <w:t>3</w:t>
      </w:r>
      <w:r w:rsidR="00D25ECA" w:rsidRPr="00D25ECA">
        <w:rPr>
          <w:rFonts w:ascii="Times New Roman" w:eastAsia="Times New Roman" w:hAnsi="Times New Roman" w:cs="Times New Roman"/>
          <w:sz w:val="24"/>
          <w:szCs w:val="24"/>
        </w:rPr>
        <w:t xml:space="preserve"> vào 40 gam nước thì thấy có 5,6 gam </w:t>
      </w:r>
      <w:r w:rsidR="00CC47D0">
        <w:rPr>
          <w:rFonts w:ascii="Times New Roman" w:eastAsia="Times New Roman" w:hAnsi="Times New Roman" w:cs="Times New Roman"/>
          <w:sz w:val="24"/>
          <w:szCs w:val="24"/>
        </w:rPr>
        <w:t>KNO</w:t>
      </w:r>
      <w:r w:rsidR="00CC47D0">
        <w:rPr>
          <w:rFonts w:ascii="Times New Roman" w:eastAsia="Times New Roman" w:hAnsi="Times New Roman" w:cs="Times New Roman"/>
          <w:sz w:val="24"/>
          <w:szCs w:val="24"/>
          <w:vertAlign w:val="subscript"/>
        </w:rPr>
        <w:t>3</w:t>
      </w:r>
      <w:r w:rsidR="00CC47D0">
        <w:rPr>
          <w:rFonts w:ascii="Times New Roman" w:eastAsia="Times New Roman" w:hAnsi="Times New Roman" w:cs="Times New Roman"/>
          <w:sz w:val="24"/>
          <w:szCs w:val="24"/>
        </w:rPr>
        <w:t xml:space="preserve"> k</w:t>
      </w:r>
      <w:r w:rsidR="00D25ECA" w:rsidRPr="00D25ECA">
        <w:rPr>
          <w:rFonts w:ascii="Times New Roman" w:eastAsia="Times New Roman" w:hAnsi="Times New Roman" w:cs="Times New Roman"/>
          <w:sz w:val="24"/>
          <w:szCs w:val="24"/>
        </w:rPr>
        <w:t>hông</w:t>
      </w:r>
      <w:r w:rsidR="00345064">
        <w:rPr>
          <w:rFonts w:ascii="Times New Roman" w:eastAsia="Times New Roman" w:hAnsi="Times New Roman" w:cs="Times New Roman"/>
          <w:sz w:val="24"/>
          <w:szCs w:val="24"/>
        </w:rPr>
        <w:t xml:space="preserve"> tan được nữa. Tính độ tan của KNO</w:t>
      </w:r>
      <w:r w:rsidR="00345064">
        <w:rPr>
          <w:rFonts w:ascii="Times New Roman" w:eastAsia="Times New Roman" w:hAnsi="Times New Roman" w:cs="Times New Roman"/>
          <w:sz w:val="24"/>
          <w:szCs w:val="24"/>
          <w:vertAlign w:val="subscript"/>
        </w:rPr>
        <w:t>3</w:t>
      </w:r>
      <w:r w:rsidR="00D25ECA" w:rsidRPr="00D25ECA">
        <w:rPr>
          <w:rFonts w:ascii="Times New Roman" w:eastAsia="Times New Roman" w:hAnsi="Times New Roman" w:cs="Times New Roman"/>
          <w:sz w:val="24"/>
          <w:szCs w:val="24"/>
        </w:rPr>
        <w:t xml:space="preserve"> ở nhiệt độ trên.</w:t>
      </w:r>
    </w:p>
    <w:p w14:paraId="23B20877" w14:textId="096CBE9B" w:rsidR="00363C21" w:rsidRPr="00363C21" w:rsidRDefault="00363C21" w:rsidP="008406E1">
      <w:pPr>
        <w:shd w:val="clear" w:color="auto" w:fill="FFFF00"/>
        <w:tabs>
          <w:tab w:val="left" w:pos="283"/>
          <w:tab w:val="left" w:pos="2835"/>
          <w:tab w:val="left" w:pos="5386"/>
          <w:tab w:val="left" w:pos="7937"/>
        </w:tabs>
        <w:spacing w:after="0" w:line="276" w:lineRule="auto"/>
        <w:jc w:val="both"/>
        <w:rPr>
          <w:rFonts w:ascii="Times New Roman" w:hAnsi="Times New Roman" w:cs="Times New Roman"/>
          <w:sz w:val="24"/>
          <w:szCs w:val="24"/>
          <w:vertAlign w:val="subscript"/>
        </w:rPr>
      </w:pPr>
      <w:r>
        <w:rPr>
          <w:rFonts w:ascii="Times New Roman" w:hAnsi="Times New Roman" w:cs="Times New Roman"/>
          <w:sz w:val="24"/>
          <w:szCs w:val="24"/>
        </w:rPr>
        <w:t>Khối lượng KNO</w:t>
      </w:r>
      <w:r>
        <w:rPr>
          <w:rFonts w:ascii="Times New Roman" w:hAnsi="Times New Roman" w:cs="Times New Roman"/>
          <w:sz w:val="24"/>
          <w:szCs w:val="24"/>
          <w:vertAlign w:val="subscript"/>
        </w:rPr>
        <w:t>3</w:t>
      </w:r>
      <w:r>
        <w:rPr>
          <w:rFonts w:ascii="Times New Roman" w:hAnsi="Times New Roman" w:cs="Times New Roman"/>
          <w:sz w:val="24"/>
          <w:szCs w:val="24"/>
        </w:rPr>
        <w:t xml:space="preserve"> tan tối đa trong 40 gam nước là</w:t>
      </w:r>
      <w:r w:rsidRPr="00FA775D">
        <w:rPr>
          <w:rFonts w:ascii="Times New Roman" w:hAnsi="Times New Roman" w:cs="Times New Roman"/>
          <w:sz w:val="24"/>
          <w:szCs w:val="24"/>
        </w:rPr>
        <w:t>: </w:t>
      </w:r>
      <w:r w:rsidRPr="00363C21">
        <w:rPr>
          <w:rFonts w:ascii="Times New Roman" w:hAnsi="Times New Roman" w:cs="Times New Roman"/>
          <w:position w:val="-14"/>
          <w:sz w:val="24"/>
          <w:szCs w:val="24"/>
        </w:rPr>
        <w:object w:dxaOrig="2860" w:dyaOrig="380" w14:anchorId="339F7FCE">
          <v:shape id="_x0000_i1035" type="#_x0000_t75" style="width:143.25pt;height:18.75pt" o:ole="">
            <v:imagedata r:id="rId41" o:title=""/>
          </v:shape>
          <o:OLEObject Type="Embed" ProgID="Equation.DSMT4" ShapeID="_x0000_i1035" DrawAspect="Content" ObjectID="_1749931934" r:id="rId42"/>
        </w:object>
      </w:r>
    </w:p>
    <w:p w14:paraId="240130A0" w14:textId="4931028A" w:rsidR="00363C21" w:rsidRDefault="00363C21" w:rsidP="008406E1">
      <w:pPr>
        <w:shd w:val="clear" w:color="auto" w:fill="FFFF00"/>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Độ tan của KNO</w:t>
      </w:r>
      <w:r>
        <w:rPr>
          <w:rFonts w:ascii="Times New Roman" w:hAnsi="Times New Roman" w:cs="Times New Roman"/>
          <w:sz w:val="24"/>
          <w:szCs w:val="24"/>
          <w:vertAlign w:val="subscript"/>
        </w:rPr>
        <w:t>3</w:t>
      </w:r>
      <w:r>
        <w:rPr>
          <w:rFonts w:ascii="Times New Roman" w:hAnsi="Times New Roman" w:cs="Times New Roman"/>
          <w:sz w:val="24"/>
          <w:szCs w:val="24"/>
        </w:rPr>
        <w:t xml:space="preserve"> là</w:t>
      </w:r>
      <w:r w:rsidRPr="00FA775D">
        <w:rPr>
          <w:rFonts w:ascii="Times New Roman" w:hAnsi="Times New Roman" w:cs="Times New Roman"/>
          <w:sz w:val="24"/>
          <w:szCs w:val="24"/>
        </w:rPr>
        <w:t>: </w:t>
      </w:r>
      <w:r>
        <w:rPr>
          <w:rFonts w:ascii="Times New Roman" w:hAnsi="Times New Roman" w:cs="Times New Roman"/>
          <w:sz w:val="24"/>
          <w:szCs w:val="24"/>
        </w:rPr>
        <w:t xml:space="preserve"> </w:t>
      </w:r>
    </w:p>
    <w:p w14:paraId="3DE01AA0" w14:textId="39AABEFF" w:rsidR="00D25ECA" w:rsidRDefault="00363C21" w:rsidP="008406E1">
      <w:pPr>
        <w:shd w:val="clear" w:color="auto" w:fill="FFFF00"/>
        <w:spacing w:after="0" w:line="360" w:lineRule="auto"/>
        <w:jc w:val="both"/>
        <w:rPr>
          <w:rFonts w:ascii="Times New Roman" w:hAnsi="Times New Roman" w:cs="Times New Roman"/>
          <w:b/>
          <w:color w:val="0000FF"/>
          <w:sz w:val="24"/>
          <w:szCs w:val="24"/>
        </w:rPr>
      </w:pPr>
      <w:r>
        <w:rPr>
          <w:rFonts w:ascii="Times New Roman" w:hAnsi="Times New Roman" w:cs="Times New Roman"/>
          <w:sz w:val="24"/>
          <w:szCs w:val="24"/>
        </w:rPr>
        <w:tab/>
      </w:r>
      <w:r>
        <w:rPr>
          <w:rFonts w:ascii="Times New Roman" w:hAnsi="Times New Roman" w:cs="Times New Roman"/>
          <w:sz w:val="24"/>
          <w:szCs w:val="24"/>
        </w:rPr>
        <w:tab/>
      </w:r>
      <w:r w:rsidR="00C22E20" w:rsidRPr="00363C21">
        <w:rPr>
          <w:rFonts w:ascii="Times New Roman" w:hAnsi="Times New Roman" w:cs="Times New Roman"/>
          <w:position w:val="-30"/>
          <w:sz w:val="24"/>
          <w:szCs w:val="24"/>
        </w:rPr>
        <w:object w:dxaOrig="4760" w:dyaOrig="680" w14:anchorId="208EDC9C">
          <v:shape id="_x0000_i1036" type="#_x0000_t75" style="width:237.75pt;height:33.75pt" o:ole="">
            <v:imagedata r:id="rId43" o:title=""/>
          </v:shape>
          <o:OLEObject Type="Embed" ProgID="Equation.DSMT4" ShapeID="_x0000_i1036" DrawAspect="Content" ObjectID="_1749931935" r:id="rId44"/>
        </w:object>
      </w:r>
    </w:p>
    <w:p w14:paraId="4A004672" w14:textId="790D85BA" w:rsidR="00FA45A9" w:rsidRPr="000200E1" w:rsidRDefault="00D25ECA" w:rsidP="008406E1">
      <w:pPr>
        <w:spacing w:after="0" w:line="360" w:lineRule="auto"/>
        <w:jc w:val="both"/>
        <w:rPr>
          <w:rFonts w:ascii="Times New Roman" w:eastAsia="Times New Roman" w:hAnsi="Times New Roman" w:cs="Times New Roman"/>
          <w:bCs/>
          <w:sz w:val="24"/>
          <w:szCs w:val="24"/>
        </w:rPr>
      </w:pPr>
      <w:r>
        <w:rPr>
          <w:rFonts w:ascii="Times New Roman" w:hAnsi="Times New Roman" w:cs="Times New Roman"/>
          <w:b/>
          <w:noProof/>
          <w:color w:val="0000FF"/>
          <w:sz w:val="24"/>
          <w:szCs w:val="24"/>
        </w:rPr>
        <mc:AlternateContent>
          <mc:Choice Requires="wpg">
            <w:drawing>
              <wp:anchor distT="0" distB="0" distL="114300" distR="114300" simplePos="0" relativeHeight="251666432" behindDoc="1" locked="0" layoutInCell="1" allowOverlap="1" wp14:anchorId="3FCDC5E3" wp14:editId="772BFA31">
                <wp:simplePos x="0" y="0"/>
                <wp:positionH relativeFrom="column">
                  <wp:posOffset>4782820</wp:posOffset>
                </wp:positionH>
                <wp:positionV relativeFrom="paragraph">
                  <wp:posOffset>64346</wp:posOffset>
                </wp:positionV>
                <wp:extent cx="1485900" cy="2032000"/>
                <wp:effectExtent l="0" t="0" r="0" b="6350"/>
                <wp:wrapTight wrapText="bothSides">
                  <wp:wrapPolygon edited="0">
                    <wp:start x="0" y="0"/>
                    <wp:lineTo x="0" y="21465"/>
                    <wp:lineTo x="21323" y="21465"/>
                    <wp:lineTo x="21323" y="0"/>
                    <wp:lineTo x="0" y="0"/>
                  </wp:wrapPolygon>
                </wp:wrapTight>
                <wp:docPr id="10" name="Group 10"/>
                <wp:cNvGraphicFramePr/>
                <a:graphic xmlns:a="http://schemas.openxmlformats.org/drawingml/2006/main">
                  <a:graphicData uri="http://schemas.microsoft.com/office/word/2010/wordprocessingGroup">
                    <wpg:wgp>
                      <wpg:cNvGrpSpPr/>
                      <wpg:grpSpPr>
                        <a:xfrm>
                          <a:off x="0" y="0"/>
                          <a:ext cx="1485900" cy="2032000"/>
                          <a:chOff x="0" y="0"/>
                          <a:chExt cx="1823720" cy="2681605"/>
                        </a:xfrm>
                      </wpg:grpSpPr>
                      <pic:pic xmlns:pic="http://schemas.openxmlformats.org/drawingml/2006/picture">
                        <pic:nvPicPr>
                          <pic:cNvPr id="7" name="Picture 7"/>
                          <pic:cNvPicPr>
                            <a:picLocks noChangeAspect="1"/>
                          </pic:cNvPicPr>
                        </pic:nvPicPr>
                        <pic:blipFill>
                          <a:blip r:embed="rId45" cstate="print">
                            <a:extLst>
                              <a:ext uri="{BEBA8EAE-BF5A-486C-A8C5-ECC9F3942E4B}">
                                <a14:imgProps xmlns:a14="http://schemas.microsoft.com/office/drawing/2010/main">
                                  <a14:imgLayer r:embed="rId46">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1823720" cy="2681605"/>
                          </a:xfrm>
                          <a:prstGeom prst="rect">
                            <a:avLst/>
                          </a:prstGeom>
                        </pic:spPr>
                      </pic:pic>
                      <wps:wsp>
                        <wps:cNvPr id="8" name="Flowchart: Connector 8"/>
                        <wps:cNvSpPr/>
                        <wps:spPr>
                          <a:xfrm>
                            <a:off x="479833" y="1249378"/>
                            <a:ext cx="524630" cy="447776"/>
                          </a:xfrm>
                          <a:prstGeom prst="flowChartConnector">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3C5553D3" id="Group 10" o:spid="_x0000_s1026" style="position:absolute;margin-left:376.6pt;margin-top:5.05pt;width:117pt;height:160pt;z-index:-251650048;mso-width-relative:margin;mso-height-relative:margin" coordsize="18237,2681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h9R5UKQQAAMQJAAAOAAAAZHJzL2Uyb0RvYy54bWycVttu2zgQfV+g/yDo 3bEkK5EtxClcJw4KBG3QdNFnmqYsIhLJJek46WL/fQ9JSc7FRYM+WOZlZjhz5syQ5x8f2yZ6YNpw KeZxepLEERNUbrjYzuO/v69G0zgylogNaaRg8/iJmfjjxYe/zveqZJmsZbNhOoIRYcq9mse1taoc jw2tWUvMiVRMYLOSuiUWU70dbzTZw3rbjLMkORvvpd4oLSkzBquXYTO+8ParilH7taoMs1Ezj+Gb 9V/tv2v3HV+ck3Kriao57dwgf+BFS7jAoYOpS2JJtNP8jamWUy2NrOwJle1YVhWnzMeAaNLkVTTX Wu6Uj2Vb7rdqgAnQvsLpj83SLw+3OuIb5A7wCNIiR/7YCHOAs1fbEjLXWt2pW90tbMPMxftY6db9 I5Lo0cP6NMDKHm1EsZjm09NZAvMUe1kyQd464GmN7LzRo/VVrznNJkXWa55N07Pk1Hk17g8eO/8G dxSnJX4dThi9wen3fIKW3WkWd0bad9loib7fqRFSqojla95w++TpieQ5p8TDLae3OkwOkBc94th1 h0aFC84pOJmgQVxEN5Lem0jIZU3Eli2MAq+Bq4fipfjYTV8ct264WvGmcVly4y4w1MArDh3BJvDz UtJdy4QNBadZgxilMDVXJo50ydo1A3/0502KFKPYLTikNBfWVwRYcGOsO93xwdfEv9l0kSSz7NNo eZosR3lSXI0Ws7wYFclVkSf5NF2my/+cdpqXO8MQPmkuFe9cx+ob548WQNcqQmn5Eo0eiG8EgUNw yHOpdxG0cgg5X43VzNLaDSuA9w2AB51hwyN9ANfhblAiTuNdRfE7aiPx2thrJtvIDQAwfPCIkgcA GrzpRRDGwQE/xNRVL7qq6VOO2ftwcz31WD+6q4licMGZPbAYHT70jVUj97Qm2pbRUgoBd6WOpo6k ncLQQsyvoMqL2XQyiSM0ijTLZ5PCqwfquFZymuVnk64f5HlRFGcv2sEbzCq4hKLRdnDo1wiSUkhX KPCXlI3wLJAN3/TFY/R2vWx0oNBqhSbmuxhIYw5imDlV9KU+Rj+yTw0LZr+xCu0WoWTeE3/RscEs oRSFlnVBNQLSTi1QsFNMjyk2NnSDQdapMX8BDicmxxRfnjho+FOlsINyy4XUxwxs7oeTg3wffYjZ hb+WmyfcMlqCxUieUXTFQekbYuwt0bhvsYg3hP2Kj8vYPJbdKI5qqX8eW3fyYDN242iP+3sem392 xDXu5rMAz2dpnsOs9ZP81N8i+vnO+vmO2LVLic6ADgbv/BDK2jb9sNKy/YGyWLhTsUUExdnzmFrd T5Y2vCvwWKFssfBi4Ua4EXcK90hInCvZ748/iFZdXVu0ny+yry1SvirvIOvyIeRiZ2XFfe0fcO3w Rp37kX8qYPTiLfJ87qUOj6+L/wEAAP//AwBQSwMEFAAGAAgAAAAhAKomDr68AAAAIQEAABkAAABk cnMvX3JlbHMvZTJvRG9jLnhtbC5yZWxzhI9BasMwEEX3hdxBzD6WnUUoxbI3oeBtSA4wSGNZxBoJ SS317SPIJoFAl/M//z2mH//8Kn4pZRdYQde0IIh1MI6tguvle/8JIhdkg2tgUrBRhnHYffRnWrHU UV5czKJSOCtYSolfUma9kMfchEhcmzkkj6WeycqI+oaW5KFtjzI9M2B4YYrJKEiT6UBctljN/7PD PDtNp6B/PHF5o5DOV3cFYrJUFHgyDh9h10S2IIdevjw23AEAAP//AwBQSwMEFAAGAAgAAAAhAOwP 0jLfAAAACgEAAA8AAABkcnMvZG93bnJldi54bWxMj0FLw0AQhe+C/2EZwZvdpKG2xmxKKeqpCLaC eJsm0yQ0Oxuy2yT9944nPc57H2/ey9aTbdVAvW8cG4hnESjiwpUNVwY+D68PK1A+IJfYOiYDV/Kw zm9vMkxLN/IHDftQKQlhn6KBOoQu1doXNVn0M9cRi3dyvcUgZ1/pssdRwm2r51H0qC02LB9q7Ghb U3HeX6yBtxHHTRK/DLvzaXv9Pizev3YxGXN/N22eQQWawh8Mv/WlOuTS6eguXHrVGlgukrmgYkQx KAGeVksRjgaSRBSdZ/r/hPwHAAD//wMAUEsDBAoAAAAAAAAAIQB8TjMMeR0DAHkdAwAUAAAAZHJz L21lZGlhL2ltYWdlMS5wbmeJUE5HDQoaCgAAAA1JSERSAAABZgAAAekIBgAAAcbHpo0AAAABc1JH QgCuzhzpAAAABGdBTUEAALGPC/xhBQAAAAlwSFlzAAAh1QAAIdUBBJy0nQAA/6VJREFUeF7svQV4 VFnWNfx+3//9/zvTgkQrVUklqZTGPSHuHoIECCEEd3cN7u7u7u7u7m5xJzhN0w10r3/vUymamXea 6QEG+KZzeDbn1q1K1bnrrrPO3veee/Z/4f/CUtHoz1UqGv25yidp9K+//opffv2F7A3eiPpXvHnz Br/+Qttk/P6nLJ+k0QsWLIDMQoqoiFjILa1hKZXB1kqO+Ogo1E6qDh8vb3zKZn+SRjdqmA6tWocA v0DYax0gMZdAKpUgJiIcsZER8PH2/KRof5JGp9StB5WdChFhkXBycIaZmRmZCRJiopEYGwO/aj5f V6OZs0mJ1aFUqODl4QulUo2qxsYwMTGBg70W3l4e8HZ3I37/+ska/tGNDg0Jgrm5OSwt5aj8fRVY W9vCxNQU5qZm8HB3RfXEePj7eAt+v3n1uvyvPq58VKMZuS2bN+L77yvh//y//43KlatCakYHQJyW kZkbG8G4ciUYVamKyxcvCbQ/RflopLnhgf4BqFLVGLNmzUJVI2N8++1/w+j7bxDs7Y661ROI5w74 6fXL8r/4+PLxHZHAC/f3Q7idBYZ4WmB2iBWWRtliMdmR0anYOyod3ubfCh3/VOWjG82DiKetBAM8 ZFiSYINtKTpsq6PDxppqHB2dhL1jUjE5QIKs2zfK/+Ljy8cjTcVLboouzlLMCLLBijgVVsbaiXpp hC2mBckw0MMSbdNSxIj5KUaZj+6IIb7eCLa1QA9nM4zytcKMEGssjrHFmkQl1sQqsSjKDhP95Iix rYK9u7aX/+XHlQ9u9Jtf3qBjx04IcnNAXQcJ2rpK0NPVEr2czTHYVYrxXnJMrSbH3EgFFldXYm4j fywbNxxrV60s/4YPLx/QaHaIgJ7deyLE0wsJTnZo5WaBjtTovu4WGOYrx0gvK0zxl2NelALzom2w rJYdlta1xYzGIZjWpz36d24vOuYvv/5c/p3/WvmXG52TXYBu3XogqJovot0ckexsg3SncqQ9JBji K8PYIKJJhDUWRpOKxCqwvLodVtVVYnmaCnMaeqB/qBY9mtbG4oVzxIj6r5Y/3Gj+7pu37qFzl26I DI9AEI1yfs4OCNFZI9lFjtaeMgwItcXEGBssqKHC2ro6bElTY1e6Drsb6rAzTYsttL24nhLj4+zR N94ZdeKj0Kd3N/52/Y/8wfKHGr1503Z07NAF7s5O0FhbQWMpgYuVGfwV5kjUmqGJlyW6BMjQK5SU IlyGQZFyDCYbGCEX230iZOgYJEFT+lyCvQVcLU1hY2oCKxr+46MjUD+1DjasX/uHheW9jWb/Ztmy ZQgNDoHK2ho25LmpzY3gb2uO2jozdPQww0iiwvQoORbEK7A0wRaraqrIlMJW1+BahcUJCswmqoyl A+rmZ4ZE+lsnCyNquDEsjapAaWmBvr26lv/qPy//FOngwCBorCyhkxgjiAaRZLUEXV0kGONvifnh JG2kx5uJDjvrEhXqqbGbbFddFfakaPSvU9TIGRaJmyt74saWKTi7aTZ2zJ+Aqf07wsPSDHamRrAi H0UtJ3pl9C7/1feX9za6R4+ecFKpobYwhZ+NKeLtJOjgaIFJvtZYEWmHraTFu2va4RA1+EiKloxG wRQl1Socqa/C4fpqYQdS1cjeMwE5x9fgzrFNOLd9BTbMGYtJ/TpDa1qZEK8qzmLj9Pp/yH19T6PZ T64BpZUV3CzNkaAxRxsHGUZ6WmJNTQWOtFbjTEcNzrXW4GwTNS400+BiCxUuNNcIO99Mi7O070xT NU42U+HJjj7IP7oYmUdW48L2Jdg8ZzSmD+kGT0JbJ6lKaFdF80YNyn/7/eW9jY6OiobWUooghRTN HaXkX0gwM9QS+3s64eJIJ9wao8Ptvna41U2J2920uNNdjds9tbjVVY1bnTW4wdZJg0vt1MidFYbS 9Z1QsCkDl5b0x9pRHTGhQ0NUs6oKR+K3rEplNEmti7L7JeW///vlvfSoSRGJg5UFokgheribCR6v TFDiYX4xfvrpJ/zy+hV+eJCJnME65AxX4d5QFbIHq5A1UIN7GRrcHaDGzQw1rvRyQN6aJsjeOw43 d8/EsbUzsGBMPwzr1hrNU2pg7dIFePHkgfhNdsD+WXkv0nn5JciiwSQ7u/hvjPflZBcSKk/w+NFz HDhwCLdv38Xdu5nYsmUb7t3Los/lCsvNzUd+fiHatGmHwMBAFBcXo6SkBPfv38f9B2Uoe/AIDx4+ FvWLFy/x+vU/j24+qNE5uUW4ceMurly+icx7ubR9SzS6sJDey8kTjc3KyhHbbNzogoIier8QRUVF otGlpaVvG8326PHT8oa/KP/93y/vbXRuXjHu3M3RNzSnRDQ2O6cQZ6+X4cad57iZ9QPu5T1DduEL 5JU8R37pCxTff46SsicoKrmPvMISZGbn4V4BHXhBHnIL76OEGi6QLinDI/rM/QcPUVb2AKVl97Ft 2zZxBv5ZeW+ji0seisZyQ0+fuYjLV26KhrNl3svDhfNXabsQufR+VmbeW8u8l43scqSzcwveIs3U KCqnR+n9UqCsBHvapONJ6TM8efYEW7ft+Hik8wtKsXfvUdHoBQuXYdv2PW8bnZtDNfH6XnYRnY1s 3Lp5TzT4zu0s3L6VKQ7EwOm8vALRaKaGgdMPCqguKiWEH2NZRCCKHjzAg0cPBYX+WfmnnGZqFBU/ EIhfuXpL32jaLil5jIEDR6J7zyE4eOg4GqQ2wv/zv/8bVaoYwcPdWzRy5MjRbxvNaAtOF+ejgPj8 w8UzeEodkGnx6seXeHr/AR38HTx58qT893+/vLfRBYT0zZvZdCofi4YeOHjsbaNXrVqPIUNHokv3 /nj8+Gc8f/YS06bOwt072bh5455A/l2k2aZPn47cbDoLJYX4lTj+/Pkz3KfO+5JeFxYRz+kATp48 Wf77v1/e02jQD1LHIwoUUAfihh4+clLU3PBjR0/j0OETaNW2G9au3So4fo+4fOtmJm7duosb1++I RjOvDQ2vV68etm7dioKSYhTSmXhIHfBhAQ0mD0lJiBpHjxzC06dPy3/998t7kWb1YHowt7mxe/Ye 0jearF+fwRg8aDhiY6sTQk8QGRGHyMhopDdsSmrwUN8pqTO+q9Xc4KlTpwpelxYXUQfMx/qaiSgm Xt8neuzbt48O/F757/9++aeNzsoqetvoI0dPvW30vv1HhJoUlfyA8eMm4+CBEzh/7jKqJ9bClSvX BD248Q9Ie7nRbGPGjMHu3btFhyylTni/JJ8aT9L4iGSwtAyHDx/+eMm7SSpw7dq9t/TYsnWXvtFE j6wsGhWpzsy8T/KWTwPNbVy/dkc0lkfEq3RAPEIuX75SIM6NZhQHDx4sOmQ+NZhkCT/df0h0ocYT n8eOHf3x6nHu/BXRSG4815u37BQ1S+DVK7dEB335EmIof/b0Rzx6+EzQgHm8auV6XL9+E40aNcGo UWNEo11cXNC2bVtCugDFhfnCKkmqYG5iAA1KpaTRzz+20cCJk2dx9NhpXKchm4fzEycuvEV66rS5 WL5iLXr1GghvLz8o7bSoXSsF7dp2Qu3adZCe3hjnzl3Ajh27hPxxo7lBmXfuEu3y8EsOqVJRIcKi QnG/qAzEFZw4eowoRdv/pLy30YePnBAd8TKdekZ3/YateskjO3XyPM6cvojRoybA1kaFxMQkgSrT 4datO0Sb7Lcd0dAZ2fJohMzLL8LSWkmEeD4Cg6oBNBo+oM585849wfd/Vt7b6HXrN4lGnz9/XSC9 d9/ht43OoYPgETGbuK0funOF3SNfhYdxQ6MNDRfSRxy+l38fWQW5KMrPx57+nYT0PSguRQEhvWX9 OtL8x+W//vvlvY2eMWMuMqmTHTlyRjR+xcp1osGMeudO3ZFaPx1Nm7QU0se63KljN1KIcaIDcqPf op2TD/eWm6kj5sMiehCK83NQmJ+HYjqQ6d4OKCu6L2Rw//79OHv2bPmv/355b6OHDB6OKVPm0MCg Vw9GnBvPjX706Inwf4tIWVg92ErJwSomfubT6ecGs7vKKOdll2DJiVsIbjAf8vDhRA/W/gJCmUfC YmowuwXU0bduIZe1uPzXf7+8t9Ed2nchpAvpi57qG1tujHbLFm3Ronkb4mgRunTugXNnL1HdHd26 9sT48ZNEYLB3735s3LgZc+bMw/pTtxFYdwC6DVmEnMIsOrD8cgeqlBqsR/rypUvIzswq//XfL7/b aI6Jvdw9cezgETwgBLOo8QXUiXKyCVk63Tk06GRSnUso5hCvM+lU38tkPmeR3RMmqJGVSQdKLmoW RzP5yMrJxQ/PHuOn3OuYMaAjAu1MEO1sBTuzSkiICMWq1cv0DXhPeW+jg3x9obEwQbhKggZOZmjt aoJBPuZY31SL3V3dcaSPC471UuNoVyWOddbidGcdTna2x4lOWhxrr8ahthrsbqnC1sZqrKhnh5XJ SsxNssXEBFt0CzBHqps5YtXmSHSQIMTeCoHO9lg4b6a+Ae8p76HHL6hXKxlBjirEOUqQ7mqG7tUk GBcrx9mlnZF5eDGKjs/HrQWOuDpBgysT1Lg8whFnB9jjZF8tmQ7H+zrixAAHHB2gw9FBjjgwwAk7 ad/abjrMbalGRg0FWoSokB7ogsYxQUipHk1U+UjJyxgwBNF+fkh0UyPdQ4qe/hYYE2+DJY3U2NvT HudG6nB1vAbXJmpxfZIa12n7yig1Lo3U4OIIDc6TXRimw6kh9jicYY/dPbXY0EmDxS10GFPbDh1C 5WjgY4Na3lpU93ND3aToj71YAzx5+gKxwWGIc7NHPTcLdPCWYHCoJSYnKLA0VY2tbVU43IcoMUiD y6McCWktLlIjzw/R4vxQHc4M0BLSOhzua48dRJ9NbXVYkq7FhBq26B0uQws/C9T3tEFNLx1ifF3R sEHdP3QR8r2N5lIjKRlhrk6IdbBEMzcz9PW2wIgQK0yNscW8WiqsaqDBhiZabG/jgK1tbLG7vRw7 29piVxsNtrd1wKbmaqyhM7OwrgKT42wwLFyKPkEW6ORvhuY+FqjlZoVYd3uE+bihV8/u5b/6/vLe Rv/6K0UvFHK5a3XwspYgQStBKydz9PGwwFBfGcYE22BMiBwjQq0xMVqJKXFKTItXYHq8ElOps02K s8XYaBuMDJOjL1Grq48EnamhHbzM0dxDgloulohytIa/kwrVYyPx6tWr8l9+f3lvo1/9+AKZt65h 6qSp0FhZQW5iBOMqlVGV4sCqVUxQtaoRTIwqwcy4EsxNTCAxNYXU1AgyYcawNDETJjWn2pzeM7cQ 2zYSc+gsTeChkMFbp0RkSADOHD9CI2PRx3P6zeufUZybi5NHDqJd0ybQqdQwNZPA2NgUlasao5KR MSrTAbDxHduqRnQgZEa039jYGKZ0EGx875xNIpEIk8lkUKvVsJFbw9PFEeOHDsbtq1cpznzy8Y02 /Dl/0S+v3+CnFz8gPzcT548fxfrlSzFhxDC0bdoYsTQoeLo400HZQWElg42l3mytLGGvViHAxxM1 E+PQtUNbzJw8AXu2bMK1Cxdo0CrGq59+/pdn3/zTjvh7hX/kH5loAE+TKJ8q8ff2KcoHN/q3wg35 g2bY/MjyCRr9+UtFoz9XqWj05yoVjf5cpaLRn6t8kka/oaFbP5tXP6P37bBN+z9kPsc/K5+k0XYK OyTEJSI8NApWMktYSWWIiYgUsx5dHR3LP/XpyidptMLGGoH+IWJWL7ue7IaGBQWKGb3uLk7ln/p0 5ZM02tbGRjQ6MjxKzOjlRkeGhqBGQjzcnJ3w8sWP5Z/8NOWjG833sqUSC6JGBNxc3MVsXg4A/P18 Ya/TwFGnRXFh0Sfl9kc1mjubhYUFvq9UBSFBodTQAEEPbrjC2gaREWGIJV7zNKLpU6eV/9XHl49u NIdNf/3mO/zlL9+gaqXKsOC5SYQ8b1f65q/49i9/EbN6P2X5eHpQGGZkbCLixHGTp+Hb77/Bd99+ AwkFvLUTYsV05K4dO36yqIXLRzf6NWmz3KQK2jpJMDFAjoXhNlgaY4uFCdY4Or4lRgZaonfH9uWf /jTloxt99eJ5pDtJMTVYjo3JWuyop8WmOmqsTVHixIQ0TI2wxtC0+PJPf5ry0Zyu5uaMZLU5hnpb YlGULVbE2olZvcui7bAw0hoTqsnR1tuGPvyVqMecOXPgaiNDI3sJBnlaivml8yOp4XF2WJ1gRwdg i5nBthjoYY4WtRPw6vWnafgHN/r0mXNi9mKMswItnCXo7GKBnmT9XS0wxsMaU6tZY1ogcTxOgfm1 VVjYJQ092zXHa274R/bJf7nRTAm+xRwfHYNQRzXSXK3Q1k2K7q4SDPSSYriPDBN8rTE3TIG5RJcF cbZYWU+NeWkuGN+yDrrVr461K5f9yxdo3i1/uNH6HwHWrF0vnmsJcHNBdVc1Upwt0dyFkHYzQ39q 9Ah/S0wOlWNutAKLYhRYSkivqEVUSdFifpo9+noYY0BKKIb26fXBiP/hRhcWlmHJ0pWoW7cuQgIC EejuBn97DeIc5WjoKkU3PyuMCrPErAQFltXWYVOqA3Y00s/o3ZNuj53pGqxtqMGUmgp0cJGieXw1 NE1PxZzZ0/9lxP9po/kLt27ZRc5QOBzUdlDJLGBvZQYvuRnC1Rao4yhBW18pegTJMChcJmbyDomy JrPCIKr7RRB1aH9bPxlS3K0QoDKHncQE1jTUx8XGohE1vGfXf23weW+j2Rlq1aoVXBzsYSMxg62Z Mdzk5ojRmKORizn6+ZljQhjxl1RicYItliUqsLqW6q3xzN6lSSR98XaYQXQZGGyBxm5GCFKYQWlq JGb0WpuboF6tJPTt0+MPN/x3G80c5hnpTuSlKSzM4SUzQ6zSHM3szYm7FpgWbIPFUTbYkKjE9mSe 1asSM3rZxIxees2zenfUVePK4oa4sXEULm+djWOrZ2Dp+IFoHBMADYEgN6pKDTdFg7q18PLHP+bC vrfR/tX8oLGUiQnekUopGqglGOAuxdxQG6yjAWQnoXmAGnWongZH62twrL5K2NFU9W+zelM12NpY g5wjS5B9fBOuH9qIg6vmYOH4wXAw+QYqs6qwNK4MmXEVtGvbsvzX319+t9EFBQVwcnCElhAOtZMg lRrc21mK2SEK7G6kwcn2GpzroMOFFjqca6rBxeYqXGyhLZ/RqxazenlG71l673QTLQoOTkfusVW4 fXAVDq2ciSXjMzCsSzN4Et1szYxEo1s2a1j+6+8vv9voO3fuwkGjhrPMFLU1EnRzNMcoXwnWNlDh /ChvXBlhjzvDbHGziwa3u6rKZ/RqcKsHv6bt8lm919qrcKW9EqUrG6NoY1/cW9MfB2f2wuzeTdEv PRE+NqawM2G0q6JT+xblv/7+8ruN5omqHg46uFgao4mTGQa5m2MWeXCz6mjx5uFz/PLmFX569hA5 cyKRM8QOd4fYImuwApmD7JA1UIt7GVrc6q/E1b4aXOhrj7w9g5C5fzqu7piLLQsmYEL/jhjUpTUy urbHpdMn8frlC7z6+ac/1Bnfy+l7mXlixsG7N/P59bz5S7Bxwzbs3XMIFy9cFVMl+DlEBwcnFBXx BET9xBTD9DaegMUzZnhKppgpVloqXpc9eCAmxRpm9b58+ceee3lPo3/FNZ5bx5NReN7SO40+cfIc bt/KEnPweJomzw7jeXfcuHenIRsazdOBeNYB9xNDo/VTkfWNZrtPf/v0KZ1BAuuflfcizRNUeJqb YbIVT5kouFeM87df4kbmc9zJe4m80p+QW/JCzOgtKn2KkrJnKL7/AAWEeGb+fWTT32QVFiCnsBQ5 BfopEtzo4jL6rkdl9PmnosEXL17EypV/7BGp3200l7fUoJonYOmnARXh/PkrYv7Stau3cfPGXfGU EU8F4imbuTzfWkwB4lm9ucglY6R50hU32DB3Or+0CKcnjsGb549Q8uAhuvXojnPnzn0c0lzOnL1E p7dUzF/q3WfAW7SZ6zyrl+cv8dngBt8vfSRqns907eotsc3UYJq8nRxb9NuE7w3pNfHw8QM8JsQf PXyEh0+fYufOnR/XEblMmDgNmZmENjW2sKisHGk9VZ49/wmjx86kUbM/+vUdCJVSB53OQUwiDAwM Rs+evUWDueHcaOYzN7qouAQ3Vi7Bo9KHKCVed+jUHstrxGHx2rVYs2ZN+S+/v7y30TyZkOcv8YTv fOKjodEXLl4ju4rjpy5RxyvAjev3xLQgndbp7Yxetncnx65fv148yV9cVIq1TRrj2eNnuP+QFOTp E5wY1AcXzp8Xk64+Guljx/WzxFav2SjmUnOjmS48E3LT5h1YuGQd5s5dSkrCM3qzcO+ufhoyc5un cHKjDQ1fS0hOmjRJPAdQVFyK3Q1qoIRo8vreHdFxV65cgdu3b3/s0xfAho3bRKMPHjypbzShzMYN 7tWzPwYNHoHOXXqgZo0UJMTXgJOjG+RyW2g0Oqxft/ntnDxu9LVr1zBkyJC3vC6iBq+vFYvHPFOs tAzjx4/HzZs3P77Rx0+cFY1esWIDCigIMDSanxXgSbMFRU9wmlTk5vVMlBQ/xO5d+3GGYsejR4+L DsmqYUCaT/3Ro0fLZ4gVk3oU4j41vpDkrpSQZh0/dOjQx9Nj9JiJopGC2/k8HVk/vY1RF1Pvcx+Q shQSHXKI15liwOHnAa5duyEmFx48eFgMPNxwPvV79ux5qyKlpNuP923F2uY1RaP5gM4Trz+60fws ACM9e85Cauxvg0y//oMF0nczi8UZePjwCUpLHomJhDzHbsP6LZg4YZqYyN28eUvR6Bs3biAyMpIQ ZRUpxr6aNdCxXXf6m4d4RAfxkIZynvT90Y1etHiF6Hi3qWNlZ+uVg5Hu2as/tu/YiwcPfkCLlu3E 7PTGjZoLrU5NTUNoaDiWLVuBoKAQTJ8+UzQ6JydHyF4OjY4r27QgCS1EKUkhDzLEN6zbvFZM2/wj 5b2N5oYx0jybl2kgJI8spX46jh87g6FDRmHUyHGYPWsuOnToBE9Pbwp8UxATEyc64d9Mjs3NJekj +SOeIy9LTPQuKKEzQyjjzjWcu3gGx44d+3ik19Fp5kbvpA7GDzQYRkRh5TN6eY4pj34GE7N635nR y8aN5lmQmTSK5t+7KybHovyxqUNj+6OU6HL85GnqxGc+fhhfvGSlGBEnT54tGmpodPduvSmKboYZ 0+dg9Kjx2L/vsEB82LARmDp1+t80WkzZLH6BaevO4vvIScingaagII8QL8Hh4QOpQ5IakZrs2LGD eP3w45EuIMXgRgv/I4sfH9GrB4923HEEiuSX8PR6A+I8y7eUdJff4055+85t3KG/t0oYh+yHbwjl u9QZ88pn9LITRdwmTr94+SOWrVgO8NID/6S8t9H87EpBAckaT4ZlH6S80QcPHMX0abNJIaZizeoN mDJ5BjL6DxKPPrGC8Bzq7dt3YuzY8Thz/BQ1upicop+RWcidmTpkXslbX0TM6CW9ZmepuKiAkC7/ 8feU3230zz/9jNR6KXhC4p9HaOblFCCXGp+TRYMMKUkWWSa5nTlZhbRNKDNnxYzeLBpYeNL3XbJM 2s6mzxNV+IDp8/lEh5dP7uPCjhVIj/ZGJMWengozyE2N0ORjn7F9SFGFva01HGUmqOUgQRNnM3Rz M8HUaBk2tnHBoT7eONXLDkd7qHG0swrHO2lwimf08szeTjqc6KjFvlZKbG+qxDoKhtfVVWJxTSVm VrfF0EgZWnmZoLqDGaJVJojVmUBnYYxGdapT9PERjeYDDvbxQqTOGrWdzdHWS4IBQRaYWV+L69uo Q53djKIdbXBlihZXJ2pwZYwWFwY74GyGA05TIHuynwNOZjjh2AAtjgx0wGGyvRnO2NLbAcvogCam KdExWoHGgTqkhbqhSc04NGlQ5+OQZunheaYJ3u6o6WaLdj7mGBQmw8w6Kmxqp8bxwY64NM4eVydo cY0afXOSDtfH0gGM1uLSKIrAh2twjuzsEEJ9kAMO9NNhezcdVrXTYEaqEv1jrdDU3xp1fexQw9cR CUHe6E6+9R8p70H6VxrpmiHa2wsJLgo085Sgl7+FmDs6p5YCa5tpsKerDqf685RjZ1wZqSOzF7N6 zw0lG+KAU4TyMUL+QE8H7CTKLE1XYXY9JYbGWaEjnbWG3pZI9rRDvI8jogO9ceHCufJff3/53UZz mb9oOUK8qLPY2yDVyRwdPcwxJNAS4yPkmJWoxNJ6aqxtpMbW1nbY1dEWu9qqsLutFtuIy9va6bCj pRZrm2qwjDg9K8kOY6PkGBgqRTd/Cdr4mqKBhwyJ7ipEeTohLjL0D1GDy3sbzRSpnlAbbjaWCLOT IM3eXFzxH+AtxUh/OcYEW2FUqC3GRNpgSpwKU8mmxWkwLVEhtifE2GFMlDUGBsnQo5oUnX0k6OJN DfYyQ5qbBPEOcoQ4KuHnZo+ZM6Z9/KxebvCD4gKcJ3/A1d4RagszSIwqw6iKqZjVW6WKCYyrVoUp z+g1rgKJiYmY0Wtpop/Ry2Zlag5LNnNTWJhJIZVIIDczg0ImhYu1BNXUtghwd8L40SOQees6Xv74 Q/mvv7+8l9M8y/bulatYOnc2ooKDxewCU2oEz9ytRA2vVNVI3BevVLmqmNXLZmRsKm7o8/1xntFr mJXAxvfRLSQWsLKWQ6fRwrRqFaTUqI5DO3fR6Jv7h54Z5/JeenDhxv/y5hexxNbDB/dx6+ol7N++ FfOmTUG/bl2QmlwTIf6+cLbXQim3gq2lVMzoVdC2HTXO1dEBESGBaJJWH0MH9MOKBfNw8uB+5N27 hx+ePxXf+0e5bCj/tNG/V/iH/ofRwMC04oP8R7N6P1X54Eb/Vrgxf8AMm5+gfIJGf/5S0ejPVSoa XVF+v1QA/ZlKBdCfqVQA/ZlKBdCfqXxVQEeEh4sZzVq1Bg46Rzg7usBeqxMBjgPVjmSerm4I8vNH XFQkaiYmwM/biz6rQ3Kt2uXf8nWWrwbohmlpsFPYwpHC56CAEPhXC0CgfxAB7QCpVEpRpURElvy8 KM9/jwoPRXREOGpVT6QgTyeW5ObyKWOjT1m+GqDr10uBrY01NCotAvyCxXLhYSHh0PE65/xUhJnh AV0zAXT1+DjUIEbHx0TBzcVZzOP/lYPSCqDfX2rXrAVrKz3QwYFhwhhsR0dncd3E2OS3J6J5VXHB 6jBidXgYXJ0cxXrtvPpKBdD/oDAoUVFR4iJUh3btYUr1d999h//+77+K9dT69OqLrl274/vvv8e3 330vPsdA29rI4ePhLp754fQD/BhNgK8PfD29xPf+0QtUn7N8caDd3VzElT1m61//+i1s5LbieSQ3 R1fSbBVUCjt6XwIzAtmMWC0hoK3l1vAgueAHrJJIQuJIPvyq+cLF2RFhxPS+vft8dcz+4tLBz/+F hYSKy6vfV66E776viv79h2HTpn3o13cIjIzN3l6OrVy5iljTv0qVKvD29iYvJVTMOq+RVIM03AT2 Dvbo1KHzVykfX4VGMzAhQcEwJ7ClxlWhJS8jPT4eq2ZPharSf0P5zf8Du7/+bzjSiXAkkF1MKqNr WjJ6tmqM3i0bQ23yPZwdNOjesSvevPo0T3V86vLFgTawz99ZhzCFOTo6yjCumhzL4lTYVEeDbSlq 7EpVY0+qBnvTVDiQao9djVS4OCMFV2c3w9kZjbEy2R4ZQTbo0rCeWMXjayxfHGieD5ZIg5qXrTEa O1qgJ9loLyvMDbPFshhbrEwotzg7MhusilZiSZwc65q6YHe3SKzrFoPBXmbo5SzDwDg3ZHTtUiEd 7xYGg0GuQ26dm0YFb7kEyRoJurpaiKfVphFD54VZY3G0Qjz8xbYyXonV8SqsiNHv4/fmhSowhZMR eMvFo0yxAT4Y2Ls33vxC38+PWP2BGQGfo3x+oOm4mXC8HmTD1AbwJU/B21aKJK0FmjlZoL2LFN1d zNDf3QIDyYZ7STHWV4ZJ/laYGWqDBVF2QlaWxyqJ8UospXpBtB1mhxPg/CBQsB2S1CRBjRuipLhQ D7b4T/+7X6p8VqCZwadPn0W/fhmoGZ+ICF8vxLo5oq6rLVq4W6KDhwW6ErjdXc3Rz10qMqgMcZNh GL03xlOOib7WmOonx4wAOWYF22BOhALz+UlYnktQU4MFdRSYXd8FM5tFYXKHxpg/tDe6NKqD0YP6 it//5Zcv519/FqBf/vQaW7duR+fOnREfHY0ACiz8nR0Q7aRGsosN0onFzVwkaOEsRRtnC3Sm7Z4E eD9PCQb7SDGsmhSj/eWYRHIyjVg9O8JWJFiZR0yeR/Ixn6RkcSIxvbYSK2nwXFWfZCVNi1mNfDEm JQCN7I3Qu144+rRphMljhiM/L5/cyp8F2z9X+cRA61vOXfTnn1+LWd9r1qxH9x49ULtWbYQGBiGs WjVE+Xgg0csZSe5aVHdRo46zLdJpMGvpKkUHdxl6eFogw5sTwUgxJsASk0KsMS3CGrOIvSKhRhLJ RnVOokGg1lBhDdVra5ORl7I+RYv1BPSaVNLxBnQSUnWYVdcTXV0sMCjGFYNTo9AupTq6dWiNyRPG 4OL508T0N6LN/05l+SRA88DGMw2ysnLFXNPly1ejQ8cuSKRgws/XD64OjnBUqeCkVMBRYQMHniZn LYe93BJaKws4yi3gbiOBp0Iqskh525ihGnkh/mopQrQyhJN+RztYItbJCgkuciS5WaOWhzVql1uy hxy13a1Qw80KiS5WiHGUIlBpDjdrUzhKTKE2M4XC1AQycxNYSiRi5bnQwABEhAWjVs1ENGmchsGD +uHk8aN4/eqn8qP6tOWjgNYDDOzevReDBg1B9cQkeHt40oGoYCezhEJiDoW5GdR0sI5SE3hYm8HP zgJhBGCSgwQpzhI096SBq5oF+gQS40ItMTxcjtHh1hgfaY3JMTaYGmuLaXFkxGSxwGGCnbBptH86 vZ5CLB8fLcc4XuwwUo5hnOMmxAq9AmTo4GuBRiRB1e0l8FdK4cRZV8yMxLqEVqZUmxrDwrgKWjVt hCgCvVXLpujRtQNu3rgmju1Tlg8GmtuxcOFiNGvWDP7+/uIBVju5DDYEqo25MTTmVeEqNUKA3Azx dmZI0ZijrbM5+pDusuZODpZjTrgNlsSw22aHdUkqbKypxNZkNbYna8QDrWw762mE8fb2Oiphhu1t wjTYXEuFLSQda2opsKSGJRbWU2Nr9xicntkNR2b1w/apvbFgUAdM7NoUYXbmcLGoKnL9KPiJx6qV RQIWBp+j0vT0uujZozNmTpv8ScH+IKC5AbNmzRHZaHg5FK3CFhoL6pJSU3hamSPIxhRxaglqq8zQ hLp9FxdzctVoQPO1xPRActHCCdwoW6xLUGJzdQIpyQ67aquwlwDcR3YgRYP9BBbbwfpaYbzPUIv3 6/9m+8h211fgzrzGuLd9DDL3zULmwaW4c2g1bhxYgws7V+DIugXYsnAylk0ahpmDu6NFUgScZUQI YjgDLieQpUaVYWtuitQ6NUlSEjB0yKDyI/748gFA/yJmJDZskA4PN3cCWQG1zByOMlNUk5sinLQx UUGN1ZBP7ED+MHkQ43ysMT/EVkR1G8kVY1D311PhEOctooHrWKoKxynMPkVh9pmGapxN15Cpcaax Bqcb0WtR29FrJU6nq8S+k/T+W6O/OZquxAHyNEr2jkLhkcUoOLEaBac2iSel7x7egIu7COy1c7F9 wSSsmDQUM8n1G0QuoIvEGPZmVcTT01bGlWFJoPNSpq2apqNZ41T9EbM+fmT5IKCvX7+B2Og4cQ9P bSWFg8wE1azNkUAg17cnidCao6eTFEM9SCKqybEiSY3dbVQ41dcelwdrcH2IBjfJrvVX4UoPDa62 1+BKG7K2alxrR/vbqcTDzlfb0+sOtL+9Eldo39W2/Dk1LrdW4xJ9/hJtX2ytwqVWGpxqoRZPfJeu aYyiPUNQsH8i8g7NQdaB+bi9ey4ubJyBg0vGYfP0gVgyohum9GmLkR0bETnM4GstEey2NSWwjaro n/pOb4C2rZriQVnpJ5GQD5KOhw8fIYEGPicHJ/GcvqulBDFKC6TTANeRgo0MN0uM9VZgFsnE6hjq /j3DgEdZwKuHwE+cJuk56U8Jfi08jWcnpiN3vDtyBiuRN0hJtZ2w7MEKqjXIHqRGDqdjGqDC7QF2 ZCrc6a9EVj81MvuqcaeXEjd70gnrrsVl2r6/vh5KdnRG6e6BKDowlmRkAm7vmoqrGyfh4KLh2Dip H+YP6ojx3ZpjWNsGiNZYwpcX2iWwFaZVxCoMDHSrpmno17c7nj3luzb64/6Y8kFAv379Bk+ePBMP ZD178gLPHz3Fyycv8ebJc7x59oOof31GYHIuk2dP8OrZfeQXliEvr1T/NHB2IQpzS1CcX4Qyql8W FeNZaQ7K8u7iWUkOHhfloCT7Nkrzb+NRaS5ys28gN/MWcu/dRl72PeRkZyE/h1PwZCInN5vsHvLy C8VjIKdOnUVRSSEWLloikmYUFPJzsPdRXFpE7eU0VcXiCc37/HD6w8co4bQ8D5/gfvkD6qUPynD/ 0WP8+PMb/ESxwJs3n2Yy7AdJBxd+GJifOxRprHLKH8f+PaP3+XN9+w0CZ9xZu2aTeNyPH67k57xO nTwnlvLi3AGcXZif59q37wBCQsKwePFSkXfg3Qflf3tQTZ9+go0fMOYl+l+9eiOS1ezduxfPnz9/ +2Cm4Zl0fpCeVwDQp8j67YF6gxlWBOBHD3lVAL4t9sU0ms9wCbGZH0W8cfPeW6DFc5QCXP1DcwbL yspH8Q9A9mMg8xFwswy4XgpczP8V53J/xYl7P+PAtafYde4Bthwvxup9WVi87Qamr7+GcUvPYMT8 o+g78yA6TdqJNqM3o9HAlajXfRGi283E8oOnMWzXWQzaeQGD91zCgJ0XkbHnCnpvO4fum0/j7tNX bx9H11sJSojp9+/zAgD3UfLwIR6XPkEhsZpBfk0Mvnr1qsjhxA+i8pNZXwxoLkXEaF5xac3aTYKt BpC5zuQnEd8B+h6nDMsqxR76/NnLV7Buwxbs2rMfY8ZPxMIFy3HhwnXcyywQz/bfo+jyTmaOsHuZ ueWWQ9+ZTb/DliUsOzeTZKQQRSQx9/KI0XnZ4qHAwsJ8FBYQmAXFuF9QVv7Ymj57hgFsfqi7+FEp yrZvx5vbV1D46CEBrmf3Q+o98+bNEw+Fnzp1Cj/88Mcen/hn5QMZDWr4Q5EFjJNeMMDi8WVmL4F+ 9txlfQ4gfgT0HVu7bjMeP/oB8+ctwdEjJzFhwiRiEPDixc8ie3piQg3otI4ICgylE1aA2rXqonOn bqhS2RhDhgzHxYuX6bd+kw6DfHCtX5ugSJjhkWjDihDvAl1UzGt2PMDmBnVJw3lfGRb7eqDs8WNi 9FPxpObqFStRkMtP6N/DA5KXL6rR/Pg1P2NreICSc2sx0LzKRHZOEbZu2y1eG0DmfQ8fPcfpU+dx 8MAxbNm8G7t3HROLPFy+dk+817NnP/To3gdNGrcQj7zOmD4b/n5BYtEHqVSOdm07imd0k6rXRv/+ A0T6HwPYvJ7Cb2AXvAW7kLW5iB95LRBPkO7q353O7M8ozslCq44dxUNs5jaWxJwivM68QwP7M5w+ cRoL5i0U6zOwhHwxoPmHGcRp0+dg7rzFAmzDoMjSwYurMOBv2Vz+OPnQYaORzSeGTwb1gstXc3D7 bjExh/4mtwyTJk7H5MlT6QA30snL1oNH38WP7PID/YbFKth+b0BkoPPymOH61WRKCkvxgHOZXTqF vJkT8aD0gdDldbs24vieQ7h2+xbOnTtFJ/oZ8javIPfzVzquSVi0ZB4dV5YYOL8Q0PrCUnGS2Pnu M8y79xwUoBYWPRDP7guAGfhcfdI2Hjz5UWKDxGQRuDfv5CMurhZu3SJNvks6Xf5UOYPJqybcuH5X LK5x84YB6Ezx2iAdf89orjdu3IhBgwZh3bp1YskHdv2Y3aUF2djarhleP3+Gh/l54FRmRSLh2wNM ifHDo2L6DOn3s+cvcPHCRZEfkE/WFwWagZ00ecbfAM0rlOjBLRLeiAFog4n8VuxD00DKrD974RaB fV9ID9vtm5ymMlu4cocOHaFBrVS8ZmCZwbzGxpzZC3D92m363d/WI3iX2Qz0gQMH0K5dO8ydOxdL lixHfoF+BR92/4pJpznR4s56NfGgpABPyMdemRxNribpNYH84MF9TJ8+VWQ027Vr15dktF6jOXsZ r1PDrhyDzctibN26VwDKS2O8y2hhdCKS66Ri186DJAcldCLuEij3RZ6uDRu3YtPG7eRfbxHrgPDK QfPmLRDLEWzauE1cwOJ1QP7rv/6LBtLFQr8XUUDCt8T+9//+PwJwA9Bsly9fxrhx4zBgwAAB9ru+ NOfvKi3hoOURXjzOI23OxZMiXjHgiQC65H4pLl26JPztK1eu0Pflfln3joFj986wkgDrriEJZS4B adBrA8hsg4eMxP59R8TqGiwdmdksKQ/JfSM959f38nHnVj5JBml3+QpfvBYPrz3FksLSwVLC7zGj WWKY/QY9NzD7wgXyqQcPpmBnMWbOnCm6vwHsMtLsEmJyyYNS7O3bFYsCfFBMA2ERyQcDzQDzuie3 bt0UuSWZ0V8UaAaWNZpBZuNEsAw8A8ssHz5i7FugWSbYepBXsW3bHrG4Rldi5ZNnb0gizuHwkVNC j1euWIOUeg0RF1sT8XFJgtl1kuvDyMhELGdibm4hksqOGztJeBzx8YkEIHkSu/YIN80ANLtyDCxr NPvDzEp+LcCm8PzFwzKsblBTZBTl+1evbp4jN0q/3BqH7bwS1MWL58UKOmxfVKPPX7gqEiFevXpX gMnrz3HwwkzOzSslFukz8QorZ3TZg6fiZBRSV2VGs6dx8uRlTJo0CxfOXyGZ2CrW0+AVeJj5O4n5 vMIULyN0+PBRwVyWEA7VmckMqkGnDVmqeR9Hc9evXxcMHjJ4IAH8AHkUyDwqLcKWBrXxIIdkq7AI ew4eRBXTqniURwAX52BUNUc8K3iE67m3cezIcbHy2qNHj74s0MeOn8bkKTPfMprzfbIkCFBziklX F+lBfgdoZjWvHnSX162hHiEkg/ZnU3DCsmDIVMnrj+XlcuJdCjBI+/maAy9KYpAHg//M8mGwv3X3 WLN5Vbh8FInelInigizsTIqj78wVC87nklY/fMCLA22hE0IRY1Ex5iRF4GHBD1i2YRnWbForgpds ikY/RflgoLdu24lLl2/o/WcCmhOqTp1Wvs4OScdV8gyETpeDzMYh9rspQA3GAPNqiwagudanBGUj Hb7LC69kiyUk3wX3XZDf9UD4N/KI1Wz5udRzCnNRwieGpOPn/LtYWTuB4pNHeFRSiglTppHbV4IZ rhoUkGwUc3BTko+Ll6+IxMV/JMfvHykfDDSvo8k6zCDzgMg5sPftOyZes3s3ZeqsvwFaSApZNvvP 5casNgDL4DO4bIZM5IaEsQywYdBjY3ANtdjmOptkJPchzGvOpGjwOQoIePPofpBFjxI9oTA3i+Qs j3xqXiipEPmbNyNn5Ty8vk9tXL4GhWW8RpF+0aRVq1bR92fi+HG+xJD1ZaVjzNiJgtFXrtyhbqoP SAw+Na/TZQjJ3wWa15s7Qb42exEMJq9pxGt9cjTHgHHGUtbgGzduicujDOb+/QfFa36PAxIDuH9j zOasbBQ9eIGWQ5bCNLQv7hb+iAHzz8Isaii5k+R1lF90KiGGZ5YWII9kqYDC9AcEZH4pRZXl10MY aNZmvl23fft2MYB+ivLBQPciD4IXOmvRogMNRA8JjCzSTu62JQRQISZMmCFAFwwvB5sXkDpw4DDt yxUrtnFO5rFjJuLwoeOi5kFw4IChSGvQGH16ZwjvomaNOpg3dxENlpcxbdoM4V/36dMPGRkDRRrZ PXv2kWexhrS8DDcKHmLW6Wz0mLARZrVnIScvBybRwwhUGjgLKCTPIyaTbvN1EIMZ3D5hIk8ujQ28 n3xtvnrHg+oXZXR6wybU7fkKl16jxfWOckZnZnJtuGzKIOuZnSX8ZYoC6e+EZdLgJha/0ssH1/fI y9Drs369VoOc3CWdNsgH1ywnbHfIckm/8wuJpZn3yFjf7+He7XxkFdxBAel8QQ4Bnc+M5hzu+gtO bHxNuqzskfCVS0v5GnUJfvzxB2zZsBGJsVFo3iSNAqytX8aP5nP7mFweTrXroLCBRmoCJ0sThKok qOsiQ2sfK3QLsEKvYCv0CZViSLw1JjTU4fiykTi/bRGu7JyL6/uW4PaBxbi2bTIubhyA82uH4OKa Mbi4bhQurB+CS+uH4fyqgTi/tDdOLeiG43M748Sstjg+tSmOTmmCgxMa4OjoGOzo54V9g3ywK8MV uwe4Yc9AN+zu74JdfZ2xqaMO61qosaC+DeY30GBiTVuMjLNCjxAZ2laTINVFikSdBNFaSwTZmSNA I4OThTG0EhNoLMwQ5uWCZg2oN82e8eUYzbeI+CkoN40SAfYKhGqskOAoQX13czT1MEU7L3P09DPH EAJ6QnVbLGrmhEsrB+DO1om4t6Efirf0xrlJ0Tg2RIsjPdQ42F6NIx1UONJZibN9nGhbiWMdHHC0 jT0OtNBifzMt9jXVYE9TLXY20WBHYzV2NdRiW5oaW9I02NRAhQ1pdljbwBar68uxIoV+M1mOOTWt MCNRhkkJMoyJp5MeaY6BERIMS1CgT6wCnSIUSPeRIMWDzNMSyR42qOWlRY0gL6TXjEXjeknk268v P+qPK/8i0NyFyOgEd+vaG3HRsYip5i0mLCa6qVDX3QZNvS3RoRonzLXEsCg5JiTZYQ6Bsbq9Pbb1 tMeJ0TqcHKvD+cmOuDzVETemOuDmFHvcmMypjzkNsopqLdX2uDZOK1Z7uzRSi4ucXZiMF047O4yM 0yKPcsCZ4VqcGUHfOYyNTs5gexweqKPwWosdvXTY3F2L9V10WNXBHguJ4ZMbKjGU2N0tWoGWwUo0 9LNDfT816lbToY6/E+qGeKFOZBDqJESiVbN0/VF/mRBcP1Np+IgxqFc3DTFBwYjz8UCCGzHB1Rbp niQfxOgu1cyRESzFsEhLTCQGza5jh2XpdtjYmtjYjZjcX4uTg3U4O9xBAMkr0F0bp1+Nju0GAXx1 tL1Y6O0yAXmJ7OIIewKaTtJQ+7d2mnrFqcH8XQ76BeD6Esi9ddhJv7G5vQZrW2mwrKkas1OVmFDL FoNIyrqFW6B1oBSNfa3RwNsGdbyVqOmlQXVfByRWc0dsoA9Sk6vTgNydaPXxssHlg4Hm2/CdO/dE TEQ8ory9Ee3miHgnhcie3MjDDK09zdDdV4IBAVKMDJVjXKQcU+NsMKeGAotTVFiRrsSG5ipsba3B zg4a7O7miC72/4UDPR0xv7YMR/t64kSGJwZ5/i+RN7u97X/haG9ia081VjeWYX9Xexzq6og9nRwx LfGv2ELys6mNFmtbaLCyCTG3ugSLGztjSi0lxibYYnCUJfqEWKBrkARt/czQjCSjoZclyQbPTFUi yUOHWG9HRHo7Izq4Glq1bKY/VvH/x5cPAlpfOEcg0LhRCwT7BcFbq4WfWi70ujoNMvUdpWhJAw7P 4M/wscQQf0uMDLLCuFArTI6yxnQCfW51BebVsMXCmnZYUpsYX4dAqq/A6lR7MjVWkAavaKDF8gZK rKhvh5WpKiyvp8ayFPosnawldZRYSD1lQW0l5taww4zqxNoYa4yOtMaQEKlYgLJfoIVYHrEbWUc6 8e0I4KZEglR3KWq7WCHeWY4oFyXCXLUI8XJChL83GtSrI47wUwyChvLBQPNDOG/evMYPT59iMvnH Xu5e0FhJYW9hBBdLU1RTWCBSLUMNe7nIsdXKVY62rpZo48oTzi3Q1JUY5WyG+g4SJGvNkKQxQ7Ta DBFKM0SqzBBuZ4poqqNUVPO20pisCmKUVYXFq4wRR3WC2gRJWlPUsjdDsoMpUlwkaOxigqZupmhO A3MLL1O08SKAPS3QwlOCNHcZkqkd8U5WiNTJEUjE8NXawstRI9KBDx3YHy9+eCaOjYH+VGB/END8 LMqLp8+Ql5WJK+dP48DunVi7eAE6tWoLR40TFDYKSMw5xbiJWHjQuHIVVK1UBVWqVEVltqq8Tfu4 NuIFCvVW1agKjI0q09+VmwkvVkhmbARTY2PxmLK5qcHMhJmxiYUMOS25OSzMySRSSC2kkEmlsJTJ YG1JJpOQmUNO+/i1RmkLJwctfD3dER8VjhrxMZg/bQoO7NiGq2dP07HdpWN8rH/Q6BOUD2b0L3hD ozFPmXqFn16+wA9PHqM4Lw83Ll3Cvq2bsXD6VAzo3hVN6tdDuJ8/NAoFAVYV33/7LSp99z2qEvgW ZuaQyixF3ncTU3NhVUxMYcQrRlLN21UJSP0+MxhRbWxiJow/y6tKGrY5/x8/ysyrIFSlk/Yt/c43 33wj7PvvvoFRlUqQ0QlxVpMeR0eic+uWmDRqBDatWo4LJ4+hMCcTzx49FMn0OYELH9tXIR1/pBi6 HrtH3At4etXrV6/w88uf8NOPL/HDs+f48dljPH1QivtF+SjOz0F+NkV3xKasOzfF+p93b1zFnetX cPvaZbH6Jde87+7Na+Iz2Xdvic/ztQz+jkf3iwmwR/jphxd4Sf7+Ty9f4uef9VO7uA3cFrZPKQt/ pPxbga4ov5UKoD9TqQD6M5UKoD9TqQD6M5UKoD9DqQD5M5QKkD9DqQD5M5QKkD9DqQD5M5QKkD9D qQD5M5QKkD9DqQD5M5SvAmS+7svXgfm675tf+R7jr2Rv3tnWXxM2XLMW14kN14p/+RWvf9Ffw/5a y1cBMoPFOWWtreSws1VAq9bBycFZLCnPS8vzkvIOGi1cHBzFcsSRoaFidXNeqpjTVTnaO4j5yV9r +WqYrNVqoVTYwdvTBxFhUYgMj0F0ZAysZHIyS1hJZZCT8dr9vEQbr9nPSxTzijZuTs6oUT1Jz+zy 7/yaytfBZOryOgLPRm6NoIBgsbI5LyXvXy0QMqmVWCuaEyZwrVbaiZXNI8NCkZQQj5jIcLi6ONHn /StAfm9hkEkOGGQ/X38BNCdFCPALJGBlYq1+iRmv0y8Rq5rzsvEsFWzhwUHwcHdFUGA5yGRfW/l6 mEwgW1tZCZDDQyPEyuYhQaECZJHXsDwhgqXMQmScYBbXSIxHRGiwAJkX3uYbqF9j+TpAfvMLNCo1 5JaWgsEMMidCCA0OE4+s8bwLnn/BIMukEsQQyLwuf/W4WJEQwcvTHZERYV8li7l8NXLBgx4PcqHB 4SQXoaTLpLuR0QSwBMam+rkXhmydYeUZJxhsBtnA5AqQ/0FhUAw+MrtvPLhxchr2MNxcPODh4QUT AtfI5Lf0qDz4ubk600Cp1g94/tXItbNHNV9vsYo59wr+zq+pfHEmW1tbo3pCohj0eEbQX/7yF5Fx Qq3SIDY2Ht9/Xxl//fYbfPtdJZHSg0F20GrEeqAsGZx6SUiGmyu2bt4ivvNrY/QXB1mn0wmvgadj cbJfb29f4VXUqlEbEnMprGgwZJkwZV0mY7brNBoEBvghPi4GCfGxiAgJhqeriwB62uTJIl/u11S+ OMgqlUqAx3PdKhFrWS4SouNhZ2MHBZmcQDY3MxUDH7txUmKyTq0Wj2HER0eJwY+zAnHuFba0Bql4 /fMfy1P9ucoXB3n27NliBug3336Pv5BM/K///X/EEmqVSR4sGFjSY5m5GSzJy5DxzE4TAtzICJW+ +StMqlTG93/9i5jYyFb5+0riO7+2DBNfduAje/nypdDjKsZGpMnfoUpVM6xevRUb1++Gl7e/mHrL MzmrVjHRT82tXBlyuRwB5XJRp3Y92NtrYWpsgpSUVNy6flP/5V9R+eIgGzwBW1tbMdeZp8cqFAqs WrseTVu0xPeVv8O339PA981/oxINgKZVvoe3kwPiwgJRr0YiQkg2KlWqhJTkOjTgvcFr+ve1lS8u F4aitLYR3d/KyBgeBPiiSePQp1UjqL79P7D5y39B+91f4Uwy4VS1EtrVikP3pmno1qwhOtSvDcvK f0XtWjXpjEGk7PjaypcFmfAgzxYvnj2DmqI9N2sLpKgl6OUmwWhfGaYFWGFeqBWWRCqwNNoaS2Ps sCjGFkcyEnBkfFMcHtcCuzNqo72zFHXiI3A/J/sr5PFXADKLRec2reAgM0VDexkyXC1EpojVSWps 4RXK66tESqV9DTTYn6bFvjR+bC0RF+Y0wuVZLXB2TF3MiVWjY7QHxg4bJi7mf23li2syXxyKCfZD oLUJuroyg60wJ9oGa2qosbWeDjtSdNheR4MtdXXYlKzBxloqHO0XjiMT6uDo+HTsyaiB6cFWmFHb Cz1bNwVef13uG5cvCjI/uPjyhxdw19ohUW2OTk4SDHazxOQAGyERK+NpAExgs8PKWGI32QqSjKU1 rLG1UwC2dIvGujbhIklNJ2cJ+jSIJowrNPlvCg9SyeQhuCmtEWVnhuYOMvR1s8D4AGvMD7cRaZJW xJHF2mEV1SvpNadQWhplhyVRtpgbYY1JAZYY5SUXyWpaR/tiYEZ/iEfIWIi+Ery/GMh8fSE7KwcB nu5wspYhUmGKFo4y9HeXYpy/HHNCrbGIwGRQl8cyqwlkMgabE4MtI0YvjLTDzABbjPexQl8PCyS7 2aJ+sj519Gu++PQ50/e8p3xRJieT2+Vlr4ablQQ1VRK0c7JABjF5uI81JvrJSWttMDeME4HZCKBX JaiwJlGJ1XF2JB12BLQC8+h9lpdxPjJ09rJC/WAv9O7QRnw/3+X+GspnB5kHOi4Z/QcgNMAfHmoF Qu0skOrAOaqk6ORigd5ijX4LDPHidB4yjPezxNRAzi9og8XRBG65bHAGNs6hMpcYPYMT1JDEtHQ2 R+uEcHRo1Rw/8yBIP/epHoj80PL5QSabOGkKGqSmINzPB+EuWiQ5WqERDVxtyLvoQOB2c5GiJ1kv ArwfuXQDyIa7WmKcNzHcV46p1awxnTOvEejzWTbiKXipqcK8Bq5Y1DYRCzO6YPn0CRjUu4f+Nxlj /uEvROzPBrLh4vzSJSvRtHEzRAcFINLDBdXd1Eh3tUIbd+runNaOApE+pMsZ9HqQu6VIazfKwxrj aHCbTABPJxmZGUgWagPOuLYgnkBOUmBJbQK5nhZzGvphaqtkTO/ZDovHD8Ogrq1x5MCe8skzX+bC 0b8ZZKbOL+RF/IK8/GJMmzYb6akNEBYQhBAnR0Q7KlHbyRrN3GRo7SZFB1cpuhCbe7tLMMBTiiHe lhhOwI7wlmEsgTypGucNtMV8koe55F3oU9rZYnF1BVbUUWF5ihILUzQEtBemNIvH2PaNMKB5bfRu 2gDjRw0T7WGP5pdfXn3WC/v/dibzVUdenn0SS0SDNAI4AH6uLgh11KC6sx1SXeVoSrLQnCShFWly B6q7EdB9eKkHbwKaNHkEafI4cusm00A4g3R3TiQBTJ6HHmRicpwt+c7kddRVYRVFiMtTVZib5oLp TUIxIM4NA2v6oQ+BPbhnJ6xetpRAfv1ZB8V/C8gGlrx+9QYXCOBx4yagUcN0RISGItDLA6FuTkhw 1aKWiwJ1neVII3CbOBPI5Ot2JLno7m6OvsTkwT7EZD8ZRtOgNyGEtJgGt5mR1gQusZe8i8XkcSyJ I3cugQZC0uQVyeTi1VNhJYXhi9OI0WmuGEODY09XMwyvF4ze9SMxoENLTBw3EjeuXxHt/ByM/sQg 60dxbjgvL3b8+CmRlKBx48aIiYpGsH8Awqt5I87bDUme9qjuokFNZyXqE9BNaaBrTQzuSuD2IQYP JgaP9CcGU8jM4E4nN25OjA0WUgTIiRlX1iAwk1RYTeCuqaXGOgq519XVYH192m5AEWIDWyxJVWJG igv6k+S0dZRgRN1AdK8bjXZNUjGgf2/MnzuTmqy/pMRQ/7vg/qQgM7jPn/0oVqvdf+AIRo4agyZN myIxMRHhoWEI8vMXTPZ3dYafgw4BOgUi7a1R3UmOei4ENIHcnvzdXiQPw8LkGBthJXIFzk0i5tbU kO7qsI4Gt02pWmxP12JHug670+2xu6GWTIedVO/k/Y202JhOnyeQ55CETKyuwUB/JdrSgNqvbhDq RPmjQXJNtGvbDGPHDMfePbvw5tW/75rHR4OsX/bgjVi+kVej5eUmR44cSy4a6W9wGDxc3UQeQV6D gtegc1TYwsFWn/lSJ5fC3koKF2sJvBUWIvult60E1RQm8FOYIVgjQ4jKHDH2UsQS2+OcrIj9Vkhy syrPfilHsqc1mRy13eRIcrFEvLMVIujz3rbmcJabQ2fKmS+NYGNqDJnEFFKJBAG+voiJDENsTCTS GtRD505tMWfWVGIJpxvVT8n9lOWjQWbXjFcqPHniHCZOmIbk5Drw9fESwOpsraG2soRaZgGdpRkc rcwoujODjzUBSBFejNYCNR0sxLI2LciT6OQnRbdAYnIIhdehMgwMJzcuwhIDyQZHWWMI6fHgKDkG RVphYCTXcmTQe/2i6G8iyAUMkaJjoBQtfaVI85ChlhOnJ5XAQ24CBwtT2JqbwMbEBNZm5lDZKcWK LonxMWjSJA2tWjXFpHGjyaf+9FekPwpkPuPbtu3AsuUr0aJFKwQFBMLFwQFqa2vYlqcWVZHxioPO MlP42EgQRNFdrE5Krps5GpGr1sZbgm7+5BcHkw6HWmFkuBzjIuSYSKBO4fSinFqUBjdDelFh9Ho6 GacenRxNIXW0HGMI/BERdCLoOwaGWKGLHw2knrxiowUiNFKRMU1H7bAlVlsRqznLpbW5KcKD/JGc lIC0lDpo1aIxpkwYK4jzKcsHg8zJtA4fPowxY8YQGxLEfDR7tQoKYi03XkGmNDOGk8wMnnSAoUpz JBCr6juaoRV5Dz28zTE4QIZxFFRMJYbOjiavgUBbRMHFUorglnJafnLLVtcit6zm39W8nwa8VWTL aHtxIg1yNBjOi7PDbHLpptAgOTJMhj7+ZmjnbYx6TmYIsakCL8uqsJcYwZbaxSDLqlaGNQHO6VB7 d+uExLhItG3THPNoQGQCfSrZ+Cgms2sWHx8PTzdXaJW2sOHFlqhL2ppVpe5pBB9LU0SSxtYggJs4 mKETDWyDvC0wmsCdEWYtrqLxpczViXZYT97C5lrl+VvL87Qacrey/Y/creSuidytFOltraXBhmRy 4WpbY34NS6xs5olj45vh5Jy+2D2jD1aN7oopvVqid4N4alNV6MyNoOREucZVRS5AGzOSESJF25ZN kZQUjf59uouldr4YyIYfnjp1OmrWrAUPAthRqYCdVAIV6Z6T1BQBxNwIGsg4RX6qhthEutvTzRzD OMV+IPm6IdZYTMHECvJz1yWosJFYKBLjMrDkhu0kj2BXPTV2l9suev3uNr/Htqe+pvy1EtemxeHm sva4sX4Abm4eh+tbZ+LCljk4tX4W9i2ZjPUzRmDe8N6Y2Lst3KVVoCMi2PGAaEzyUZWT5OoZ3a1d a9RLTsR4oc9fGGTOxODnWw1OGg205CnwKq9OUvIKbCwQpZQgUWmGVAK5FclDbwoyhnrKMNlfn05/ WSQFDTEKbEwk9la3ww7q9ruJwZwcdz+x1pAc15AM9+8T5O5nezdBbooaGxraIHtDBu7tnorsAwtw 9+BK3Dq4Gpf3rMKprUuwd/ksrJk5BnNG9sG4nu3gYlGJGG0sGM2ehyWxmqVDTlLSuGEKBmT0Ecf5 KcoHgcxaXCMpCR4uzuSO2UBpYQ4tAexhZYpgBblcShrY1BZooZOgh6s5RnlaYioBvCTcFquj7bCJ dHcHBRI7aymwj7r7AWLwQQL4MAF8mCK2IwTaEU6cS8ZJc4/yNoXLR2mb68NkRyiqM9gB2n8gxQ75 G3si78Ac5B5diezjG5B5bANuHN6Ei3vW4PiGRdi5eCpWTBuBWSP6YnyvdnClNttbGBOjq5B0VH4r HQ3q1kKdOok4c/pk+VF/XPmXQeaRd+TIMQgJCi5PjCuDirqZOw1wAbamiFNJkUzuWVMdDW404Awj n3aqHwOswGqSh+1JauytQ4CmEFgE3gkKf481UOFkAw1Ok+kzEKtxhowzDZ8xWHn2Yd4+SfWpRhqR ffhEQxWZGsfTHHF1ZALyDs5B4bHlyD+5AXknNhHQm3Bj31qc3rII+1fMwIZZY7BgbAYmDegKL84i T2OIxpzA5fzaRpUFk42+/waN0+qiQ/vWRKqPv3L3QSB379YL1Xx8abBTQUWDnT25Z/6kw7xEZLJa gmY68lmdyCUj/3eCjzWWkNewhXRzXzMVjrUlEDtpca6jDufaaXGhlRbnm2lxtokG55tqcLE5mwoX Wqhxgbdb0GeoPt9M/5o/e64ZnYym9D1vazohjXXY09wWBfvGouAIsfnYCmQfWYW7h9fg2u7lOLlx HnYvnoS104Zi7ohemNCvAzqlxMOdxhFvJRGFBkNrApozx0uqVkKLpg3Qu1c3PuKPHgA/COSOHbrA y8MTahsbCjTMxPqd4eRF1NSYoym5aZ0cLdDfVYqxPpaYG0IApytxqCsBNFCLq0O0uDFUgxuD1Lja R4OrXahuq8XltpzCuTzFc3sVrnWg/e3JOqhwhV/Tfk7vzHaptZo+/1uK54utNDjX1B5H21ijcFtP FO8bTYyejtyDc3F333xcpUHw5KrJ2DV3ONZM6IM5gzphfPdWGNC8Lnkb5qimtBBsZpBZMoy//Sva tEjHoIH9vhSTf0XXLj1EuKyxlkMnJT9YboY40uFUnQXaO8pooDPDUAoyJgdJMYcCi10dXHEkwxEX x7ji4jAH6tb2uD1ChVtDFLjRkzyDLna43ZVNgzvdtbjdXY3bPTVktE12i1/Te7c6U91Fg5udNbje iayjWtiV9na40s4eN/prULi8LsrWtsL9zb1QuKk/DYb9cWNFP5ya3w87JnXF0oGtML1bY4xsVRet qwfC3bwSvIggajMC2biK8J3NKn2H1s3SMGrkUAHyZ2cy/2D37j3h7OwqmOxAcsFSUZt0uIUz6TC5 aiM8bDDFT4FFNNBtqqFG8YEVwMsc4M0D+oKn9C1kr/OArH344cws5HK+bM6fXZ5DO1sYb3MObS1y BhD4A5W4laEQObTv9lXiXh+qe6twh09STx2u9iCN7qtCybaWKN3dm9g8Crl7x+HO3mm4uXUqzq4a hx2zBpLP3APT+7bByM5NMaBRTfiSOxektIKWQTbRgyyhQbBT+xZYtHDuJ4n+PkyTCWQfN2IyDXpO nA1eYYQ69uZo52KCAa6mGOYtxZRg8oVpoNtQU40XNy/hh5IivHz2Eq9f/SQWI33z8ge8ePAYz4uv InegBrlDNMgcSuAOIwCHEujD1MgcSK+HqAhw2iag2e5laHA3gxjeX4nbtH2trx2u9qVeQmw/3Nse udu6oujAGJKLacg5OAs3987HuS2zcWDlDKwhX3nGkK4Y3astBndtiYyubdCaBripo4dh77bNyMu8 jV9fvcSrn17Skf4qMj18LIu5fBCTO3bsjLLSx7h//zGePnqGF0+oYY9f4PWTZ/hFJCp/BnCG3ifE 2MfPUJhXjJy8AuTl6xOU55MVcjaeQs6ZWoCnD/LwuCAHjwszUZZ7G2X59/C4JAf5mTeQxwnKs28h lwDIvnNTJCnPy87UJynPzUYW1fl5Ocij37hzi/720WMsW7FcJFDcvHWLuOxaXKJPP1d2vwilpcUi ZQZnFS7hDMOlvE3HQn9X9vABSskePXshEpT/+ONPXw5kzvzLibcMqYo4EZch+cv/NH1KZ86KxvXi RSuwbetukWl49qwFIhtadlY+du/ei02btohkLw8fPkbz5i1x+fJV8YgZZ0PjDDuGnFGGvFH6BF16 46w8nCHtCZ1YG5IxzmrGWSw5wYshyzDnhWLjVHMMKAPNxvmyDcavHz1+SmH1azx79gWZ3KtXP9zh fE9kDJwBZM648z9A5vfJODUoJ4RhcHfu2IcxoycKkLdt3YXSkocC2LKyh+KOCoNbt24Kbt68je++ q/Q2jdHfg2wwzhPFIEdFxdB3PIC9vT2uXbsm7shwVh0DyJzK+R+BbDDO9cfGIDPAfK2cj/djdfmD QO7bJwM7d+0XybYMIBtSzf09yMx0kW2Hak6Ue/UKdf2cIn2a0Ot3RVYdzlppSMjF+aKuXr0ugON9 nCiRs+y8C7ABZENtAJlfc82p5xhUloV3mWxITP4+kB+T5DHIj8meP3/xZZjMZ3VAxmCR049Bzi8o pYP7W2AZeAaW61w+8NKXyH9OzsRD4O5jfYr9y4XABXIwTt17hUM3fsDeSw+x43SZSLO/bMdtzN18 AxNXXMCYJacwePZB9JixH23HbkXLkRtQp+8qJHZeituFTzBk93kM2XURGdvPYtDuS+hH2wN3XEAv 2u65ct9bkEXW97JS0v0SFDwkHS5n9AMaV+4/eIKSh/o8rJx79ccff8SLFy9w9uxZAfLHAv1BIA8e NEzk6rt1O0ufYr88Z9RbNpeDzFZwLx+375bh3O0fcOX2S1y/+ww3sn7ArewXuJf3AlkFPyCn6Efk FL9EbvFz5JX8gPz7L1BY+hzF99meEThkBEARsbqguJQ+9xC5nGk+6w7uZBXjbn4BMguoxxTSGFFQ iDwCMqfoAUros38jFzQAFpUSw8lK7j9CwaNSPCx9goLHj/CcvpsZzNku7969K1I3r1y58svJxdAh I0Qa5mXL1+DU6QsEsD45F2cIfhdkru/k0sBI+0aNmIC5y1ZgB8nMkWMnMXT4aAwZNhq7dx3EVZKN e5kFuJeVK+xOJh1oJm0LyxGWmZVFkkPeRHYWfR+nci5CcdZdZIvMlFkkE7koLMhDAclFUT55EfnE XJHt/R25ICsmCSl88ADPCvOwOrk2sTkfJcTkokd6j2PKlCkipx9fBONMlQZd/pjyQSAPHzYKI0eN 1wNJDM7N1Wsvp9s/cPCYyCr8ls0iC1qRkJfbxHzOEMwZ0FiPb9y4g6NHTwrvIou8FVFTD+HasM37 C4i1WazLWWw59J0ELGlxFnsWVBu8Cx40CwuL3qaQK3oHYIM9JDeOe8Tm5o2BZw+xqkFtFD8gF6+M ZIN0euz4MRg9ZpzIJMwJbj+WxVw+CGS+G82Z3Tl7O4OcmZkvEtyyRnMSW058yzlWBcjlduToKbG/ gBh27uxl3LmThYWLlqJN246Ii0sgT6ApunXtiQ7tO9NAmA9HBxcolVryOp6KnsMDHGetNAx2DKyh Ngx8BpDfzdX3LsBCl8mTyVu7kPz3MpQ+KgH9ER4f3YsH5Ctz2rnhw4Zh1/bttFuf5vmLgnzm7CWR zf3ChRvkM+eJAZDBbNO2k0jF/K4uswl/mvaxZ8F5VpnNOdQD7tL2zVucS1WfZ5XZyx4HpwLlnH5c 82veZnbzZ3JzSHsFo3/zlQ0gc5rPfwSy3rMoAIk5ri5dhDIKgh48ekqszsWRvj3w4+OHKH3wEMUP KUC5Xyp0ef/+/Z9koZIPA3nEGOHCsbEG37hxDwsWLqNtBrRY5Fp9y2TeR8Ys5szvjx4+x7GjZ1BS 9JSitTKSkVz07TsEvtWC8OOLV9i+bTfulz7CnDkLyJ/eI/JiL5i/RGSwNDO1wLixE+Hk6Po3jDaA rAf6b0EupoivhEL64pJi/ED7trZIx7ZNG7Fo0XIabPMQ4huMR6X3Ma6aDo+Li3Dh3EWsXbEOW7Zs EWn5mclfRJMZ5J69+gvgeMBjvTUAzsa5stkn1oOs9zr2Hzgqsgs3btJSML2g+AkOHDqHmPhkNGzY Ai4unuQNPIAr1ZyH9TGF482atRD5WQP8Q5CamiZS6XMk6ODgJHxnA8DvgpxPnsbfgFycj0LyMkoo nN7TJJ3qfBzdf5h0mBhO2vzTq5eIiYnCG/I4biycj4FD+6NTpy50EhaJwc+wXt3HlH8ZZC7DyTNg kLdQtFZc/Jj0lUd/fV5rBvTwkZPvMFkPcin5o4b3+bM3bpMsZJaSe1dMQQh18/yHBEwJZs6cjX79 MrBhw6a3snGTegonweUZSiJnNknL3zOZdVkPNutzvtBUBrmQGHw/9xEOtaqPYvIoyiiSu3vrFrZs 3kjvlxGoA3Hl8mWUPLqPeYlRmDt7Oo7uPSFcOC5fTJOHDB6OHTv34fKVm8SoQuEz88DGALL1zxjy jnehB5mZnTFgKB7QQDaQ/OxsivjGjJ+BPfuPETM96XuK8Zf//g6+PgFCe2vXqid0mL0RvekBZrCz yLVjgP8eZIMmjx49WqTB56y/rMVFJXl4TUBvb1UPj589wIunPxCo5EeTp/GAorwHNAgeGDYQj4nN R44ewV36HQ7LWZf5eL+AnwwMHTocV0grGVz2LnjgWr9hq9hmQAcNJm+gnLVsnLqZQTaE4TwI5haU CRbfySxC1659qTfkk0ywi6Z33W7fuide61lMnss7gItBsxxkA9AsFQY2DyMPYeDAgbhMDGVfuaCQ 2Ey6/HNRDjY2qo/C+yUU5fEAd5/85qf49Ql5HKtW4hH5zxxa52bnCF+ZT9IX85MHDx4q9FiARsCy d7Fr94G3wG6lwUsw+R2Qjx47LT7DvjRHiavWbsGuPSew7+AprFq1iT5H0nFLnxn43j0Gmz2LLAHy 9eu3BfD6vNn6DMJ/D7KBzXl5+WjUqJGYSTp37lxiNklHEQ2INKgVCe+iEGcG9aGIkiJICq9ZJhZ6 OFFYXYjSh49w6uwZrFq5XCQbZzZ/MSYPGTIMy1esFYMZg8xJxXnbkGycNfnvQTZcIDp95qLQ65t3 KKDIf4zb90hu7lG0d5fdOrZc4Z7xwHbt6m3B3FWr1mHr1u0YMXyMyLl9/dqttwC/C7SeyXno3bs3 WrRogTNnzhCL9S4c63MpuZnFNAg+PkvR3IplFAHex7Xpk/BTGbl6FGY/ICZnZPTD/PnzRTDCGd0Z 4I914z6QycOEN8GSYQD52PEzAlB+PXnKzLfSYbALF69h9pyFGDt6ErlwpzB79gL0JMAaN2mB7j36 UDDSBhYSOZJrp6Bduw5oSvs7deyGGknJ8PGpJi599uzZG4coouzevZc4CYbLnwyyQSp4e8+ePcIF Y9DY03gLMkkHX7wvIKm4MXsicOMyrs2eiqIH9/GQvA++QDRjxgw66fdw8eJFweRPUT4I5EGDhgpQ GTgGM5MCik2bd7xlMoNs2DYYp89nD+PI4ZMYNXo8rhJL9+w5IlifSd7Cjev3sHgRdVHav2b1BgJp B2bNnIf9JEvr1m0Qmrt8+UoMGjgM/fsNRJcu3UjLuwtwDUzWg5wrltwZMmSI0NXfXLlyI8koo6iv gPR4fts0AvgByorvo+ARRYAE8q5du0Q4fePGDezbt+/L+ckZGYNx7vwV4WEIxlIAwheMDIAyy/+e yXyBn5nPUeJBCixOnL6MJctIi+lkcKh76eJ1iuRKEBEeiznE8kt0Ajl1/i76DQ6n+e7InTt674LD 7idPngngmdHvSkY2DVrsXYwfP54+f0cwmV06BpivZZSRfOSV5eNhcSEe0lhSSJ5HcSkRgNrAIPMd Fb4wxNGeIRj52PIvg8z61Ke3PhDhgY+DEb5AdPLU+beAMoi/aTINhjQg8oD37PlP4sISA81Mz8ws IzeJgOIBlOzObfIgbuQQkHovgi8icWDC/jK/z/t4MLx9m8NwvW4bJMMgFazJ/fr1E1N6L1y4IEDO y8vTM7qoFA8LOforwjMOSuomACW5IuIrI3+fvY3ly5dj06YNQnKYyV/Mu+DbTxxGL16yUgxaDBIz O5t8YmbwwEHDxUD3Lsjs7vGAx/cG+Tp0XuEDeu+hAJlZfuM6sZW8i8uXblFwcJMGwlzaviEGQrY7 d+6K21E3yNO4ezeLPI6b2LFjF0VmS8TdFAOb2btgPWUd3rp1qwDZEAEWFlOgQppcSgPuhvgY8jBy sTYqCi9Iyorvk3YTyOfOncPatatJotaJha+/yLUL7j49e/bF2nWbweGzQS6279grWM3Atm7TUQAr QKb3GNyS0keYOGm6uBS6ijR3w+ZdpO0TSHpGYOy4yaif0lAMep06dseM6XNRPbEWjI30i/F169ZD LMzHoXVag8bo13cAHB2dhS6fP38R9es3ENGiQZNZTxlU9pPfBbmogKTifjF2t22In58/pYHxEZ4+ eowZbkoUlT2moKUEY8eOJaB5EM8Rg+cX0+Ru3XoKv5dvjjLIfAVu/oKlb0FeR1pqYDLLhpCOcjbz fj5BzOSysp+oaw8XUtIwrYkIpxumNUXPHv3eMlij0QktPnP6gvCPeSBs1bIt0tLS0bdvf9LaUuGN 8P04PZtz4evrC2dnZzGRu7iYgCUJKSoiBhfQIL1zLZ6fOEeMzoWbkysvgoRnT3Kxo0UTFN0vw+nT p8R8i0uXLmHp0qXieL8AyBCTWzikZkayXDBLOeJjxjKgly/fFpr7rlywTJw9d1mAvG37bmzcuJN8 0aNkh0lzc6jbL6MgYJ244rZo4XJh/Bz2rl17xHMply5dEXexjx8/SXKRKRjMN15Zl3kA5OkADHJW VrZgMN9MnT59OkrKKHwmDyQ7lwKR4lvY2aczyvLuo6gwH04E8k/PX6Kw7BF+PLkfKOVIMxMHjx4V F4jYlfsiA58BZA4+JvGcCWIyA3fx0vW3rF23bpteRt4BmXV746bt4hpH7z4Z5MZNQI8eGcLWr9uC Ht37QKtxpEE1A54e1ZCYUBNmplLBUr6gP2fOPLRv31E8fMmL7PF1Cr6jvHfvfnHVzDD48cDH3gTL A18kKhF1Lp6W3cfqpDjcL3pKHkUmcslt06lIJp6UoIwGxCIKRib5O2DqpGmYPmEG6fJa8T1faOCD 0MKly1b/5l0Qg1k+GGy2sWOn/g8mFxSSL0rG+1kehEdBQQxHgXl8EojpfB2Zw+cc2s/SwPsM8zFY Flh3GUz2KAzeheG1IShhkFlP2diryCnIQ1nBIyxqGAdyVSjKJOBJNgpLCqHQqfE07wH5zMX4mVy6 5+cOYeeO7Vg4Z4HQ9atXrwomfyybP0iTO3XqhM1bdurZy5qcXyZeM3AMLG+Lge8dY93maxeG2UNn Tl/EtKmz0bhRCxTSexzd9e8/QCznK5FIBTsZVH//QAFyRsZAAaLBbTMAazC9HutBZqngOo8kIpek ojCPIr2iXCxNqQHQ4JdPLlw++cd2CoVw6+7fL8VEb1cUPizC2hVrcObsWRGQcGj9xQa+Dh064NDh E3p5KAeZLwoJTabXHA0yo98F2SAlfOspK5O6NTGct9mYteKmKZnBL2Y37c6dTHqPXpMxuKzBBoD/ HmgDyDkMbE4+8gnonOwssV1QkI1CakMWeRmLon3xhoDNpxPo6eFNPSQH94/uw69lFPGVPEBuQQ4R Il+4fxwxfhEXzgAyBx/HT5wVoPI1Zd4Wd0OIye/erTbUb42kwGAGkA0AGzwKg4krcuWywSAb7PeA FsZAi+0c3MkrJTYT4MWk0Xk8OPLdlDIsTwjEA9pfRJLxNK8IO1o2FlfpSkqIMHSStu/ehWPHjr31 k7+AXABt27YXbJ0zd9FbkPmGKt8l4W3Wa3bX3gWZWZ5bvs0sZ2+D2cyeBV8fZvYagOYRni93suvG nsS7ABtA/huwKQzmiPCb4H7QJQ3CHeopTx/9AkndRch9AOTk6advsRWRJucS2KtiQlFMpBhfzZGc Cgq5C8tEAMMX+/v06YOdO3fi6dOnglRfRC7atGkngg/2FhhUBvrAgRNCNnibtdcgFwaQL1y8ir59 BojrEk8e/4DBFBX26zsQZfcfY8XyNeKiEF8/WESRZIPURmjevBVmzJglBtmBAwf/LsiCvVnM4AJI akyGZcxU3MzLQs9JuxHYerUAOTef76bzLa5C5JK//CizGPfzbmN1qCdAHkoRyUh+mf521ZIlS7B4 8WLhnXDk+IUGPgiQ2RVjeWBg797Nfws2G7NWzJEjgA0g372Xg5MkKTyLk3WXPYqmTVvo7+URW3l1 lyNHjtGIfh1XrlzDqVNnMH78RJw5c05cSz579jwOHjz8FlyD6UGmfVSbhndBXJvZePwSsIgcCa/q 3QXIeeUgF5E05BblIbuoWNwteUzglpTQ+FBagAf5PIe5BGvWrMGTJ09w4sQJas+RL6PJXFiTjx45 JXR47tylQocZXL3LVkKBgt7rEPvLXTg+IcxaDmXZrl27QXJRQCy6LwDnmq+48WwhlhWu2evg9x6U PRF+MXd3HvwYWMMlTt7OvHsPt4nNvTadIBa/QXjDkZDGjIdf8nBkPgSKckvE4JfHd0nId2Yr5KkD ReV3tQn0YtLkUooOeUmJnaTJm7Zspt9jP5mXPfvMF+25MMinTp4Xd6vZ72Vf+erVu2+BZem4fZtH fAZfz+Si4jI6MSdFL1i6dLmQgOnTZgn56NmjL7p07oFxYydh5oy5yOg/WLzmuRYc9bVt05F+sxPG jBknApMVK1YJ/5kjwQULFlEvoZ6RfQ/t99wUwJvXm4P1B2/BJXkI7j0C8onBBeQ15JEeC4DfuZ7x 9jozAW24uM/7b9y8IS53Cqn4yKDvgzS5a9euuH7tjhjcCgoe4OZN1koCU4CqHwi5FlbOZAaZbx+l 1EsTC49spDCcZ9lPGD9FvF5OgyXPU2Zgb928qx8k6fWxoycxY/pscQVuzZp14prFkiXLxFU4lg8G euvO7ci5l4nuy/bQ32TCzL0BBRxlmLH0AHKKaDDmaxcUmOQSk5mdvwGsvx1VUsITYNhKxEWhmzdv kgTdJd+6sNy7KD/4Dyz/Msh8Ztu2bSuu6xoiPgbVACwDnZWtlw296UHmgYnvgOTlEvDlrht7EuxR MJgGt+0u6TW/NrhvbKzhDLJh4DNMGBfXLkgmsrLohIt23KLvJf+a3LcC+l4ORgrz7grJKc6lk0Y+ MTPZwGC+SM/Sdf8++8glePbsCZ4/eYw6NWoipU4S9bAudLyvP1qXPwjkFk2bwd3FDROo+5aSVj6k iIz9S3E7nwAu4GiLQMyhUTz73kMCmlleQPt4OkAxsuj1PRE80H6+cseSQn+bSYFDZnYe9RD9HetM BpEYmpVJQUhmpgAw89498TqT9/F02qzyyS7sYfBr+tssPon0PTk81Zakgv3fn354jNcPyYO4eBhb 545Bt/REJHoqEKwyRpSTBQJVEmgllWBtVhWWxlXQsG4NikLbCJA/uwvHIDdKawgnrUqsIaQ2rwJv G1PE20vQyEOGDgHW6BVoiT6hlugfIcPwGlZY0DMOZzbNx8Ud83Bp+xzcPLAMN3bNxqWNw8iG4Pya Ebi8ZhzOrR2MyxuH48LqQTi/oh/OLOqOk/O74Pjczjg9oxWOTm6MI5Mb4vC4Wtg/OAT7BvthV383 7Bzgij0D3bF7oCt29XXC1m4O2NhWh1WNlZhVzxZTa1tjfA0FMqg9XQIt0MxLimQnGWK0Zgi2NUOg 2gJuvHyP1EQshKIioBvWjkenti35iPUH/hHlgzS5bu1ksXCTxpLOvoUxfOTGiNNJUNfBFGnOZmjh YoYObibo42mCEf5mWFTHFptaO2NzO1cc6OGOw/28caK3Did7qXC0pwZHu6lworsGRzqpcayjGsfJ Tnexx4lOOpwqr0921uFERx2OttPgMNm+lnbY3VKJnS2U2N5EjY0NlVidYodVdeywtp4KS2oqsCDJ DrOr22Ia2ehoK2SEStHZzwxNPUyR7GxOxDBDhK0J1eaI1ZoiztkKzjICWULHUT0Snds0oyMmkD+O yB8GclJSTTjY2cLHQQ1/jRWidBaoRY1u6G6KVl7m6OpjhgxizMgoS8yqa4f1/eJxfeN45OwYi9yN fXB9XkOcGu2Fo/1VONhRiUNtVTjeTYtTPe1xrIsaR9oT8G3tcaC5hkyHfU212NdMi91NNNhJtitd gx1pamwl29xQg3WptlibaoM1qdZYUdcKS+vZYH4tOWYlyQhgGSYkyjAyVooBEWYYGifHgDhb9Ii2 Q+tga6R6mCHFk5jtbola7jZI8nFA/fhwpCRGoHundl/GT2a5qJFUGzXjExDo6oAwBwViHKSo7igR a/0085Cgo48Eff0tMCxchsnEolXdg3GVZCDrwDxknVyDorMbUbR/MLLXhOH6THtcmaDGtYlaXKb6 6gQdro5ywKWhjjg30B5n+utwNsMRJ/oQu/s74GQ/YnYfqvs74cQAqgc64uQQRxwd6IAj9PrIYEcc on37Mpywu58TdvR1xsYeDljRWYvF7bWY0VSN4dSzesQr0CZMjaZBaqQHOiA92BWNInyQHheGRrUT kVozFn16dBUgf+aBjy/7gcLhQaifko7IoADEebsiyUODmm5KNPSyRQsfKboHyDA4TI4x8TaYmqzG QjqwjaSTBwYRKGO1ODvRAVemOuLqVAfcnGKPG5O1uD6FbIKWwNaQEdDjdLgyRotLI9l0uDhCQ6bF OarPDifgR+hwZjh9F9WnhtuTOeI4nZgjg3Q4kKHFrj46bO2hxYZuOqzpZI+lbXSYTbIyNkWBfvG2 aBemQONAJepXUyKlmgZ1/O1RN9ANdUL9UDsqBGnkXfTo3rV80Ps4Xf6XmcyFL2bzPOPY8CjE+Hoj 0cMR1V2VqOduhRbeFujiR0wOkmJEtByTkxSYm6rC6hbUxUlfDxEbz45wxKVxDrg8XkvMJXAn2ePa BA3ValyfqMYN3qaTcW2MBldHE9ijCOhRGgJbjQvDNTg/XI1zXA8j0IcQ24eSZg92wHFi/sF+Ouwn gHd212JLZw3WkvQsa6XF3MZaTE5RYmiSDbqTjLUOtEK6rw1SvBVI9tGgho8WSb5OqO7viVrRoWic WhurV60oP+KPKx8kF1w6UUSWGJ1AIPsg3sMZiW4q1HWzRjNPC3TwNUdPP3MMCZNhbKw1phDQC+rb YXVTDbZ2oEGrt5YAISYOI7BHklyM0hGgZOMIcAL3OjH42hjaz++RXSKmXiTGXhxhjwvDHAhYHc4P tcfpIVphpwbZC4CP9ncUAO/uqcXWTsTiNmqsaEY9KV2FqXUUGE0A9422RMcQCZr7W6Khjx7k2t5q VPfRIbGaC+L8PJAYEUhuakNxnJ+ifNDAx4UngddMqIkYf3/EuDsj3lWNWq7EjvIF9bpXs8CAYBlG hMsxPs4G00mbF9ZVYkVDNTa0UmNnJw329yBw+hJIA8ijIEZeIBlgMK+OssdlkobzQ4i9BPAlAvbC MHtirj3ODiapIEk4M4hOFMnCsQzyOPo64DDp9L7uOuwg7d3Z2QnrWztiRVMHzE9VY0ptBUZUt8aA GCv0IA+jTYAETXwtkeZtg7qetqjlpUaitxbxvs6I9HVDAjG5Q/s2IgO8KF/Cu+DCd5zr1m2ASL9A RHu5I86FGupsg1Q3C7TwJBfOy4wGPymGBFtidLgVJsZYY0aiAvPpgJenqbCuiQqbW5GEtCXAyWXb Ri7agZ6uNKAFE2BOaCP/LxzspcWiuhJsbaugE+JA7h55Hr2d0FbxX9jPn+/qhNFh/ws7OmqxrYM9 NrTWYWVTJZamqzG7vhKTatlgIrlxI2LlyKBBuGcQ9TJyKVv4mqGRjwypnnLUIZCTPLRI8HRElJcT geyO2tVjMXny5LfH+tlBNhReMq1Zyw6ICApFqIcHIp3UiLK3Rk0nKRq5mKOthzl6eEkwoJoUw0j/ xoTKMTFSjulxdpiTRH5sHerK9bVYnUYuWCMNNhPrNrcin7e9FXa2J8+goxX2tHXArrZyMvKHyTPY 006LHW1ICtrZY1tLDbY0V2NdMxXWNlZRD7HDkvoqzKllixnV7TA2ygqjIiwxJFyKfsFSCpAk6Opv jnbVTNGSXMwmFJDUoTGkhpstYgnkaBpXwgnoyEAfNKiXLOZsGKTxY8sHg8xnedny1aiVlAxfF3dU 0ygQoJYjhtfhdLBAI2diDbG6F2n0gGoyDCENHB0ix4RwS0wjnZ6dYIN5SbZYUMsOC8mW1SGg6imx MoWA5/WPU+2xghi/PJUGLmLlylQFVtbXYHmKCsvIQ1hKn11cR4kFyQrMq0lBBzF2CrllY6OsMZJ6 ziCSqgxibt8AKXr4SWkwltJYISE/3pQkzRz1XC1R3Zna66JAGEldiJs9QrxcEBMejM6dOvzG4k9Q PgJknhz9C7k5feHv7QdXhQ3cbaQItDVHtEaCZK0EzRzN0JlYzVnJ+ouVvSnMrkZgB9lgdKAcYwn0 0RQQjApVEDAU+kYqMInX2oxTkfGCp2qxAOr0eDVmxKswLdEG0xL4fTtMjLXDuGiFWAh1NP3tUAJ1 QIAFelej8cDXAl19Kbrj2scCnWiMaE9BUiuSscY0ZvAiqdWdrBDjKEeoow38HZUIIJDDyLNo0SRd APzFmcyN4Gw0r179jFcvf0ZcVALs7eygkZrCicJsLxsJglUyxKllqE+BSjMXK7R2s0I7Yk8rV9Js NykaE/gNHM1Rh8LZWhpTVFebIkptLpY9C7czFXWknQmiaDuaTVlFWIyyKmLJ4lXGSCCrTn9bi8Li 2nRC65BxWN/E1QTNKZJr4amPQNt5StCapKsp9aoUNxlqOlsilgAO0cjhp7WFp84OfuQhpaXUxquf fiCAXwqAf2PzZ/aT+Yf52bYfnjxGftYdXL94DkcPHEZQtUDY29pBa2kJhbkxLIwqw6RKFRhVMUbV yiaoWsWIaiNUqWKKqlWNaX9VmNBnTI0rwYxqCdXmxsaQmJiUW1VITY2EWfIKsVTLeKFpNhNjWJma 034zUUvNzchMYUkmNTeHhbmFWIxaKjGHlZkZbKi2pddKSwkc5GYi75+P2hq+OiX8XRwR4uOJRql1 6Tj24hodT2F2Np49fYw3r38uP+qPK/8yyHyGf/rpJzwoKcG9m9dw6ugh7NywFtPHj4Ovuzc0Kh2s LDkNsjmqGhkJMKtWqizym4ocp1WrCKtalV4bUU2f4US0VavSZwlsY+MqZFxXhTGBaWJsBFOqTekE mBH45qZsZsLMTEz1NQHLmdklBKYA2EIKmVQKS5kM1pZsFrCWmZNJxGtbXoVcYwdPNxeEBPqJxar7 du+CLWtW4fThg7hz/QoelhbhFTGaSfWx6vxBcsFAv/zxBzy6X4rcO3dx9exp7N26GSMHZiCleqJY aUteDjRPeTU2JvYamYgcqJxU9rvKVfA9MZvzoVaqTMCXb7PxZwzGf8NmyL7OxgnC2UxNTYVxOmYG +F3jPNicRJxNJpVBxmBbW8PG1kbkX7WzVcCKTgQvRRwTEoTOLZtj7eJFuHDyFHLu3UXZ/RKxsIgA +K1kfHj54IGPhj0C+7VYguzH58/ozJcg5+5dnDpyBOuXLsa4IYPQuXUL1IqNhbujI+RSCapU/h7f ffMtODMvJ/nmE2BGzDMnM6auX5WYaUTMrEpWhbbZKtNnq9J7/P67xsCbmtF3lp8Qc/o+PmHffvMd vv/+e2HfffcdvvnmL6j03TewoB6gsbFBsI8XGtWrg4G9emDxrKk4tGs7bl+7TD2zGC/pOPh4PnVm nQ8G+d3CZ5sHQk5kxdnPX5OcPCdNKynKQ+btG7h2/iyO79+LHevWYtm8OSQtYzGsf190a9cGzdJS UTsxDpHBAahG/ra7kwN0SgVUNtZQWsuJbdTV6QTZUDc3mEJuBbXCFho7hVg738vVCcF+PoiNDEP9 5Jpo07wJ+vboinEjh2HhzOnYuHI5Du/eiXMnj+Pu9esozM3B44dl+OnFjyLHNV9l+3ckDDCUTwLy 7xUBPkmL4XIh327n7Og//fgSP/7wAi+ePcWzR2VC/0oKclGUl428zDvIvntLnJy7N64KfWSmGYxf 36H9925dR9adm8ilzxdk3xN/X1ZcgCcPymhQfooXT5/hFXV5Hj/E79JgzW0weA3/LkD/Ufm3gvz3 xXBw/8j+x/sUUrIJUN6phb37ufeYoby7/SXKZwX5z1q+MMjMsE9szNp3d30FpYLJn6FUgPwZSgXI n6FUgPwZSgXIn6FUgPwZSgXIn6FUgPwZSgXIFeU/plSQuaL8x5QKMleU/5hSQeaK8h9TKshcUf5j SgWZK8p/TKkgc0X5jykVZK4o/zGlgswV5T+mVJC5ovzHlAoyv1MME3J5Eu/fF55xXZCfj5s3buD0 qVPYt2cvNm/chBXLeSXoRZg7Zy5mzpiBGdOmY9rUaZg+bZrYFvX06WJ71oyZmEefW7p4CdauXoMd 23fgzOkzIn/P82fPy39J/zBJRfnXSwWZ3ylMIn6K0sfHB1qNFmqFHWwsrWAts4TS2k48NRobEYNg vyA4aR1hI7MWZmslh0JuDTtrG1GzKW1sxd9rlSo46ezh4eKKsKAgJMXHoXZSddRIiEd0eBj8fbzh 4mAPnVoNB/qct6eXID6Xv5/tXlHeXyrI/E5hMjds2BA6nQ52draws7WFk4MjQvhB/uAwhIdGITgw jF5HINA/RGxr1TpYyeSw5Mfd+LE3YdK/MXutDpHhEYiOYAtHTGQEYqMiUZ2InRgXi5ioCCK8Du7O LvDz9kE1H9/yFn1V892/+lJB5nfLL7+iUcN06EiVFbY2sCGF1Wns4V8tQJA30D8Ifr7+wgL8AsVr JrOFhUw8v8nPckrMJbAg++3ZTnPYKWwQGhiAqLBQocZsMUTq6kRkVuqIkGC4ODrA3c0FPt6eCPCv JppjUOYKdf5jpYLM7xQmTVpqg78hM5OVyRzgF0xKzGqst6CAYEFmnc5BkFkQuZzMwspfS6USWMst BWEjwkIQFxstLCE+FvFxMYgmVQ4LDYarixM8Pdzg6+OF0JAg0R7xAF4Fmf9wqSDzO4Wfca5fL4UI rIHCxhrWVlbQqLRvlTksJPx/mIuTK5FWKpRYPHlvRorMZiC3xAxWllJBZlbkhJjot4rMxq8jQ0Pg TmT28nSHv58vIiPC8Oqnn98SuYLMf6xUkPndQm5G3eQ6UFPQZiO3Eb6wWqkRqhwUEEq+cjgiQqOJ xBGkspEICQkTic15VQQmsomZKUxMqebVEui1wZjUrL6szOxqxJG/HMt+c7kxyZnM3l4ewsWIIt/6 +fPnFWT+F0sFmd8pTJqaSTWgVNgRka0Eme1slcKt4ACQyay3MKHK4eGRws3gpT54bRRjUzITU7GE h2GdFINFhIcKQrPqhhOpuX7X2Gf2cnNFNV9vhAQH4n5JqRgpKoj8x8uflsx/r3i8fevGTXHVgcls IeF1aAwL9bDySmBlRa6HtS25DdaQWViK/XJScIObYW5BboWFVKxhY1BlsbCPTAZbGzlUdrZi6RQP F2f4eXshyK8aAnx9EFjNV7xm83R1ga+nB+JiYtG8aTMMGTQYO7Zvx4sXL8RKHxXk/v3ypyYzl1jy WR0cHIQrEBUZRYGfQhC0ShUjQWCZzBKuru4is7mnuxe+/64SuRoR8Pfxg9JGCZVCRb61jViMyZzI y8uCmbIZmwjj15b0ntLaBg4ajQjyggL8xeW46onxqJGUKOr4WAoGyd1gYnu7uwnCB/n5oU7NGliz ahVu37ylV2pyhSrKPy5/ejLz1QOVSiUUlJXU3FwiVvT65pvvYGJELoKxmQgA+VpzVGgkvvl//4qm TZohKDhUrAZmRcS3lFsJVTY11/vN79a8X8rKbGsLrVYDN1dn4Rez2xEbE/X26gZfdw4LChRKze6G u7OTIDT72Bl9+2DMqNGivbyoVUX5x+VPT2YmlVqtFm4Cq7OoLWSQWcqhVKrh5MjXfn0RGMABXCSi wqMQStt+Xt5w0uigs6NgUSqDJa+EyatnGvMKnCawIN/ZgnxnKfnTltRBrKWW0NrZwdleJ9wIvvPH 157Dg4PE1YyI0FBSbCKznz9cnV3g5uIqbtiwu1G7Zi2sWrGSGg28IVejovzj8qcj87s+Jy/Z98ub V2LlucDAQKHOvAopK/N3lSrjr999j2+orlTZCEk1aqN1m/aYMXMutm/fhbFjxpLCBpI7Qu9X+g7f k3377Tf47ttvUYn+7vtvaR/Zt998S/YNKleuDCWpcwy5EqnJyWialoZWTZqgddOmaNGoEZqSeXl5 vV1kU0MuSUJCAuqn1EdJcbF+eUR2MSrcjN8tf1pl5vKal00kcvNSijOnz8DI4SMQEREhlsKtamyE yry8Li+3S+T+ngha+fvK+J7cj6rfVYFZFXIhjIxhVrUKjIjIVb//lvYTkekz31Y2xnf8N9QJvq9i TJ1BvzRv1aq8Oqy5uOJhRP60ESm4sQlfCeHldi2hUSrg4eQkrj2vWbUCnM2xsCgPb375+Cznf4by pybz3xe+WsDXmXkJYSNeH5pIyORkZa5UyQipqY2wZNlqnD59EccOncTcabNR5f/7BhZEXksjCvTI pNQBLI2rUl0ZUvp7yypktK2UmCE1IQZt6iejQ+NUtG/SAB2apqN1w/poVDsJEqPKMDIxgrO7O5Jr 10Wf7n2pQaTG9I+oXN7CivK+8ucmM3OEjFXPoHw82UdpZU3kqgIrMq3ECN4WVRFnZ4GG9lZoorNA J1dr9PKwxSBvJYZ6KTCqmkrYmAANRgZpMDxYh6FBDhga7IzBQU7ICNaiX4Ad1vVKw8oBzbFqcGus HtaO6nZYPagNlvdujFY+KiTp5HC3MSU3JAH9e3TDrz+/xq+8gnEFmf9Q+XOTmf1PIjGHVOxybFq1 GuFenlDJOGelEWLUVkjVWqKDowz93aUY42eJ6SE2mBepwPJ4NVZWV2N1dTusr6HCphpqbK2tw9Za GmxNVmNbHRW219Fie7IO2+ppsSlNhSuja+Di9DRcmN0Cl2a2wfkZrXB8amOcGJGMObE2GBVsgySV MVLC/dGjTQsc3rVTv4q0vrUV5Z+UPzWZf+VJ8ERmw2T42nHR8LCzhIelMWpqzInEFujrYoGRnjIi sTUWxCqwMtEOG2qrsDVFgx2pWuxooMJuYWrsSaW6vkZvtL0rhayeGjvrqrG5vg3OD4vG6cm1cGZG Gi7OaIzz0xvj+JQGOD68NpYkqbEkTonpEdaYkhqErnXjkdGtm2gXfqm4gvFHyp+azOyRMpF/efUa vbt2QYCHE9ytjBClMEVzVyt0c7PAAA8rjPCywlg/OaaH2WBBjAIr4pVYnajGOlLj9bXISJl/Mw3t 12BNkh3WJCqxJl6FlUTStaTOB7sFY3/fCOwblICDg2th95BkbBlYC1u6JWJUoCWGe1lgqIc5RoRq MbROEPq3rIfxI4aKtlYEgP+8/OnJ/NNPP2L2jCmICPCGh8oGPtZmiFWaoy7nHbO3QGcnc/RzJ5J5 WWJCgA1mhiiwIEKBxdF2WBanIlNiJRPWYPR6Fe+LtSNTYkWsStiyaCWWki2mzrAgyoaUWIPVqW5Y 36QaVqV5Y7gP/YanFbkzMnRxkaBvhDO6JgaiX5tmOLRnl7iEyGlVXosMTDyS8KhCVQXH35Y/JZnf Dfj4zlpEcAA8HLRwsbWGu9wMUUoJaqnM0czBEl1dZERmKYZ6W2KcP6lzkBXmhpLLEUGEjLLFciZs nB0RlslrS6YQZDbYinJbTvuXRZNF2mJZlAJL6W8XhSswO8gaMwNsMcXPGmN9rDCERoGuROamLlLU 93dGrdhIdGjfEfv37hNtfkN+/lsO8zEYkpdWlD8fmdmt4KCK6z69eiMmLAzejjq42tnA2coCfnJz xJEyN9BJ0cZJhu6uUmQwmYlkY4hwk0idp1OgNpsCwfkRdlhAweBiUtwlMUosiydSkwuykmxVgkrY alLr1Ql2wlaWk56JvTTGTvwdf8esYFtMo++dSK7MGCa0pxQ9aDRIp44U76ZG3ZgwdGnZDGNHDNMf A3GYSS0youv7ZEWh8icgM/nERFy9Guv37Ny5W6hdYmwMfFwc4alVwsNWBj9rCeJUUtQhF6MpuRjt naRCJfsI31mGweRqDCeyjSIbW02OiYE2mEI2jcjNVzlmh9tiPpF7ESnwEiLuciL1CiLxKmGs2LZY Q0ReQ0rNCs4uyXIi92JS6znkj08PUWJakC0m+VPHCbDEAD9LtKEANJk6VouYILRPTUbPDu1x9sxp /fHw0Ql1pg2RgEzvflAkwDnsRP1nKv/xZDZcqWA1O3X6LIaPGIXmzVuIWWoh1Xzg62wPb40CwTpr xNpboaa9BKkOEjRxMEMLZzO0dpagvasEnYnU3Vwt0JOI3ddDin6elsggcg8qt8FerN5SjKCAcYyn HON9rDGRbFI1a0wlxZ3B/naANeYQ8eeFEenJ755PJGZbQC7HwmiDKTA3lj4bT50kSYXpye6YUNsH w+sEY2y7NIzs1g5dWzVBz84dcPz4MXFsv74pJzQfqiD2O/YnKv+RZNanStRfqeDrx2fOnseixUsx gojcsX0HNKhTBzWiIxAb4IM4X3ckejqglrsKqW42aOJuieYUhLUl16IjEbezG6kzGbsbvWjY70PW m9SSL9n1p+0MVxkGuRKZqR7mZokRZCPpO8aSWzLem0hNvvYkXytMrUbmb40pZFOJ1NPJV55Fajyf fO4FpOILE5VYmEQBYi0dFiVrMb+eFvMauGJeY3/MaxmHuZ3TMKdnG8wf0hcrJo7EjsVz0DG9Hgb2 6IAZUyfQMf9Mx/oar6jX/vxaf5ueb4P/mcp/LJn5saNDhw5jzpz56N61F9LTmiAxOh7hAYEI8fJE iKsTIkiVY5zUqOGsQH0XORoTKVu7EZFJgTu4SdDRXYJO7uboStbN3Uykre/rJSFFtsBgbxmGCv/W CsPIhnsQkalmVR5HNpGIPJVUebofKzK5IOQ+zA2xxTzhilBNCjw/ho3UmNyPhXEUUFa3wYpa5JrU tsGyZGssrmODhXU0WJjiRMT2xKzGYZjSshbGt6mPiV1bYuqAnhjdrS261o9HRpumGNG3F2ZNmYiH ZaXkdfC16b93M/6zpfo/gsx6FSaj+uatO9i6bScmTpqKLl17IqVuinjmLsQ/AAGe3ghwc0Gwoxbh jirEONgiyUmBei7WSCdlbUpq25xcipZE5la03caZ/GayTrTdlfb3JIL3ocCsn4cFMojYg4jQQ3ws MdRXhuGkvCPIRvvKMdbXGhMoWDT40zND9f703AgicZQdmUJvRGi9EcFjbLAo3haLqyuwjAi9vI4K y+upsDJVhWWpaixO1WJhqgPmpnlgRnoApjSNwoQWSRhH5B7drAb6141Ez5RY9Gmegl7tm2PUwH6Y MWUCrly5KDDSj1Zsr/5jPZD/a8isD+DeNfaHf8WrV29QXFKGi5euYfPmrZgwYRK6dOmCBqmp4nH+ sOAgBHv7wM/VBX5Ojgh21iHKRYN4VzVqkSLXcZYjxdkSac5SNCLSNiEfWZCarCXt4wCsg3A3yGd2 M0dPInIfsv6kzgN9yb3wIV+5miWGVZNiJAVtowOsMC7QChOD5ZgcSsocbo0ZEdaYTX7xHLIFROKF 0eRWkC2KYaOAkWwxBYIcNC4hd2NZDSJzbVLoZCJzPTVWpaixsj4FjQ1UWNpAjYUNdJjb0AWz0r0x I9UXGaT6vX1k6E7tGZUShD4pYejdMBH9WqdiQJdWGDsoA/NnTcfOHVvIFXlZHhD/Lab/CeX/IjL/ 5gdz/eTJM9y9k41zZy9h9ep1GDt+HLp164b09HQkJVZHRFg4gvz8EeDtjSByK8K9PBDj7YoETyfU 8NChlpsGtVyUZHZIdrZBXScrNHCxRDopcROyFi7maO1iRsGfGToRibt5EJHJxejjTarsRX4y+cJD q8kxwp+NSEREHksEnhQix5Qwa0wjAs+MJEUm1Z1L6rsgnogbx1c5FFhK22zLEsgSFVhe3Q7LE+2w go385lU1yYjIq+rYYXU9JVYTmVfX12FNfRVWN6DPkjGpF6TqMDvVEbPT3DCMOlBvam9nJ3KDIhwx sl41DE4NRqc6EehQPwldWzRE3y7tMWJIP8ybNRUb1qzCDz/8UI5tBZn/zUWvGIK8pMB81amo8D4K C0px724Ojhw5hlWr12Lc+IlE4u5o3Lgx6lBglxAXj+jIKIQHhyAsKBiRAf6I9q+GWD9vxPp4IM7H DbHujohx0SHORYVEUucaLkRmUug0CugaU6DXglyONqTE7d1M0ZlI3N3DDP19zDHQx4wIbI4hfhYY QkHccHIhRoUoMC5MgQkRdpgcrcZ0UtyZ5AfPiycFTiDyktvAvrAgaC07YWtqq7C2thobkzXCNlPA t4ncig11bbGpnkJvdRXYXM8OW1KU2EQk3kRuxgaydQ3sidA6UmkdlqZqsJiUe0GyHebQd05OUKGP axX0dDJFRwcTjI5zxcianhiZxi5INFrVi0OrtDpo36IR+vboiOFD+mD6lLFYtXIJCvKzCW9Din7C W5yB/7vKV0bmvw1YWDBu38rE/dLHuJeZh2PHT2PlqnUYOWqc8IebNGmGWrWSER0djeDgYPj5VoOX hyc8XFzgYq+Ds1YLe6USOjs7aPgZPGsbqK3k0FhZQW0pg4LMTmxbQmsphb2VBVxspPBUWMFPJUeQ 2grhDgrEkl8dz6R3syNFVyDVywaNva3RzNcGLcnaUKDXnoK8ToFydCU3oyfVvYOsyeToF2yJ/mSD SK0HhpOaR0gxPJLckkjys8lG0LawCDlGhttgJPnVbKMj7UQ9LEyOIaFyDAqyQgapf09ya7rS6NCB RolWFJQ2djFFHRpFapE7lGBvgTiNDOHWZghVWaKawgJas2/hYitBbGgQQoMCERgYjLDwaCTS6FWr ZiKaNmmItm1aoE/v7hg3diQWzJ+N3Ox7hD6fi78PIL/u8sXJbBjiDIrw4sVLHCfSXr92B6dPXcCa NRsI5Ano2LEz6terj5ioaPHUspebG5FVB0dePZPIqrWxhs7aighrCXtrmTAHaws4yi3gLJfChWp3 IqqbtQRetlL4KmQIUkkRrpYgWisVREhyskAyKXN9d0s08LRGAyJtOpG1ib8dmvkr0CpQb21DVGgb qkG7MK2wDhH26BCuQfswNZkKHcg6ClOiE1uoAh1IxdsGWqMNWSs/K735662lnyWZFVr42aB5NVs0 9bVFurcNGnIbyFI8rFDXwxJ1qF3VXayoc1khwl6OEK0VgpRWqGZrKY7NwdIMDlIzqCxMYGNhBCuJ MazNzWBDpjA3gdLCFCFebogP8UNsWCDioyNQPT4GybWTUD8lGQ0bpqBdu5bo1aMLpk+egK0b14tz YyA1n6uvWa2/AJn1Pq+hvH6tJzG7Dbt278WevfsxY8Ysch16IC21IaIjIhFAiuvh7goHey10ajuo Fdawk5OqyiygkEpgZ2EuThSbhk6kTmoMJytTOFuZwJPI602k9lNIEKK0QASRN04rQaJOgtqOFkhx kaChmxRN3cm18JKioy8pHwV0PQKk6BMoRf8QGfoHSTEwWEYKaUVKSSoaJsMoUtnREVYYEykXNjbK GuOibTA2mrajrek179PbmEj6XJQV7afgkOpx/FmyMfwe1SPp/ZH0XazYQ8NlGBwhw4AIUvQwakOI BD1DLNA9SIbO1Ka21Sg49bVAI2/udNT5yL+vbm+OSLUZghTm8LI2h7PMFPbmRlCaVYGNaVVYmxpB bkJmZlxuVWFF+6t5uiG9fl3UTIhFfFQ4alaPQ6f2bdAorT5atGiM7uRjTxw3EkcO7CUm62OWN1+x WH8RZX5XjTdt2oTNm7dg2rQZ6NKlK+rVS0FUZKRwGdycnMRaE2pbG6gsrYi0Utiam0NhRkpjRuQl xVGRqc1NoSMiO8nM4G5pDl+5GQJtzRFiJ0GUmoZeIm4NewnqORJxaUhuRsNza/KFO3qRP+xrjt7k A2cQcYcESzEyVIox4VKMJ4JNJJJOJoJOpSBuRqwCsyh4mxtnh7nkD88nf3g+BWwL2Kor9bVhmwK6 heW2gHzm+Ym2whZQsLcoUSlsYfnf8Pfwd86mgHAW2cw4W/o9G0yJssEkCiAnkOsxjmwUuSkjyOUY TJ2qX5AFegVYoEs1Cdp564+nvrMZkVqCCI0FAmwt4GFFpJaaQkvqrDQzIlITiU2MYcVmTGQmk9M+ SxPaJoJbS0xRm8icXr8O1fGk2NHo2qktWjVvhJ7dO2PqlIn4+aeXfyNEX1v57GRmLPgO8/37DzBv 3jyMGTMGTZs2RXx8PAL8/cSyrrzqj8ZOASW5DLYyCWwkZjRcmpAZw4ZURWleFRqJERxJgV0tTeFD 5PW3JT+RyBurMkeSxhR1Sa0aOpmjJUX4HVzN0NXTXFyJGEzEHUlEGEdKNyXUGjPCbDGLfNP50UQw Ct4WE2F5whBPwl9FZFxbQ4V1NZRYX1NFRsFYLQrGyDZTALeZgq7/abxf/57+s/Q3Ypv/Vin2byzf t5GDwNoarKd6A8+Lpt/g31pdg36bfmt5kh2WUmdYnGCLxdSZ5pNNow42LlyOYcFWGEruy4gEBwyv 44GRqf4Y3jAMQ9Lj0CclEvV8NQi0MYaPlRGcLarCgdwONeGnJOLaEomtSaktjapAVrWyntj02saM MTaBnKxRaj2kketRu3Y8unRuh44dWmPk0EE4dvSQCMrZWIy+pvJZyGw4aOFzkZ07ewHjxk1Aq1Zt UD0xkUjsDzc3VyKxBppyF8JGSgpsYQY7VhZSXVYYRzJXUhsfKxpSbWhotbNAvFKKGnbmSFGboxG5 D61Jfbu4WqC3pwUG0lA8nNyGUf4yTKDAbFqwHLN4+iZPBori2Ws8TVOB1UTedaSUG5KIbESoLUS0 rWTbk9XYUVdvO+uwqbCzrv7pkd3CNO+YYZ8ae1I0b41f7+K/MVg9shT6LvqbnfTedtq3rY5S/Ob2 ZCa7JdY3tsO2Th44OSQOVyen4ubCNrixogeureyNS6sH4Pza4TizdhSOrxmLo6vG4fCy8di7cDS2 zhqOdVMGY8novpgzuCum9GqD0R0bo46/MzxlVeEq02OoY1KT68GktiUS87OOTGzLqlXIJdEruDUJ iJzUOj21Dlky6iVXR99eXTFq+BAaSTe9JfTXVD4LmQ1DEx/8+fMXMXTocKSlpYt13Xy8ytMgKJWw l8uhlVIETn6wlgIZe/J/Xcl18KEALtBGgnAibaRKgniNBEnkI9ZRmaGBhiJ6nSlaO5iLa6y9yAfm +ceDiMgjfGUYT4HVFAq6ZoZYY16YDRaF22JppC1WxBCJaXhfH6/ERhr2NxKZN5NtIzXdTsTaRUTe TbanDpGSCLePiLmXyLePiMi1flvzdv9vphLGnzOYYd8etnKCv0t4/T6tIPvuVDmujI3GrSXNcHd1 D9zdNBi3tozG7R2TcHfnDNzdPQ+39izEjT1LcHX3ElzZuQQXti/GmU0LcWztXOxfMQPbF07G+plj sHziEMwf2RczBnXDuO6t0bZWNNyJ0E6SqnC0MIaKRjkVuSAKcjVYqeWk0JZGVSEjs2L1FqOhiZhZ 2K5lU9SvWxMd2rfECCL0gX378PPLn8R5/VrKZyMzE7m0tBQjR46mqLkRwkPD4OPhCRedrvxqhBwq Cuj0gZwJ7Ml9cKEgztvGlFyIcv9XJUOcWorq5ErUoUAuXWuBFvYydHA2Ry9XcwwkRR7pJcNYIvFk UuJZQTZYEEpDdASpMLkRa2KUWMcEJj+VybuVlHg7DeU7aEjfRQTeS8P9PlJhtv1kB+tqcDhFiyNs 9bW0rcEhIuTBenY4lKKkfep/bKn0d1T/IzuUqtUbfR/XB+tryk2LA/R6byqpP9nZIbHI3dwfmbsm IHPPDGQdnI/sw0uRdXglMo+uQ+aR9bhzZC1uHl6PqwfW4/K+tTi7fSVObFqCg6vnYefS6dg0fyJW Th+JJROGYs6Ifpg2oBvG92qP5ABXuFsZw57IzIGihl03CghtiNQ2pNhWxuR+GFUS7odwPcjUNpbo 2K6lIHSTxg2Q0b/323P7tZTPqswLFixAy5YtERURCV9PL0FkRzsldKTIaqmUXAlz8u1M4WxpBk9y JarJzRFMRI4iVyKOLEEpQU0xcd4CzUiJOzqZogcFPv3dePqlHBN8bDAzkAKqEFssiSS/M0qBtTF2 2EDquzWRhvYaWuyuRYRJJkVltaVh/QAN8YdoyD/8jh0hNT1GBD5eX4cTqWxanGxQXqdpcKqhVti7 22/3lduJNINp3tpxsmO071072kDz1g7R+4f5cymk0A3tcHdFG+TtHYuCQ3ORd3QpCo6vQt7Jtcg7 sQl5pzYj5+RmZJ3YgjtHN+P2kc24um8dLuxciVObF+MIqfTe5dOwZf5YrJk5GksmDcPc0RmYObwP Jmd0RYukCHLZTMifNiG3owr503z1oypsSamtTapQoEi+NBGaFZtdD1Zqta0crVo0QmpqTTRulIoJ 48f+2cisvxT39OlT6s2DUKd2XbGemouTM3QqNdTW1lBbSqEhH1lL/rArReG+RGK+GhFKxI0mBa6u skBt2q6vlaKpvRRtHaXo4mSBfqTEg91lGOPJUyttMCvYWkx056c7+NH/Lcl22EVquJeIsj9NhSON iVTNiGxkx5uocYLsZGMVTjXR4GS6GqcaaXE6XYMz6Vqco+1zjTQ431iLC03YNG/tHFtTDc7S33N9 nr6P7UxjNRmpahOD8Ws11fxZ+l5+n2uy07T9N9aIayW1S4kT9PvH6Lf3tLbH/Z0DkH9gKgoOz0Ph 0cXIP76CyLyGSL0BucfXI+fYBmQe24g7pNDX963ChR3LicwLcXjNHOxZOhVb543HupmjhMsxj3zp GUN7YGJGFwzr0gw1/V3gSu6GO2HP7pyvSg47k++F2yEXhGa3g3xpvuJBim1JLkeLxmlo3jgVrZqn o03r5uIM81QDff1lif3ZyHzr1m107tQNCXGJ8PX2gaO9AzTkXqitZKTKEuhkpnAi18JLLkEw+cdR 5FbEU1BXW0sk1ligCfnJre0t0NFBSmpsgQGuMgz3IJ/YxxLTA2yxkElc2xZb0hXY00KFwx2IsF1V ON1diTM9lDjfW42LfVRkGlzqpcaFHhpc7KrFxU5aXG5PdSs1LrWk/c1VuNCCPkvbbJd4/zt2ubWK jGtNudHf02v9e1zT95OJv+XvaEHbLej7qT7fXI3zXJOdo229qUR9vjl1nubUqZpRJ2jsSMSnEaSp JUrXtEbRnmEoPDARBQenEKlnI+foAuQeWYIc4XYsw90Dy3Br31Jc2bEQ57fMw8l1M3FoxVTsWTQe m2cPw5opA7BkVC/MHtoNUzM6YULvthjRqQl6NaolrgR5kIjwtXhvCqgdyadWmpZfny4nMyszE9ro m78QkRugdYt0ssYYkNFHPBBsmDfzpyAz+8s3btxExw5dEBMVK245O2p15IfZCFXWkio4yEzgQa5F oK0EMXyFgvziukTkRvYStCTrSNad1JgnxQ+kAG8E+cYTqlmJZ+cWRNhiPQVQO4k8h7vT0N5Ph4vD nXFltCOuj7THjeE63BquxZ2RGmSO1uHuCA3uDFXj5kAVrhPBr3VT43onDa4TqW90pLoj7Sfj7ZtE 9pv03s1O9HmDddbgRmc1mQo3u6hxqyu9TzXv0/8d1R3oe9u/Y+3UuEp25R273Fb12+s2/FqJs9RZ LrS0p85lh1Nd5P8/e38BHlW6Zn3j5/vPOzOnBQ1xd3cnIQkEQgjBneDu7hoI7hrc3d1dGtdGA3FX nO6moXt9634qBWm6z5kz7/8bugfyXNfKltpVKfnttdf97Kd2IW19XWTs7YGcQ8ORcyQWWcemMHrM QtrxeUg9sRDJx6QojGeBuBB398zHzR1zcWnjdJxZPRlHl4zHnnkjsWXaEKwe3w9LR/fG/CHdMGsA i7ierTGqQ2OEEGA/vve+JjoIsjWCp2kl2OszQxd34UlRKN13ArXON1+hQ0wz9OjSFr26d8K42FHI y81+D/Of3T5JZpYenPT0TAwYMAhRUVFwc3UhzA6wNzfTjIngYc7dmPHCXB/hzMUCcgsHPbRz0kUP VwP0pxMPdzcgxKaY4G+OGXTihdUssbKWPTbUc1J9tmfpxKeHhOLYyKo4FVcNJ8ZWx8m4MJwbH4yL 4/1xa0YVJMwLQ8rCKkib54OMWa5IneWE7GluBNwd6WPskDjeAYljHPFouDMeDSH8dPCEoQSfrp4w zJbrOR1hg0fU4+FWSKQeD7NC8ghbJA2zUUrkfR4N0ShhkC0eD3bQiDvZw0HcEQYTdh4tHvDIILrP dfd52/2BNrg3kNBzx7g/yBF3Blrg/lg7PJ7pjdszvHFjdgBuzQ3D7QWRuBlfD98vb4YHa9siYX1n PNrQC3dX9sDV+G64uLAnzsb3x/H4gTgwdyB2ThuATXG9sHJMNywa2hmz+rXFxG4tMLp9PfRrFI5q fK8rmxFkKwME25mp0/1ySTKVn6WHo2JFGJUvB2MWhTplv0arZg3QvUsbDOrfAzOmT0JBfq4yK2H5 z8b5kxWAP/zwI4YMGYa6derCx9MLHi4usDczhaOJAVxYiEgfaKCFPqrbmjBamKANc3FnAtzHUw9D PPQwpvjr/tMCTDEn2BSLQk2xMtxcfb1/V10WfU3s8ObRHRSmZeLH/AygqAhvX73Azz/+hHfyy01y Sdi3P4MrgNfPgBcF+KXgOd4VpuNdXiLuTPVD2hhCGUvw6NopsXZIH+uolBrriJSxDu+VTMgSxxHc Yj2OJbSisVyWnWI0txnlgKSRPBLwKKFV4gguj+AOw53isewYw+n6hP/+EFuCbovEgdyR+nPn6W9D oJnlCfrTnZ2Qe6Avso8MRfax0cg+MRmZJ2epyJF6agFSTtKZj1NH4/HwQLxy52tbZuHcusk4tmwc 9s8fie0zh2DdhL505u505k6YOaAtJvVqhVGdmqGWp53qt5fT4MH2lvCzMoE9c7QVC0OJFwblvkW5 v/87vvq3v+Fvf/sb6teppU6gTJkch317d+PFi2fqPMIX48zyQn/66WeMHDlaDc20t7JWF9/WKVMG BpQ+D1/GZb6Gnc7f4WnwFUKMyyDKshwa2FZES0dddHDURw/nShjoroehngYY42eECUFmmBVujfk1 7bG0rhOWtfXGT3e/w9PH9/Aq6zHe5Ofjp2dFePP6Ofl9hV/e/ET9iF+pn18+w8sneXhVlItX6ffw Iv0GbiztQCcPwem4IJybFITzk0JwJi6U06q4NC0CF6ZUx+WZtXB5Vm1cndsY1xe2wrUFcpmttrjF +95Z0Znu2A331vbGvfX9kLBxIB5uHoiELUPxiErcPgJJO8Yjeec0JO+egZS9M5G6bzbSD85jdFiI rBNLkH1mFfIvbELBxS14ems3cq9u4+s5iWdpl/E05QZf1328zHqIZ+kJeJ2TgmdZiXienYQXOUl4 VZCGl/mZeF5AFeXg+dNCvODrf/GskPNFePqkCM+fPeP0KffzJ3jC5Sd8D55ShXTXooJcFFIFMi0s 4Hw+5/OQX7yugOsKCovwA83hzZuflX788cf3IH8hMGsKwHd0xt69+iEjIxePE9PUkM7klMz3SknJ orKpnPdKTc19r3+0Xt2Wmo3UtCwkc5qcmoU0/o+FC5erdWlp2di0cTu2bd2NG9fvYMP6rbh29TaW L1uDuPFTkMr/PWXyDDx6mIzmzVsjokYUJsRNRuLjZDXYqVGjJti0aQvKlOHO1aARkpNS4eDghH// 9//Ao0ePER5eHU4sZtPSMpCYmIykpBQkJ6fyeab9A6XyOacppaWlK6UWT9PTM1QcExUUFPF//Cdf xyK1LL1Brq6u6ruNmZmZaipfRsjOzkZ2Tg5yqNzc3GLlID+fIL5XPgEtVNN8gbKokGByufAJpxoV Fj39Q2lvFz17/hI/vXmrjOkNpy9f/rV+NOiTwSxt8ODhSEvPUSAnJWdoICZ87/URzP+yFMy8b/Hj ZGblYxIBlcfP4vz6dVsU0IcOHseTopeYN3eRAntA/6EoyH+KXTv3qW+sJHEnq1OnngLp0aNEPHz4 CMOHj8T3399Vh9ju3Xvi/PkLaNmyFQIDg9T6bdt24KuvviGcfE0E+b+CWbYTCfwfS6DNyMhSyszM pnM+g7e3LyEsUCec+vXrh3379uHx48fq16c6d+6sYBaQtTDLdiWlAKYKCgo+gFwMc0lQtfpnMIue PH2uYBa9fPnqy4RZXu/wYaMUzOLMv3HlfwDzx478j/TxTpGRmYe4CVPV/5Ex0TOmz8XWLbtw4vhZ NU46fuEyDB0yCrNmzkcatz+w/wjOnP4ORYXP1e/6CUyRkVGIiIjE5s1bceDAIfzbv/07pk+fiXPn voOLixsqVdJT0NauXUddAT87m0ecx0m/A/m/Alsg1k5LwpyXV4CgoCqoVq069u7dx/89nS69EGPG jFHQijMvXbpUubQW6A/O/FuotUDnMTqUdOaPQf1YefmFyOXzyOfOLcsyleVCzr969QPzsgZmKQA1 ReCfC/UngVnzYn/FqJFjlWs+eJiER49Tfw90CZh/D7LcVqzU3y4ny+2yju6cnJKhHkvcP5XRJTWZ 4uOni3tzOSkxHSlJPCoopXE5lW7K51IMXWJikooLyeKwVELCIzxmnBA3TExM5Haa2wXcBw8SlBPL stxX68wp8lhaMVZ8AJrPLYX/n88jkc8xNSVRrX+clofktBwkZeQhiTtiUmY+HnGnT+dRIzmrAIk5 RUgpeo70ohd4lFOIRO50j3KLkP3kpfoyb0mIS4KcK1MuF+RwnjBnE+Y8wixA5xbmI0emLJQLC+jI lMQOkVqmKxfxyCBAz5+/UKlX7z48Gt3Bxo2bsWHDJhw/flLtJCUHkv2Z7ZM689gx4/lmF+Hipes4 /90VXLp8A8eOn8GSpauKoRY4NfCWzMQaaaJESWmdOC09Fw/TXmDSmsuwjJ4KnYiZqBAxHTo141BR FDkZOrWmoFLUVDUvU1muGMH1kdNQKXI69KNno1z1yahQcyoq1ZqBCjWm8P6c5+16apnb1pwG3VrT YcT7m/BxDKvHwSB8PExrTebyJBhFTIRZxCRY1qCqT4RF+ATY1JwCa/4fa06tIsfDOXoE7KPGwbnW cCRmPMGOcxcx+8xNLDp7C2vP38P67+5j48UH2HbtMbZfT8TOWynY/30KTj3MwHcPs3D+UQ7OJhfg SuYz3E7NQ07+s985sxbmHAU0AWaGzmERl5+Xi+c5zM95T5BLYIvyBOSnBPs5srmzZBcRXhZ5RQRa nFi5MKEeNmyYijcbNmzA2rVreXQ6h1u3bqnooi0CxbD+7PZJM/P48ZP4Bj3B1m27FcC3bt9HwqMU PExIVtEgM5OukyjFoAbopCQp4PLUvAArri7baiHW6lEqnYwfbJI4MZ0xi25XlPsEmbxvKu+blVXE Q3cBD+P5dGzJ0ZrlzKw8dUjPyspBfPwSPq8d3KHS8Vjc9jFdljFFq8SPlExHF6XQ3UtK3F6UkkwH /kjixkmpchTiEYTOm5KaxGUeGejYcvRI49ElPY2vk8ri683hNEded0YOMrIy+HzTkJ0lz5+vKZuA ZmcQ4szfRQwt0AW5ogLlyNkFeRQfPztL6UkWj1y3LvO+qXiRU0A9Q04R37OnjBZPGEeKI8XT589w 8uRJ1hCP3n+bW37QSGKO/N+MjIwvqWvuA8wTJ0xh5V2IljHtMGJkLDp17oHdew6qYlCcVgB79Cgd 69Ztw507jzFnzmIezuXQrIH53v3HSpK7S8KcTohFKSm5BCMPU2fMx5u3v+LAvgNYtWItDuw9gpTE DGzbvBOnT57D+HETsWLZGk4nYSVvF1PJzubOwLiRmChRgYAJsCXgLKkkEUFOLJbavljabf4I5lTu KKnc0dJTGEUYPxLSuSMyJ6dxXaasT0tDRno6xeycKUVgLiGWnTiHksI2g88zE/ncCXOpLDpuZm7W P4Q5Ny8b2flZjBjMyblPOV/E2JAFEO5NMU1wb1APrGdtgB9eEuICPMl7huc0AXFnAVlixouXr9Vn Jz8vJ+4rhafA/ObNG77eJPW/NEdezcjIP7N9WpgnTmE1/AoLFi5VTqwKwWRNtJAoITk6PSMXN2/d K44dmbhzN0HBK8DLfeR20ceRo6Rku0WLV6jHX7BgKTNvKubMXqh6MM6euYj79x4hduwE7igp6Nyl B3bu2qcuYxBZMxohVarhOZ9jPo8gT5hRpSiU+Qx5Dnw8udSBh7sPAgOqwN3NW20jReRXfy+D0aPG KaCleJPeiKtXr/O1EexilezJkKms0xZ+MhVpC0C5v1ZZWaIsFSdK9l5o9THIIg3MzMt051xx5fxc PCvIwqXxY7ClbQzwvBCFAvaP+dgaIWdLx+B5kaZ/Ob/gJaWJGk+fPqXz/qw+v0cPE3D/7n1cunQJ 58+fZ2G6Vz2vvwLI0j5pZp48ebpy5hs376q4IBFDlgVoiRcCorYY1M6fPXcJBw4eU9q5a7+6r9aR SwJcUmvWblLTy1eYReOXE7Zs1R333fnLOH3qPB4+eIxp02Zy50nmEWIsDh46jkl8bus3bMES7gT7 9x9UX6rt1q0HRo0ag8WLl6J69QiMHj2WsKZg69btCsa5c+erbaXAk22WLFmmvnwgBZK2MJSpbCuA agtB7bqSYIu0vRna6ccwfwy0QPvPYM4RmPMKkc334sWNizjetgWeXL+ALOnNoKNnEdycbDowY0b6 3g1YHegNPHuOLDp6HmHOI8wvXv+ApcuXY+/+fdixfSsWLVqInTt34uzZs7h79y6ePftwBlBrWn9W +6TOPIXAiKtevXZbSWDWFnjiznfvPVa3Hzl6SoGsdWBx5Sy+6bGMBXLbfwWzZPG8/Ke4/f0DPi4d Ponul5bDaRZdOYlZN5uH9nz+3wIkMpo8Ts5RcUaJ7nvo8AmCyEM//7902clFZx5x53vAiCNXURKH jufRRdbJstwuusejiOjunYfqeh8PHySq+fnzFqn1qczGchJE68hamD+WwFzSmTMZOT6GuaRD/xHI onwCi5wM7OrcEadjh+PZkzykcUdeu2IF4leswto163D1xjWsW7scc+MX4VVaKuYGe+D6gul4yscv 4mNIN9zU6bPx3YUrOHjwME6fPot79+7xOcnJnXT1/zW9VRr9me2Twjx50jQF6OYtO5V7btu+R7my FHoyvXX7gYJx3/4jCuYPPRkSLfLonFtVL8jvQGbhJIWidqeQ3hL5HxMnTefjZnAneUT3PYbZcxbg 9JkLzJDPMT9+FWLjZuL1T0Dd+s3QvHlbHlaf061TEBJaTeXpwoJnKjpInPjpx3do1LAZKukYcP5n REVFqxMpP/74Rp1g+Z470NgxcejZs49y9b///Wt18kVglO87arft12/Ae2f+I5C1MUMruX9GhsAt hd9vgRaQNIUgwWWGzsvJQh4zdXZOLp4W8P1csgC76MbIY6GYl4+9O/fzcXKYgxkjCiV+EHy6/rUr 13DpxnWsWb8aTzPSkLB6BVbUqQFmLDwppCncYlxiLZGWlqWcWM5GimTHKSoq+kuALO2TwyzAyAmN tes2KyilP1gAFJjFqcVRBThtUfgB5lxcuHhN9VH/Ecza7SRfa7O1OkHzKA3Dh49T24m7FxW9Rko6 o01qESWndH9CavoT3peH3JznSEgofj5ylpLQaWOB9qSIuKZMBTyJDeLe4tDixDIVSSYXFxdnFokr yzpNP/NvM7QWYm3M+DhqaPRPYM7hbXTfTAIsvT0ZuXysM/txim6cs3Urt8sg5PkY0r0vVtOR23Vo g3Run59bgHwpCJ8U4VHKI4wYMQSzZzB6MfNn5ucAqXcwwcuJmfodDu7bzSPZY9y99gjPX8nYjiLV NXfz5k08fPhQfb4C8xcTM0Rx4ycpyKRv+czZi2o+P/8FP1iNsyYnZyqYpRAUaLWAiuSDil+0XMWT fwazSBxcCsDlK9biyJFTqjtw+Yo1ageKi5umYsWtO8kYP3E2OnXth/SsJ4iJ6Yx27XrweRTg+LHv cP3aHZQrq8PC/ynWrN6AW8zq4ry1Iutg9ar1qmAU4EUC7IP7Wn2A+GNJL4dAq4X4Y3fWwlwSapHc Jj0HooQE7hj376u8qg73dOZ0Qp1Hd86h6xblp+DEsH6EuTNeZTzC8vlzEREYgiC/yvD394Ornydq 1KyJWTPn8H3Jx6tXrxFVuxa2MA8fP3EUt65cAQ8pmFMlEHQXQs9Y+P0VXL17DyfPnGHdsgMXLlxQ uXn//v1qzMdf5ZT2J4BZzgxppvKtbHHN6zfuqC42OfwLyFo9fJisAN9/4CgOHzmp1mkBlZgxaPAI bNm6qxjgD/B+LHHg4yfOYtr0ORgzOg5FT16qEzTTZ8xl1FjIxyrAuQu3mAUXYcw4Hi0KXqN27UYw MbGhkz3hYTUBAf5hCA2prjLvRB5JpJiTXovNm7ajW9deiK5dXxWWDx8kvQdZCktxYMnUsr6kHtxn MZioAfljfQz0B0f+4MxLlixBZGSkkowJl2uNyOnsRfHxyM8roGPnIJvgZWVnoYDuDebjTf3aYV+n GIC5NysnGwVywoTbZOYzuhBkycRyFjC7sAhPcui4jCnIzcG0KiwEi6Q7L1tdbfXgoSN83dsQPy+e ReAOtTOJM8vRQVz6C+pn/nCac9y4OJWFjx47jVMsrARczSlpDcz3CYS46Lr1W5TkNi2gcqJh+469 CnJNnv6js4SiHOzafUA5+8lT5/kh7EBh0Qt1oubK1VvYsHEbrt28j/2HzmD9xr3Iyn2O0+eu0cHP 4PLl25gyZQ5S6NwJD9NY1DFqyOlvRh6JBRIvZD6J+VFT9KW9B1mjRwpocWutQ2umGuAF8n8EsRZk rWRZttEuiwNKXpXCTublTNyhQ4ewbt06lV0F1kzpdybMOYRSzvbJmT8pAI+0b4XtXdvi7csC5OQT XhpKQU6ROsWdW5BFSR90Ab5fMgtrI4LwTsZiyOAm3i4Di+IXL8GyFcvx3blzfF/uq3gjIEsB+ODB AwXzX6F9UmcWmKW3YMXKdRg3fvJv+plFCQkpKk5IZpYYoi3qNMpWgEqWVjGjBMCynUjO8MmywCvA q+wsYx54n3wWc9INKI9f+PQH5BX+QCd7hfgla1XskP8vZwalGFUgP8pi1tVAKD0WMg4jIeGxgloy tKb3QrJxIiPIPTV//16CAl5cXIpCcWkpDAVouV0eR5uV/5H+GGzJ8dLVl4g7d+7g2rVr2LNnj9IV xoJsRo0swiVAZxNgpRy6rmTrrFxk0JGR/BCHWzRCEovTAhaVmU+4A9Chn+Y9xZtCGkWjmkicG4+0 /DTkFnFHKHqKPMaNoqdP8CDhPgu+pyxgX6vCT/qeZceSHP+Fwfyh/3H8uAkqIkyeMlMd7qXgE5i1 QKcSPCnapA+6ZGaW2wTMvfsOfzidLdsX3/6xpFCUmCF90oMZTaZOmaWGhEpmlqhy+BgjyMx4zJm/ HN2790dUncaYOWsBWrRoT5d7Bi+vIHTvOgBVQ6MQUiUcI0eMRadOXRAcHAJzc0s0adKMMSQYMS3b wdjIAg3qN8Xf/vZv0Ncz4v3zFbA+Pn4KahmR5+nhy7gznjGKrl3c1yxTgVcLt0y1IJeUxAwZ5ywn KSRqiCMvW7ZMQS2nkmUgUEYmwcwiuKoopDMT7lzVy8GaJJvuy+eULtk6Lw3pBzbgbPvWeHXpvIKd D471kaFA4j0UPc/GkwI5YVTEWoYxg0cAOQpkZWUoiDUj5V6qI8HVq1exa9cu9TwkM/8V2icrAKWN i52g3FgihhRykptLOvNjHtJzcouUK58+fYkf5gdnll6Qnr36Y+my1e/X/SOJA0tOlhiTnVWIn378 hfEgU53NkzN44toSW8StRTKIPzungOs1PShyAicrsxAyyk76qOUMonTTyZk91aMh29PhJUNLppb4 IK4tgIrETWUssmwrrnz71j0VOWS8hwAugGphlqyrnRd9DLPWmeUkxdSpU9W1+SZOnKggkmGhR48e 5WNoTmlrp78Rc29OXqYaOZeX84Tr8vAs+RHOxg3FxSa1saF2FH4uKkQ240bGE25f8JLz3AkYNWRH 0Z4FlOJTCj85+ycDji5fvqyys+xA2p6MP9uhPynMY8aMU4d5cU7psVBjLNSYCg3MGsiysHrNRmza xEKvBKDizHN4GJQeipLrfyfC+PzFj2rch/RqSObds/sgFi9aoc709ek7CBMmzEDC40zcuP0I11ns Cbzz5i9G12691PMcNXIcIX1E+DK4A05BcFBVzGAxKW3WzLk4yAJVthk1MhatYuQr9+Ph5OQCW1t7 Zm4pKIvg5uahzhrWiW6Ab78pj+7demPEiNEICQnDN9+UUQP8mzdvqe4nQP+zvmcZxyEF1+LFizF7 9mwsWLAAM2fy6MZ5ydACsXZcs8adi0GW/mc6cw5jRxZhzcrNpKsK3LnMziwAM/PxPK8QaUUZeJr1 hMAzOxdko5BmoIVZxkDL/50xYwYuXryI7777TkEt/08gl9wsn69Wf2b7pDCPGDFGASynqKXAk8jw PmIQxAy+udpRdZs37/4I0hzVI3Ht+vfvt9dKuzNoJd17ksnl9Lf8HwFVxngI6I+T6Ypp+UhKocsm 5RPqXHUWUJ24US5MqJixHyekEWgp3lK4Lp3597FyapWfVQZOUFPpV1Zn/u49UDlZ3Fimsiw5W7ud TBMS6M50Zq0LayOGfKOlpDuLtCBrnVlGrUk+FjcUlxSIK1eurKAWmNPS0tS0JMzpdOSs3Cw8y6Ar E+yM/Fy+v3RdHoV+zUrHhia1UMDIJcVgDmF/wmydy23ymKO1MMuAI7laq/QpSz6W/yHRQ0bNSU9G cnKy+nzFnb8IZ9aeHZJvmojzSq+EnJqWqPGbzMxDv7iznOWTKFIS1mSCJM4q0eTjAvCPxjpPmTpL jc2QngTJzlJUSpef3Dc5TQCWoaWMEqmFhEPOQmaqEzgCq0gDtvRKML/fSyXMmmLwEYtUbdEngIu0 J0s+3FfT9ywFoECs7c2QgU0Cs0AsAIsbC8SyTqR1Z+1UC7VsLzBv3LgRq1atUtk5Pj6ej/cYZ86c UQBrI0ZJd85mQZiex2JPejY4Lw5dmM73a8c2bG5UA0jjDjJ+LFaGhwCEuDCLRSOzckYhHZ0w57MA lGLyyJEjalDR2bOn6cjpCmZ5PtLPrD1p8me7srRPCvOwoSNVvJAYIaey3w8aIqxyqBeYpCgUmE+c PPf+NpHk31mzF6jT1KprTqD9BzBLlBk6bLQamzGb95FYI44+eMhItZNMn7UQ6ZlPePjcgBMnLmPu 3GUYMHC4KjoHDhiKmTPmqhMkEhHatJaLnUxB3Php6NtnEPr3G6wih3TR/e1v/4867S0FYquYNmjW rAWLyJaYPHkywsNrsLjsiZo1a8HV1R0bGXnq1W2o4D127ISKG/KF0B07dmHo0OFqzMa+fQcUyAJw SZjly6+3b99WPwkn3wPs27ev6mM+ffr0e7cUgKUg1M4roDNZF2QwWuRzXXo23vF92dK6Ia7NHY8f ZHBRnozryAcI+8rqXri9cgEKMwgxwRdHloghkeT7779XO86FC+f5P0+qvCwnTWScc8nxzH820J8U 5kGDhuF7Fkznzl9WRd7HJ00ERIFZzhDKGbz36wlsOh1FuvQkgvxXziywy06jhpTyfhJtJL7IyRSZ T82QmMEKP/0pXeYNgZFB/ylqh5Ghnml8fIkEkmW1/cmSvXOyC5VjS8GnPWUtYye0YzAE1AxCk8vM qXVr2UbiibhzVqbmlLgAKxBJQSmuKwWh/C+5TU6bSzH5sTMLTHPnzlU5WSTdcseOHVNZWnoXJMMK WFqQtZKo8ZRZ+fqiudjbsDbeZibzeUh0WAELcwt89dXf8fOr13iaQ2iXMo8HuIJhmC4u3xnUAC1d ggLwli2bWPytU9lZ/q/sOPI/tQXgFwDzh37mwYOH4srVmwpWGf0mXW0JzKYCrEQN6YW4z8Pzjp37 MH/BkvdgauE9e/YKs9sDte0/g1l6Mjp26q52CPlf1298j7XrNuH4iTOqAJSekqKin5jhJ+HgwTN0 xnHYsX2/+oLr9Gmz0ahhU7pqbzRv1kq5c/t2ndVp7GZNW6nuuLOMLG6uXpxvq3pI6tatrwq5Xbv2 oFevPpg2bQaz7UOsWLFKOXDHjp2Zd69h7Nhx6pK+8uObN27cYmRYo354SLL1qVNn1Nm23bv3qu0F 7pLOLP3MUojNmTNHFWPSozBr1ixsWLNG7UjpuU+QnirfPJHRfhRrjHzutG/v3sCKqBDcWbYcuTLQ P5fAZ6YiflY83F1c8a1eOfzy9h2eZBYxU+cAPxZgYYA38o8cQKZ07RU9URBPnz+PRrIL3504xZ0x ScULiRpf2ECjD2cA5fJckmMFYvnalPQ1S2zQOnAaPwCBWQpE7eg4kQCdSTfZu/co30Tp/vrnMEtc kX5m6QERyWOI49+7z0KLjyXfaJFvpcjgIpk/f/6aZoehg4rrnpT70qEPHTymXFrGQGvysGTnxywM NYXdkcMnVNwQRxU31bqrACjuK4WguPXRo8ffO66sky+CygVxJkyYpHo8Bg0agsOHj9Lt5HCuuX9J SW+GgDNo0CDugCMwatQo9S1tiTNPnhSqOJGewfcwM4VxgrBmFeFdbjq2tW+Aze2b4he5iAvX59JJ U/PzkM4YcffO97CzcYCNnTWPLHJGsJDPsQDJzNoF2ck4O6QXDgzoih/5uMeOn8aV61cJdzp33heq F0MglrEhUgBqnfnPBvqTOrPALC65MH6ZGifx3YWr/NA13/OTscTqi6lyaGZ2FfgETIFPKTmLjrQA y5at+wjk38MsfccSR2bMnIfp0+cxF3+nisfhzLYy9FR2JDk50rffEHTr3ke5tWTsxYuWY8H8xWjZ og16cL2NtYM6OSLfSqlXtxGqh9dCwwbN1LgM6XcOC62OIYNHwN8/EB06dMKiRUvUzx3XqFFTDewX WOVbzfKNE8nDkqkF6DVr1ql5ycvaHUFcWFxbokdJkDVxQ3o9UrksJ1bouowUArf0ZCxmdn6ck86j WiayGYUKeNuNWbOxv0lDvLktZ1G5M6QVqNPb2TlJBDITOSz0Xj55CisrM/Ts14s7fLoqFHMJeRHh zWacenPjBqZU8cK7Z89w6fJF3CH8l09dwOsfXqtYI110cuJEnpcW5j+7fWJnHqAGecuJD+lZkBMo WlcWiUvevp2gxl8IcMotBVACK/OrVm9Qbl4S3H8k2Snk2yly1aLMDO4sdNXYsRNx+NAJ7N51ABe+ u4pLF68rnT71HfbzaJHO++3bewh3WDhu37ZTFW/SxXbhwiXmxMsqAuzevU+BKdfNkKwsP2chfcbb t+9E1arhaNeuA6ZOnc7DfR6zpqaHQiQO/bEkC/+RtHlZGzPSGB+UCHJquohFYkayUmZ6KsXcnZmh Mn9idgZY3WFWjTBsrBmleixS87gjEOBsbpNPd86Vs4KE/lf8jKKnLwhwAQrllDghzclNQu7OrdjZ pjkK8lN5tHnO7QtwM+E2j1wpuHb5qjobuX37dr6GZHVmUArAvwLQnxTm3r17MyufVN1kArJEipID jWRsxaVLt1TX3chRmjHICmgFc7bqnZCi7mNw/0g//vQLnj57zQLvBSNDLp4+eaXGach8HvNlVqZ8 ZahQTXNzilR3mnaAkJzde/w4WZ3Fk3ggfb0CpIAmgD5OlH7eApV1tV1tEjFkeufOPcgvaUmOFRj/ COKPpYVYq49hTlXSuHIa10k2Tuf7Il/izeBrSqWbphPOnLQs5FGZGdk8yiUBBRnYUKcm5gX7Aq+f Iz2LjyPFIl38xq1rMDa2QEWdsnj77gf1BdnCwhxsatceN8ePQn4udxAWfwUEecWixTi4fxfGxo7F 1l27VQEoxZ8ALMXhFxYzNDD36dOH+euUysQCsoxqk/5dbT+zxI2LF29iD91RXFXyrvQvy20SNaSP +dnzHxSs7137o/mS6zQ7AsXH+Fhyevu3kovCaIAWSXbWSno0Pl4uue63yxon/meOrNXHEJcE+bfr ZZQgAeVrSedhPT0tia8xEUnpMmSW2yczK+dxR0y9T6hTkZuWiawMvibOy06F1y+x1Ncde9o2Z1FI M2BhmJNfpLrdVP80Y8jbomysDiP0d68jRUbMMUMXcqfOzMvB8rUrETd5kuqKS+GOLJcckHgh18+Q +/8VQJb2SWHu2bOn6lUQh5UYId1zClTCrAX6zp3HqkiUrz5Jd5oM2Jf14swyllkgF7D/K5jfS/L0 /wXMGqDTCanAKpBqljX6LcT/DOZ/BvVvgS2WXJaA09TUTBT8wJRQ9AvS8l7wNcqJFMYF3i+T8K3e fhbdRi9Hl2FzCfIzFMn1NhTA0l3GgjCTj5Gdqq63kc7Mnc4o8vLaRWyOqIyrccPxNFf64zXvHVJu YWFlX/yak8u4kY2C3Hw+Jm/Pp+jk96/dVeNRElKS8OJJkTr7Jz0ap06d4hHs8XuYtZ/zn9U+aQHY s2dvLFu+RnWXSRGo3JOgar8DKHFCYL5+/Z4aWyxDMmWdgp0AC8wy4P79MNBiYD+eT3iUrC4PIGfh 5EfkCwqe4+SJcwpEOYN3+9Z9ZvP7fOwsnOMOJRAKzOJ8IgFZvgYlGVpuu3njzvv1spycLGfk6IyE VCKIFHDSVyzRo2ROLiktwB8va6FWUzpsCiGW7y3mFLyBft1ZMGiwHBa1Z+Bu2is8ll4LxrLvvs+D UYOF0K+3BIY145BWqLmYe1pGGrKZpzO4nZypSyPY2VyfQ8l3//LEsbMScGfDUuyOqok3p4/jbK/O WNGkAV5kPmX84rYZGQT4w4Vl5LT5iRMn1I4kjixdhHIS5fDhw+oM4JMnT96fNPmz2yd1ZjkjNocF nJz9k2JOTp5Iz4XWnaUAvHDhhhooLxeAEZC1oAvA0l0nF41RO0GxPoZZlER3e/rkpYJPIJVuNO3p ZgFURrpdpvMfPnRcbbeMRwkp+uRKoAL3+nWbcebMef7/dFUAStfayZOn1SUGLl26oq4EeuLEKezd u19dVPHMmXOqAJTf/xaYtZKeCi3AJeHV6neOXLwumUov+BF6tSeh1cQz0A8bB/9mE3Ff8jKjl1+z eTCLnoWQNtNhGDFOwZwpQ0UZORTMnBeY1YVksgiyiDBnsRDOprKyM/EyJwub27HIO7VP3TeDRWIe c39Grozj+O03vmX89IEDB1SskFPpcgpdRvFJAShwy+er1Z/ZPqkzC8yTp8xQX+WXQUNqnAVBlqys 3Jc6dOgUD18X1byc4tauF5ilu07OGmoB/hhi7XqBeS53GjntvHH9FmwgnHNnL0Dnjt2weuU6tG3d AfcJ+Nw589XINXleAlH//gPVtTDk+hfStSbfqpZl6RMWaJcuXY5ly1ao09F3795XXwOTq4IKzNJP LL0dnTt3Vf3Gq1evVdfSEGj/kTtr18n/TlJTZmG6s1z5KIWF6ndPmACeA8v23oVRvTk4czMf209m QjdqEu5kv0Nws1jo1ZqiYJarIL2HWevMCnAxCQGbOwjzbTaLxZx0gZZHomwuZxapIjc3O10N7pez pFm8TTtYSXTw4EEsWrRIjdaTM4HaSw3IKXYpBr+oAlDbevXqpYZNnj93ma6p6UrSfjtEgBWwr169 84dn+QT4knFEttVOJU+XhDknt1Bd72LE8DGIjY1TDik9D+vWbcDy5StVf7ecnTt44AiuX7uNY0dP qVgh8MuJkJ079qouOhlYL19mldvlBMrgQcPV4168cFXdJk4/dcpMLF2yUilu/GR8d/6iAl5cWtxb IJcfuZd169dvVM9BekmGDRuhYJc+Z9mJFi5coA7fWekFLNAy8TC9EAOP3MbSyynIKngJ75jJMIyc CHNGi+ajNyIh4xG8G8fCpOY0JBL6jMxE3lczhiUzM4VuSxfn4wh0IinUSurj094l4dUO7s9lhpZl GYQvUePm7VvM4DLWI08Vj/K4MopPC7P81Maf2T5pzJBBMv37DcKpk+exY/te1Zsh45NluKecYpbT 1Von1sKtlUAvPR3yHb179zTR5IN+69BZ2flYvmy1Ak9ys4yVEGjlsgByZk++yiQXKhQYZbC+bKMd k6Et5NJUvpT4oxlsL3r69LnaMcRJ5XT17dt31DYSKbTDOCVLa3OzTGVZXFyWxcVlO3FCOZ0tt8tZ PzkNfmDPPhw8ckzFosykR3hIx+x35AGWXUzkumQkpAEGdefDouF8ZGS/QWJyLnzqj4V5jRFIKXzL fMznzFiRmiUgi6TLTjNe458BLbDK164+wPz7qyTJ0FP5vqEMA5WIIb0aVy5f4Xt6Td1XLlf87t0X lpnFmeXM2ve3H6hiTKKDNmL8Fk5Nhi65LK4s0s5r12uc+wPIGmnGHeflFilYteBKThbnFbBlfIUU dps2blPgC8SSpVcxhojDnj93CdtYcMoOIGcA5QpGcxhVJHPLJbxkKo8veVu2E2eX095nz36nYJWY IVfWl66xOXPm8XVmEIbbameQglF2BpkXCdTZ3HnkGyFZvG8Gc60Ugw/ynyCZUKsczR3lcS536pxn yJDhqYwRclVRuS01LRlpSVQWj2AEOYePlUGY07LlpMc/dmIpWKVPvKRknUi5bzHMcn+5DrO4dVFB Hp4V5eLC+dM8yg7lUeuw5sePxJmLP+c/q/3PwFziNcms9oX26NIV7dq0J2CMB8y1mjOAzMWEMSlZ LsAt44w18+rytArUPM3g+dQCNag+mctKaYwmBColjeCn8z50ToFYLgkrl91KUdtLrmaVz8dK4/9R UgDIjiI9JBmU7FSSWTklJDKuQ76VnVjcBVey6+295Oqf4rzvxYJPq8Qk3k8kFyyXbYsLQt5PZWS1 vjgr838l8//K/0xS8wKt5rbU4q641DSZT0J6SiKfezJ3TLkQjeYEipxMkZ0knYVhmnS/cSoOrHFj rud8KsFNKx5NJzDKxV+KCp/h2ZOnePXiGX569QpvX7/Eszx+Fo9u4fDOLZg2ZiSiQwOh8/f/g2/+ 9jeYVCwHa71K6pdb64eHoU3zRujUvhUG9O+NPXt30Jm/kO8AamF+/eo1WreMQUjlQHg4OcHByhKO FuZwsjBTvwRq8M1/wqbC13DWL4MwJzO0qxmEyX3aY9OsOFzcuQ7J1y4g5/F9POfh9JfnTwF+CO+e 80PIyUMBAc1T+ZAwprNQlEvFpsowT+bs1Awk8YNP5Icu10ZOTiX8XJ+arBmAlJRGkOTbz3Kigtu+ l+qL/qBUOTI84rYi6XsW0LWSQfcCK+cfJ9I1xTmL9YjgKyno+bhyxFGPyf8nl7xKSaWSkZWaiCdZ SXw9KShiHn6Vn4yXuVzOSsCr9Jt4lXAKhTf2I/3sJtzetQBnVsRi8/guWNy3Lqa18MS4erYYWs0A Q6vqYliYDsbW0MeYGiYYGWHH9VYYFGqK7gH6aO+tg1buFdDYrSIiHXVRw1YPVa0rIcLJEOGOhgiz N0KgpT58zHXgZFAGNnrloH6tVa8C9Mp+g1pVq6BV4zro1KYZ+vbqipUrlvDz/ULGM8vLkwJBRlk1 a9wEIQEBcLe3hbOlORxMDeFgVAmOhhXhQrkbV0KAhQHCrHURZauDRo46iHHRQTu+8V2pPt66GOSv i1EhBphc0xSzapthUWNrLGtpjnWd7bF/ZA082jwGiTtmIHH3TDzeNwWJu4ZyXQ8k7eyBlD1dkbiz JRI21MLdlYG4G++Ou3OccXuGE25MccLl8U64OMYBl0Y74coYR3w/wQMPpvng9gRX3BzrgOuj7XBz tANujLLH9ZG2uDrCBleGW+P7WCd8P94Zt2IdcXWUHa5yu2tjbJVujOO2sdRYrud218Z74No4D1we 48r/48ypCy6OdsTFUY64PMoFl0a64MIIZ5wb5oAzg+1xvJ8Vjvaxw+5OdtjZ3h6bW9pifVMbrGti j7UNnbCygQ1WNLXF4sY2mFPfErPq2mBSbVuMqmGO4WGGGBJcDgMCyqCXb3l0IcgxLpXQ2EkPDZ0N UNdJF7Xt9BBhpYOaNpQ95211EWhSAd4mOnAz0oGzoQ4cCLL8QL8doa7p547W9SPRoXkD9O/RCcsX L+SH/I4fMj9p0Z/YPgnM0qkuMMtPjwUH+MPV1hqOlmawNzGAE98wJ4Oy8DXVQzU7fUTzTW7sboiW noZo72uEzn6G6BZghN7UgEBjDAs2xdgwM0wIt8CM2naY18ABq+SDbW6D7d29sad/EPYPqoLdvdyx p4c19nQwwYF25jjS0QonOtniRHsbnCzWsY4U1x0nJCc7OOBYa1uuF1njaHtL3mbNbaxwvJMNjnfg PNcf7yCPYYfjbXnfNlzXxhaHWlricIwVDja3wMGW1jjExzkYY4P9MdbY18JGaW9za+xtZo39Takm tthLAPc2s8fuJnbY1cwOO5pSXN7WxAZbCOYWrt/CdVuaOVD2Spt4nw2871pus6qhDZYS3iX1rLG4 nj3i69pjXh1bzIiywUSCPD7cFKPDTDA4yBADA/XRl67c1UcHbT3KoblbWTRw/AYNXSugqac+mnkZ oinVxNsQjb2M0NDdAA09DFHX3Ri13S0RbG0Ae90yMC//FaKq+KJFdDjaNqmLAT07Y93qFfyEf8Ev 0pPx57L8aQpAaT/88IP6WbIAX19U9vJAiK8XAl0dUMXFBlWdLHmIM+OhzgDRrgao76aPJh56aOFR CW29dNHZ2wDdffTQ108fg/ihjAgyQGyoESZWN8bMKAssaWyBNe0csGt4dVxcOQBXt0zD7X3L8PjY BiSe2YDUi5uQcnYt0k4vROqRsUjb0wGPN4Tj/nIv3F/sgbsL3HFrmgtuTnLCLeruNGfcn+GGu9Nd Oe+Cu1Nc6M7OuEEHvTTEFuf72+B0T2ucpWOe6kW4uxP8rlY41o1wF+tIF0uNulriYBe6aw87HOth j8NdCH9nGxzobI3D3bhT9XPG8b5OOD3AiS5sh5MDHHCCOjnYGWeHu+P8CA+cHuqK08O9cGKoFw4N cMP+fi7Y09uJOy8h72qLrd3tsKmbLTZ2d8DarnZY08UBK7s6YHknRyzuQNDb2mM2HX0yd4LR9Swx NNoS/SOt0L2qFdoFmqA5IW7ha4YYfyu0CrRFy0AHxIS4olVVL7SLqIzWkVXQpm4EWjesjVYNotCi XgTaNW+Iwf16s1A+875r7s9u/8MwS7/jhxfapHEL9OnVn3GjGSKqVkX1wADU8PVApI8L6ng7oa6X NWq7maGumwkauNIpXPXRilC399JHFx9d9CbMA/z1Mbwy82CIoYJ5WqQpFtY1w5qWNtjIQ/G2Po44 MMIXx8dVxvlpobg8ryYerGmJO6ticH9tK9xeXg+3FgXh9gJX3Il3xJ2F9oTZEffmOiJhnjMeUvfn Eug5Drg7j7fP4e2cvzOLsWM648R0gs1IcnuyI24pOeHmRMaUCVRc8fS9XHA9zhnXuCOIrjKuXIlz wWWuu6Rkr3R5ggMuxjniAtdd5HbfcZvzjC3nxml0lvNnxzviFGPMMcaco4wkh0c64dAIvtbhTtg7 1Am7hzhhx0BHbO3viA29HbGaoC/jjrOQR5rZrawxpYklxtLJh9W2Rv8Ia3SvZoOOYbZoX8UGbYJs 0SrIAS0rOyEmyA0tgqlQL7Ss6ouYiCC0jqqG1nVronWD2mhWtxZiGkWjQ+vmGDZ0oPpc/+yTJdr2 PwizBmSRvFjph9yz+wCGDh2LmJiOiI6qh5phVVGTBWGUvzeiCbUAXcfTFvU8bdDY0xLNvczQ1tcY nf0N0TfQCIOCDTEsxBhjqpogroYpJkeZYXpdc8xvbIWlLaywkof9jZ3tsL2XA/YNoAsOscYZZtIL se64OpHZeBoBnWmLu7OoYkjvEdi7s+1wf549ZYt7821xh7o3xw4PZzvi/ix7PJD5ufZcx/vPIfgE +95M3m8GIZ9OyPm4t6dwOpWQc3prskMJOTKPO+I657VT0bWJnOdRQKZXCf4VAn15gj2uTHTAd+MJ N9edH+eIc7EOOMv8fpo5/uRIwkx4DzFLHxjkiH2EdzcdfUd/B2zv54BNPR2wnu68upMDlrWzxfzW Vpje3AqTGllgbB0zDK1ljn7VLdA9zAIdq1iidaAlYgIs0YyO3NTfGo39bdE4wA4NAxzRKNAFTSq7 oWGQJxqG+qFemD8aRISgSXQEWjVtgF7dOmNc7Bj1SUvTfMaan4v4s9oniRnizPJiRXKJgS5de6Fh g6aoXSMSkUFBiAzwQ20/L0R7uyDa0x51PGzQwMOCWc4UbXyM0NHXAD0YL/pVNsBgAj0ixAhjwoww gdX6ZDrzzNoWmF/fGouYJ5e3sMY65tmtzMK7eGg/0NceRwbxsD3cEWdZxF0kKFcnESaCdYPw3RQA pzsrIO/MIKTTCTghvTdTwHcgzAI0RXjVesJ7d5oTp864O5X3ozPfoVN/T2iVW0/64Nha3eS6m9yZ rhNQ0TW6sOgqnVx0hYXnZTrvpXEO3PFEThRdmQ58mjpFFz7OovDYcGfuoHRjAryvnyN29rLH9p4s CrvZY2MXO6zuYIflbW2xiHl9XlMrzGhkhYmMFWOjTDE0whj9qxmjB82ga7Ax44UpWvubo6WfOZr7 WaEJ1ciPIPs5oL6/A+r6O6NegCuiAz1Qu7I3alch0BGhaMaY0a5VU4weOVR93eqvEC+07ZPBLE2u SbZ5yw71FSX5YmjdWnUQGRqGmowbEb6eqOXlgtpeTgTajsWHJRp5mKIlC5L2Pobo7KOPXv4G6EMN rmyIkVWMEBtmjDgWOlNqmGFGpCVmMwsuINRL+CGuYsG1vpUdNrejU3e2ZzFINyPYRwfa49QwR5zh Ifoc3e4CAb8ivQ3jbXFroj3ho5uKu06xp9PSbacQ8qn2Gk2ho0+xI8SyXqPb3F50i456k856g7o+ wQ43+FjX4mw5TyembogDj7fjOrrvOFtcJbgXY+2ULo2zV8/jO2by89SZEQ7MyE58nk44NoSxYpA9 jg10YF62x0FCvKcn4xSL053MxZsJ8Nq2dljF17qERfD8JlaY2dAKU+paYEJtc4yuSZDDCXKYIXpU MUCXICN0YCHdxt8Urfws0MKHpuFrhca+1mjoa4sGvjQTAh0tIAe4ISrAE5GVvVAz2A91IsLQomk9 dOnUDpMnxanP9Tco/8lcf1KYtdlq0KAR6Na1Nxo3bIaoqtUZNYIR6e+PWj7uBNoJkR62qoqux+zc 1INvvDeB9pbcrI8eVD8/Ah1giFEEemyoCSYwdkypbopp/OBmRpphHj/ERfwwlzawxMrGNljb3A4b WxPs9jbY2ckGe7vbYj+BOMhseZTFlxRdp3nYPjPMGadHuuHUaC+cH+uB86PomrHMudSNCR50V09c ImzXx3EdD/3XxzETUzfGueEKd4yrY5iLx7pwe+biscy/vL9Wl0dzmQ57ZTTzMI8S5wnqmWGuOMGo cGG0ryr2TtF1j/N5HB3ATExoD/VxwN5edtjF6LCrhzvWtLbGhk6uWNPBDXObWGNr7zAsbuGkuifn NmCkqGOOSYxe4yKNMSrCCMPCjTA41BD9QgzQK9gAXVlrdAo0RLsAE7T2M0WMr7mCuamPJRr72BJm e8LsyMjnSIhdUMvfFRF+bqju746IEH+aTzg6tG+F4cOHqu8CSk/cFwdzySZAy2vu2Wcgmsd0QO2o +ggProJwX1/U8PFBDQ9XRLraoqazBWq5WLAYNEZTdyO08dBHBwHaWw89ffTQz1cfQ+jSo/jhxAYz coSYYFIYga5Gl65uhjkR5phXywLx0XTqetZY3tAaq5raYA3da1OMLTa3tsW2dvbY0Z6wdLTFHhZL +7raYX8PJxzpK70Ivjjcl2D1d2OurUyXdMGxAa44Pcwd1yf64eRAgtjfk+4ciJND7HGc8+dH+jAy BOBYPxecIqQn+9kqHe5jzx0jAJfGhnDeBUd78X/IkaKrLQ70cGCcqIz9vV2wu5uDcls5kmzr6ICt HRywkdl3bYw1VjS1xMa2Tlja2JKRypRHIAvM4w47M9oCU6MIcU1CHG6C0dyxR/CINZQuPIgA9wvm Ea2yLroH6qJLgB460wQ6+NEgfEzQ3McUTb3N0cjbCvW97Viz0JEZ9WqzIK/p48zPw5WfiwfCA31Z 31RBk/rR6N+vlxr+qVz5LxQxpH1ymGX3lTdBfiyxX//BaN6sNSLDIxHqG4DK7p4IdnFGmJMtqjpa oJqjOWo4mqKOsyEaO+uhpasB2rkboounEXp4GmCgrxGGUiP96dCVjTGOGs88ODnEFFMJ9gyCPacG oa5pgQW1LLEo2opgs1BsoOmnXU3XXkOHW9fEBhua2WBjU2tsaWFXLILehpmUbrizjSPnCVo7a+xu b4+97d3U/B46/e62ztjTwQXb21pgdwfGGUK4o50ldhPCPe0cOKWrcofZ0cGGO44NtjHT7mQs2EpA t3GH2tjSCptaWWMTjxwbW9phXTPZ6Qgvo9JSxoVFdS15pLHA7EiNpjFSTapmgolSBPOoNFYK4lBj jAyRWkIgNsTAIEP0Z30hNUZv1ho9/PXQxU+PtYc+2rOgbuVljOaepqxLTFHP3RTRHlaoxTqlBuuV Gp6OqOHlTIhdUc3XDeEBXqgREoQGdaLQvk0M1qxepfkUS2EWZ5bfv3inTqRIG9B/iOqyq16tJgK8 fODlYAdfW0v425hTpgiyMUa4rSEi7Q1Rx9EIDZ2N0NLFEO1dDdGVYPfyMMQAgj3Emx8mi8XRAcaI ZSYcH2SMicEmmEqwp4eaYVY1C4ItYgSpRUioxVF07doiG6VF0SIu17XCsrrmWM7iaWUDwtXIgrJU O8AqQraC8yu4bkVjSi1TnF/e0BwreLiXnUXuJ5LHWMojw9L6/B/ckTQnOvj/67BgFdUVWfIIYoUF UXRdag53vhkRFoxO5pjAnXKcQFuF0YHF70iCOpyQDgnkkYmxYXCgJnIN9CfAAUbox6l0YfYkvN0J r0Sz9jyateF71ILvVRMPEzSU7k9XM0S5WfAoaIEarpao5mqNUB4Rq7jaIYRAB9OhQ/08GS+C0Lhe NPr16aWu/ilfmZJfaFVH2C8dZnn5krVU3ip+M7Zt3Y02rTsiLCgMns6ucLezgZO5EdwtDOFppg8f MwMEWhogzEYfNe0M0MDBAI3tKqGVvQ46Oeqgh4s++roZYYC7CQYxYw/1MMIIus9oariXIQYT9P78 MHu66qIr1cFJB23sy6OViy5aUHLavC4fK8q2IneaSoiw1UGEdVnUoqJstCqjVNu2LOrwvtF25ZRq WX+LurbllOrZlUdTZx3ubJUQ48rn56aLtp76aOdlwKkBo5KemtdKllu763JbHbTgtk15vybOFdHU qQKau1RASzeNWnnw8dz5eB66aOOlXyxdtCOoHX0ZuwhuHwLc39cQfXyYj7m+C6NYZ0Lc2ZPb8bFb uuupuFaPsa2Oqwkinc1Q3cUc1ZzNEeJkiWBnawS52iPAxREB7k4I9HRFjbBgtG7RFCNHDFGf08/v 3uLnXzUxUevMH4DWdsX+ee2Twiwv/Jd3P+NnFg8/vnyOpwXyE7i5yE1PpzIxe+Y8BPoHw9XRBQ4W MnbDGHYGurDX14GtbgXY6FaEZcWy1LcwL18GFqIKZalv1DornTKw1SlLfQu7SmXgQNlznb1OOTjy /o665biuLBwNysPDTBdeZnqUDnwt9eBvbYjKdsYIsjdBZSrQxghBVgaozJ0o2NoIVWwMEWJrhFB7 Y4Rxu2pyxpKOFuVmw2LVmlMrNa3jZYs6vnaIZkFV29uGxazle0WxqI2mG9blYb2+lw0aeNsqyXx9 Dws08bREUy8WZb5WaMYsK2rCOFCfUSDSifDZGaEad+hwWwPOG3Kqj2rcuavxOYWLeHsNTqvySBZK yaChcAcjVHc0UarG1yUKo0Ls+DptzRBgawp/ewv4OVojwM0RIf5046pV0LJZQ0yZOA4vnhQgIyUR edlZePn0CV49f4qffnyNd2/f/OXc+ZPArCDmC5cfD//h5Qs8yc9Dlvyi/8O7+P76ZVw5fxqnDx/E 4d07sWHVKsydPhMRYdXh7eoJe0sbWBmbwdJAHxaGejAj3EZ6laCrUxE6FXVQsWJFlK9YXqlchXJK ZQi4VmVlXfmKKFuuAm8rjwoVKlDllMpX4H0rVELFCrp8LD2lSpSujj4q6uiifCVdVNDV+0NV1NNV 0tHjfXR1UYnzSjLP++lyG41kXqNKfN6V9CpClzunSDNfLN6mx8fSSJfism4l6BfLkDuykZ6OkjHv q2Qg00ow1deHqYEezI34HvF9sjIygK2pEezMTPj+mcHZ2gLu9tZwtbWCM+Obi6UpXK0s1HpPRzsE ebPIC6mMOpHV0aF1Cwwf1A8rl8Rj385tOHnkIC6fP4N7168i+f5dZBLsJ/m5eM3P8e3PP70fy/xX aJ8UZuln/pGuLF9Xz+eenvb4ER7dvYPvr1zB5dNncPrgQezfuglrlyzChJEj0aFlK2a2MLg7OMHM 2BQG+gYwNDSGkZEJDAyMCIMhYTIgQAaEmuBRAmfZcjooW14HZcoR4rKEmCpTprwCuiynMi8qV64c 15Uh7GV5P4FbowoVBXiCzp2gQgXZYSqpqY5OJYoAU3JFo0q6+mqqy6lITz0XLhNIkcCtq084Cdt7 ETaRrH8v2U4BL0BzWklA1iXEhJrz+tw5lNS6Yrh5P0N9XRjo6cPI0AiGBoYw5tTE2ATGRsaw4JHN zMyUUwuYm5vDxpqmYGUJOzs7eHl4wMPdHf4+3nBzdoSznTV83F0QVTUUnVo2x9SxY7Bp5Uoc27sP F0+fxu2rV/Ho3h2kJD1GbnYmnvHz+/H1D3Rn1j/8XOWbJupzVn//vPbpY8YvUvz9rPZqOVy9fvEM z4sKUZiTQ7dORsqjB7h367pygyN7dmH98qWYOTEOw/v1Rfd2bdGiQT1EhoXCn25ib2UFMyNDGBAg fX6oepwaEBgtJPqGBqhACHR4W1mBkzCWpZu/F+EuT0jFubXTP5L2tgqEuuT22uWS04o6Av0fS44i Mq1EQAVemRcnlmVxcz19Q4JtoCTz2mXZcQ0MZEc2fC9ZNjY2hqG8fsrQ2EjtJDKVx5NtypctA30e wcp//TV0y5eDAf+fjZkZvFxcUJPgxjSqj54d22Hs0EGYN20yNq9eiVOHDuDWlYt4fO8eslNTUZib oz6fV4yFP/7wSn1uf5XLcX3c/pQCUPQL3wh5M7SurcQC491bZuo3P+HnH3/ET69fM6c95WEtH3kZ aUhPeIBH39/EzUvf4buTx3Bk7y7s2LQe65YsxuJZMzEzbjxihw7GoJ490LltK7RsWB/1IiNQI6QK Knt7wdPJgYdZa1ib0LkIuhFB0ucHXIEOXbE83frbb+ncZVCW02+/+QbffCPTMvj6q2/w9dff0M3L 4quvvlbry3L+a5n/+lt8w+1lvWwj83//5mt89e03avqfX3+lpJ2X9dppSX1L8MpwWqYMH5vzonLl yqICIRRVYjzS5c5gyOdsQlAtCaWdtTXcnBzh7+mBakGMCRE10KJ+fXRt3RqDevTgezFEGcGSubOx fuVy7N66GccP7sOFUyfotpeQeO97ZCYnoiAni/VLnjKWH1+/VMC+5ecgn8evNB8lKfyoP99//3H7 5DD/s6apkz80AVzb9fGrqAT84g5vWYS8eUPof/pBucbrVy/w8tlTFpUFKKLTF2RkIjctFek8PCZz R0i4e1u5/u1rl3Ht4ne4cvYULnKnOHvkEE7s34Oje3Zi/7Yt2L1xPbavX6ucasOKZVizdBFWM0Mu mTcHiwnGwpnTMX/6VMyZMknBotX0uHGYNj4W08fFYho1ffw4zOAONmPCeMycEIfZkyZi7pTJmD9t KuJnzsDiObOwjI+5Mn4B1i5djI2rlmPLmpXYuXEd9mzZiP07tqod9uShfTh79DAunDyOazxi3bp8 AXevX8EDvpak+3eQxqNZRvIj5GakslBLw5MCuunTfL4XjAOvXuKNOOqPP2hcle+ZHBmVu8qYer7F MghM+76+nxZ/BrL8v6X9pWD+/6dpQf+dineG95LPpnhe8t5756HUkUF90BSdSSQ7jEiOFm9++lEj gvHzR3rzg+h1sTTzH9YXb0PJjvf+cbgjitSRiJL/o/2/8hzk+Wgkz02OXPJ8RSVej7yOP3jdf/Se fO7ts4H5/6bJx/t/q/+b9keP8/+FSpumfdEw/zEaf0GJq3606jcqbap94TCXts+plcJc2j6bVgpz aftsWinMpe2zaaUwl7bPppXCXNo+m1YKc2n7bFopzKXts2mlMJe2z6aVwlzaPptWCnNp+2xaKcyl 7bNppTCXts+mlcJc2j6bVgpzaftsWinMpe2zaaUwl7bPppXCXNo+m1YKc2n7bFopzKXts2mlMJe2 z6aVwlzaPptWCnNp+2xaKcyl7bNppTCXts+mlcJc2j6bVgpzaftsWinMpe2zaaUwFzftZV/l2sQ/ //wz5GLoGv2Cd1wn019+fVcszfK7Yr3fFr+9hKxcA1mkfVzN5Wg/XJZWez1kmX/7C7eVx+I6UWn7 77dSmIubQCVNC9jH7UlhEZISk3Dr5i2cO3sOhw4cxLatW7Fm9RqsXLECixctxqL4eCxcsAAL5i8o MV2I+IULsWhhPJZwm9UrV2HTho3YtWMnTp86jbvf30FeTu77/6mFv7T991spzCWa1hUHDhwIT3cP GBkYwtTYBPa2dpQ9nByc4eLkCjcXd7g6u6lluc3BTm5zhLOjE5ztHZRcOe/p6gY/L28E+QcgPDQM EdWqom5ULTSsWwf1akehWkgVeLu7wc3ZSd3fzcUVWzZtLn42pe2/20phLm5aN+zYsSM8PDxgZ20D S1MzJXNjU3i6eKB6aDgiqtZAgLc/rEwtYWliAQsTzTbW5hZKVmbmSraWVrDnY2jBruznj6iIGmhQ J1rBXKdWJEKDKiuYXRzs1Q7h4eaOBvXq4/mzZ++jRqlL/+utFObipoXG3t4eNjY2sJKfHBNILa0R HVUHEdVrokZ4JKe1EF41ArVqRtO9vejexsq9NeK80QdZmJgq0EMqBxHkmqhdM0IBLRKYmzSojxpV w9SP7HjQlb0IswB94fx3KldLK0X5X2+lMBc3Lcz6+vrqt/KsrSwUoNXCqiG0ShinNZRCg6shLKQ6 giuHql+TNTMxV9tpfoNP81t8WmljSrWwqqheLRw1q4cjskZ1pehaNdGwfl3Up1O7M2ZoYZZIsnH9 BvV8lNSzKm3/SiuFubhpndCEjmpLZxaYzeisYSFhqBIUipDgqgS4ilKVoBAuC8yVYcwIon6PT36f z8BAASySH5k0MpIfm9RDLcIbHhaKGszMEeHV1FScuV50bdSnPFyc4eHqCk8PNwRVDsC6NWtLYf6/ aKUwa5v8chObOKmNlbWCWWKGgBsUWIXwhimQKwcEcTlYubXAbKD/4Ucm1Q9P6nOqp1+8rAcjQ31U J8jhoSGIpDPXJMwiiRpSBEr0EJgFZG8vDwQHBWL1ypWqu04LdGn711opzNr2EcxWluYKZgFYYBZ3 FrC17qwFW3499Y9glriihVlAlmwsEAvQArK4tcxLD4eXm8aV/Xy9EVIlCMuWLvngzKUw/8utFObi poVGYLaVngwLs9/BLG4s8UI7FenTmbUgv4dZO0+QDfR1FczizjUjqqN2VCSimJfrREehlvx6bPVq 8PJ0VzAH+PsiNCQY8QsXaH7zj8+p9ATKv95KYS5u6oci2SzMzJUzW5ibvoc50D9IAVy9Wg2l8KrM wFRoSFXo62lgFidWbiyuXOzM+vJj7XTnqlWClTPXjqypcrKoQd06LP5qI4oxw5fxQiKGwCwxY/as me9P3pQ687/eSmEubtoC0FL6iy2tfgNz5QDJyFVRLSz8vWqER6ipIWOGgCs/6K6FWZuZtTBLf7I4 s7ZLTk6cSF4WRRNwPy/P9zBLzJgxbZp6LqUw//daKczFTQuzACwwm5uZqt4MKfYE5jC6sNaZBWSR rDPQ/wCzVvrFYOvqVuJ8JQWzcma6sIAsPRgfwyxRw9/PR8E8ZfIkIbkU5v9mK4VZ20oUgFYWloRa +pnNVC6WPuXQKtXoxIwYYRGaiMHYUaWKJjMLwJX0dDXS1VfSgq2rq6uiQ7WqoarYk8JPJGBLAShF odaZAwP8UDUsBLGxse/HaJTC/K+3Upi1rRhm6SOWqCEwmxhJP3NVBbJI+po182EK6LCwagpmAVaH LqxUiWATZlmnBbpyoD/CQqsomMWhRVqQJX74enrAw91VObNsN2L4MAVxafH332ulMBc3rQPq6+qp IlBcWWCW7jiBV1w5LCQcVUMJMQEXmIOCqhBaOnGlYpCLYRYJzLJepuK44szVw3m/aoS5OiHmvExl vbiydM8F+HijSnBl9O/bRz0XPqlSZ/5vtC8aZq37aSWtUkUddRZQTkdLISfgSqEnUPt4+cPXO4BT X0794Onp/R7mipV0NNLRVZJ1an3FinB3c4GvjxdcXZzg6GCn5OLsqHKyRBDplpPxGZ6uLggi+J07 dVTP5e3Pb/HLW82YaG3vRmn7x+2LhVnAKAlHfl4+zp05q4ZhijN/6KEw4NRAnbY2M7OApaW1cmwZ YGRubglDQ2O1rb6hAQyNWQwaGEGvOEfLejnVLT0jchLG0dZGne2TjFwlMEAVhsEB/kqV/Xzh7+2l IkeAjw86d+yEfn36Yt6cuXjw4IF6jm/evCkF+p+0LxJmrSNfv34dFhYW6gyeqYmJAqhj+w4oV6Ys ypcvj2+++Qb//u//jv/4j//E119/i2+/LYuvvvoGzZu2gL2tA2bNmgM/vwC13bdly+Crb77GN9ym QkWNKwvQ0kUnMNtYWyrnFXAlJ2vHNYukd6NurUiEBQepqOHt7g4HW7viZ6tpb9++LZ4rbf+ofdEw X/juPCpXDqDbWsLaygpeXl5wdHRGGcJcqZIujBg3xIm9vX2ZZUNQtkx5eLh5ohqjh7e7Nwz1jWFr ZQtTRhI586fHvK1L6fG+Elf05TEYVcy5ozja2MDd1VkVg9UIs5wJrFc3GvXr1VHz0rshg/UFZnFn ydDRkZHo3KE9khOT8DNdWUYdabsQS9vv2xcbMwTm48eOMMt6Mz6YvT+LZ8oo8Xe6b0W6q4y7cHBw Ut1zkpu/+epblZ0ja9ZS66Unw9LCEkaEWdOvLF1zumqqejMItgEhl/5qOxtblZnlxIh0v8mp7Oja tdRpbTm9Ld11EjskagjIInFxce0D+/ar/KwGHxX3upS237cvGuZ9+/aowsyEzikwCtCSdwXm8uUr omJ5HTjYOaoiUL5lUqmcDqpWqYr6DRrBytpW9VqYE2bJynoGLAS1fc3FknUGRoZqZ7G1tVVFnwwm ku43GachEGsl3XYhlQOLY4abkuRoOWu4fu06vH71Gm9+/Em5c2n74/ZFx4zt27aobjE17pi5Wbkr i70yZcujDLNv+bIV4OXhrZy5ZnhN1I6IgoGOvnJlUxMz2Ns5wJygmvD+Bvpy5o85WevKkpcZMWSM s5yIkbOKMghfnFccWOBVY5qLzwJG1AhHsDiznw/c6crSAyKRpG4dRpG69fDj6x/U8y4tAP9x+2Jh Fm3auF7FDOlxeD9YSIZ0GpmongonJxfV/Sb9ydLXHFkjEuF06NDAYPi6ezIH28Ja+qR5XyMWfCJ9 xhNDHYp52ZDObcKdw0LOKhJ+6c3QOq4Ue5KR1Wi6cDkRIwP+q8DHy5vZ2o07kScC/QPQsH4DtG/b jpn5Z7xj1Ch15n/cviiYS7qazD+4fxe3bl5H/fr1Ve9FuXLlVG/Ef/79axU1/v0//o7/37/9O/6N kt4M6ckQx9YpVx66FSrCkM6rr6MDg0o6LPR0YUx3NmFGNmVUMTEw5DIh5zZ6LAYrli0HQ91KqFS+ HMp89XeU++ZrNS/Tr//j31H22zLQ4WNWLF9BTUVhIaFIePCw+AlrJENDS9sfty8a5rc//8TpO6xb tw6mpqYqHpQtV0HpK0L7dwL2LcE1NjHHkKEjMHTYSOzdewDLli3HrFmz8dXXX6Fs2TJK3377Db6R Zd6nzDffKn3ztaz7mrdL70glBPIo0LheXbRu1gyd2rRBtw4d0KVdO3Rq2xYNGzRU2V1bPAYHB6N5 8+aYN3e+gvhXGd8sIJcWgP+wfbEFoDS5ipCgMWnSJHV4l5xbplxZlKFjSt/xN9+UQbnyleDh4U+A N2DHjiPYt/cUFsWvQts2nVC+gq7qUxb4JWd/W6YcKlTQUcWjuHxZurGALK6vw+1cXV1VV6D0ZkhG rlO7Nho1aMwo0Rg1alRXw0XlmykCc1jVaujYsTMmxU7SPNnS9l+2LxpmuRzW23fvcPbMGUyZNBn9 +/eHja0tylesQBFIHvLLEdTyMiWoZeTEyd+/QaWyjBYsBA0YMXQIa4Uy3yiVF3dm0fgtYf5WAOe0 bIVKfJyKBL8SdHgfHTndLbGD0tGRcRzSi2KqhpzK2cGqQUHo3qUTHj9+hNzcXBQVFf7miFLa/nH7 4p1ZejVEcgjPzsyCo4ODKgbFccvTZQVEcd2vmKMHDx6CLVu2Yd2mrRg6cgwCGQXKVSiHb8syUhBm 0ddf/Qdz9Vf4lvGi/DdfEfZvoFv+WzhYmiHY2wPVg/1RJ6IamtaLRrP6dVC/Vk1YmxpDj3n667// HXJZgo5t2uHWtWsqAv347gcmi1KY/5X2RcNcsmndT3oSpLBTBaHEBDpyufI6LP7KYMmy1Th85BTu 33mM9as3olZYBIwYQ0SmdF3Dcjow0WHGrlgeRowZxpQ5Hd6SoAZ7uKBT4zro1aY5endohZ7tYjht g84tm/I2V+5AunTzsggmzJ07dMXD7+/LoQMShEpR/tdaKczFTUamJT1OVNeGk+60SnRcfUJpQhgt WLy5mZmhmpsbxvbqicNb12PlrCkIsreA9df/BhvK8qv/Bxb/+TfYffOfcKIbuzB3u1aooKZuOmVR x9sZvZvVw8C2zTC4cxsM7tIOQ7q0Re9WTdAkLBAW5b6CLlW1Wgg6t++Es9xp8IZHjVJX/pfblw1z MSfiyhI15EqeHk4uMNU3gGGFsrDWrwg3gwqoaq6Lxg7G6OBsgi7OxujvYYphXuaYEGiLKZXtMIXT aUH2mBpsj4mhjpgY5ozxIc4YF+KC8VVdMTrYBvMaB2Lj8NbYPLYLtsb1wNYJvbAxthvXdcDUmHC0 crVEZf6f2tUC0LtrJ+zasAH4RZ5iKcz/avtyYRZGKOm1fVsMTEyjxvBxcoKFfiXYGeogyMoIdWwM 0MHREP3cDDDayxCT/Y0xM8gUc4JNEB9qimVhplhRzQxrq1thbYQV1kVYYG1NC6yLtNQsR1pjdZQ5 dnfwxtkJjXFmRhucnUnnndEFJ6Z3wPGJMVjd2hejvI3QyLoiage6o0ubFlg6e6acc8fPpTj/y+3L hvkXyaTAz8WH8uiwMHhaW8GKbhxsZYj69ibo5GiMwe4miPM1xtwq5lhczQqrI22wMdoem+vZYWtd a+yqb4u9DR2wv5ED9jWyw97GNtjfxBYHmzjiQFMn7Glhh1N9/XFrTnPcWNIONxZ3xc347rgc3xmX ZrfCjs6+iA+3QD9fE9TztkHnJvUwfuhg9ZzkuZXC/K+1UmeWiMGZwvxc1A6rAjdzI3ia6qGRnSE6 OhFkVyNMImTzQsyxqqYNNhPi7Y3tsKepHfY1t8eB5rY4RFiPtrRXOkYdj7HD8VZ2ONnKESdinHC0 jSPO9/fG7bmNcHNxDG4vbY87S7rg+qIOuD6/NQ71DMLauo6YGW6FvsFW6Fm3Gkb16Y1f38qXWkvP +P2r7YvOzNrrucnA983r16B6oC88TXQRas1o4aSH/q6GiPU0xuwgMyyhc66NssK2BrbYQ9fd38IB h2LsKVscafkB5iMt7HG4ha3SEcJ+uKk9t7XBiZ5uuDqjLi4taIqr8W1wiyBfWtAWF2e3wN5ugVhX xx6Lwk0xkzvMmMZhGNypLfbv3sUM9JM8U80TLm3/tH3ZML//A3Rt1xp+jlbwMamA2vaG6OGuzyLP EBMYL2YFmyG+ujlWRJpjI2PFzob2BNoR+5szRlAHm0mcILRN7LGPsWJvUwfsJvB7GtljF+Hf0tAK R3r64FxcLZyd3hDnCfCFWa1xamYbHIlrjI1t/bGgqikWVDHC9Cr8fy2qYni7JogbOVTz5IpjUGn7 5+2LhlnihbhzYW4ealULhaeNMQKNy6OpszF6expiuBezso8Zpviz4KtihqXV6c61rBk1bJmV7bCj IcW8rNXOBg6c2mNbfRuVpbfVscXmKFtsqGOJI939cHJwKI6NjsDJcXWpRjg4rjF2D6uHlc28MdHf kHHGEGN9DDGtvj9i20RhTL+uePX0eemA/H+xfbEwCx4Cs7Q5U6ch1N8X7pZ6CLOshObORujmoo+B LoYYyagxyccUMwJMER9mgVXMtetqWmBDLStsqk1FWxJuzfzmaIJO2DdFWWJTLQtsrmmNLZG2WEdH X1PHDJsZO3YR6kMDq+HQoJrYNbgWtveJwKJoJ4znEWCUpwmGeJpiVJgDRtQPQGzvDti+eZuKQqWn tP/rVgozVb92Tfg628Pb0ghhFnqoZ6ePVg6MGgR5iJsBYn2MMZUwzw+xwjLpzZAut1o2WB9lg421 bQmyVnZ0YhuCTKCpjbVslTYI0MzCa6hVkZZYwR1hY2MXbGvth12dqmBuDStVZI71NsFQDwP09zXD 8Cg/DGvdEJNHDONTfIdf3v1Mh5YvtUpBKB3QfO6lfP+mfZEwa51OBhmtWLYEEaHB8Ha0g6eFIapY 6KKOrR5iCHNPN2MMcZdDv5GCeV4VCywNM8eqGpYEUwP0RgFagasBWGDWAr1R3W6L9ZHWWBdhjQ3c CdbWsMBqaiW1MNQEc6uYYE6QKab7mzHSmGIYYe7hboC+1T3RoXZ1DOzdC+fPneWz5q6nfiewxAnu Uph/075omF++fKV+JCfAyx0edjZwNzVEiKU+atvoI0YVgeKURu9hnstCcHGoGVaEM24Q6HUEemOU FmSJFowcxTCLFOjUBt6+PtIK6+nAAvR6ag3vvyLMEouCzREfbIlZfPzJfqYYwaze08MQbX2t0Tgs EM2bNsPokaPw5icZe63pRtQcT+RPabddyfZFwaxgKB4lJ23KpCmoERICPzdnuFqZw8OMMNOZowlz a0cj9HI3plMaqpgxhbDNIXiLmZuXVjVXQK9hJpYzfBpgNWBvqk1XLtZmEW9TLk2Y5XbZTnYCiSor w62xJMQaCytbYDaLzBl0Z/lfA7wM0cbdFA0C3BFdoxr6dO2KbRs3KoLfyuAjTvlSNIP1S9v79kXC LO3kyZOoH10HYYH+8LKnK1uYwsvEAFUt9NGQmbmDkxH6KpgNMM7HBJMJ2owgc8wLtaA7C9CWjArW WMX4IFl4nbhvbQ3M0tuhxBy9heu2sDAUaeOIuLTsCKsjbPg4VohnfJlb2QwzA0yYnY0xmkeCnt5G iHY0RMOwALRtWA+xQwbh5bOnmp2RIMu0FObfti8KZhkZJydIMjMz0aVLF3WtigAPV3jZWipX9jM1 QC1rQzRzMEAXZxZibvoY7qHPwswY4/3MCDTdk9BJxp1fhfGA+XlJVQssr06wIyyxqqYl1jNqaHo6 bAiwDbbW0WhLtBW2MkOLxKnXsxBcJ+5c3Url8AVVLPm45groKX6GGOZjiJZOBqjnZoW2UeHo07YF hvbpxVchv+VNd6a0O2Zp07TPHuZfpAdAORn/sD1//gJx4+LQumUMwoIC4eNoD28bC/iYG6KqpRHq 2xkihq7czVkGFxliCGPGSC9j1dMQ50fnJNDTGDlmBJmpgnBBCAs5Ro/F1SywjJl4VQQLPDrvOsK8 gXrfZRdtiS2EfEsUlwnzJk4ldqyjQ68I545R1RoLQq0xj1FmVrApJgQZY2igOeOOHloGuKBHw9ro 3b4Npk2cqF7HW+XQkjW4IBPmZyWVqjX60trn78zFEAvMP/74BkuXLkfP7j1Qp1YtVPH1ho8TYbY2 RZCVIaLsjNCEh/Y2Lkbo6spCjDGjt7shBrgbYLC7HkZ6GmCMl5EaPRfrbYg4XyO6tQmLQ2PMoKPO omvPJYgLWSQursYCj667WnK16sazVYWg9G5skOXidXLbGubu5YwrS7n9IoK9sLoZZldjrKluh0GM Gy0FaH8n9GzSAAO6dUHsqOHqNb3laxKeNbmD8xI7NC/3w/QLap89zJKTJV48f/EKa9aux8CBg9G4 YUPUqBqKYG93+DnaINDeHNWdzFHXyRhNeWhv7aKPjq566Oqm6SbrQ/UXoD15+Pc0wkgWaaN8TTDG zxSxnIrGE+w4ZuupPmaY7muGWf4s6gKYsQPNsDDYQvVaLAk1Z6RgLAm3VNFkRQ2JJ3RzxpNVNS3U dHmkBZZEmWNRXWvMr++M+GaBmNIwEBNiamL+sN4Y2q09BvfpjtEjNKe6tZfs+lWG/wnAH+sLap89 zD+/e4tXr39UII8aNQbt2rRFs0YNVN9yqI8HQj0cUd3NFtFulmjEeBHjYoD2hLgr4e3B4q8X1ZdR oz8depAHD/0eJhjM26X/eSi3GUGN4u1jqLHUBG4z2csU033MMcOXkYFZez7jgkZmWFCZzsu8Le69 lEAvr0mYo2woc6xmrl5d3xarGtliWRMHrGjtjxUdq2N136ZYPbQz1k4aiS3xszF5+ADEDRuEiaNH 4acfpcuO3FJv/wjoL6h9djCrKr/YjWU+Jzcfu/fsw/wF8RgxfAQ6tWurvkxau1oIagV6I8rXDfW8 HdDE0wptPM3Qkfm4KyVjM/pRA+jEAz2MCK8RhrkZU0YYTpBHcnk0Y8hYwjuOGk9N9DTFZE8WcMzX 4s4z6dyzGUPmMWMvYASZxwJvPh16QXHxuEwKQAGZheIqOrGAvKaRI1Y1sceKFs5Y3soHyztUw7Je jbF0YEcsHdkfq6fEYnv8LMyLHYYx/bphzLAB+P72dfXa30iBKydW5PX/ImR/We2zg1kLsUwzMjJw 8MARzJm9AL179UGLps1QKzwcEcGVUY0RI9LLDbU97dHAwxot3c3RgSB2I8g9vI3Rl7m4HzWQGuSh j6HMyyOZl0fxtjHFBWGsDETyNMYETid7mTFimGOajykhZuYtjhgC8UIWi4vUCRdGiDBLVSxKRl7B rLyChaDAvLKuFdbUt8G6RnZY3ZjrmzJDN3fC0hg/LG4XhvjOdTG3R0vM7d8ZS0cPwO4ls9GvdRMM 794GU0YMwLS4MXj384/qPXj79me+B1/e9Zw/S2d+x0IoIeERduzYgUmTpqF7t15o0qApIqpWQ9UA f4R5e6KqhzMiXB1Q280aTdwt0NrdFJ3ort3pwr3oyH28mJU99Qm0PgZ46WGwtz6G+dKRZWQb8/F4 P+ndMFWnoCd4m6rBSFMkL1MzGS/m+muiRXyQBRZXscCyEEssU0Uho4Wc/ROQI5mZazErR1kyYphj fX0rbGxohQ2NzLG2sTkdmqA3c8HKlu5Y1royFnasjTndmmJWr7aYNbgHlk2OxaCYuhjRqTnG9OmK 6ePH4vzpk3wXflVjOX7fPu/c8b8cZul+Enjlm3I8zL59i5/evMO1699j0+YdmDCBIHfujMb1mZEJ cqhfAEI9PRBGiKs726KWizXquVqiuZsZ2hHkToS4K9WN0aIXoe7NDNyHmXkgNYQaTpeW7+oJzLF+ xojzJ8gBZpjAKDFJuu2oab6mmOFnrpxZToTICRE5MbKiujUhtma0INTFWs6iTwM0C8BoS6ytZ02Q bbCpqS02NLPB+mZWWNuU941xZeTwxOI2BLpDDczuVA8zu8dgdv8umD+8K/o0qoFh7ZthSOd2mDhq GObPnoGkBLlG3a/F1waRXg/prhPH5nslAfszbJ+FM8uHJY789NlznD9/EWvWbEBs7AR06NAF9etE q58qq+IfiGD5LRF3F1R1sUMEQY52sURjDwu09DBFO2bgjgS2ixKBZi7u4WaIXpxKT8ZARo1hjBoC 9GgfFnx06HGEeHwAY0YgYwbBncRsPJ0Qz6Ajz5Z8HGKhho0uCSe80oPBaKGRlUYs/j4AbUF3/gD0 BgK9sTnVktGjpR1WtXQk0O5YzKJwQbtqmNMxCjO7NMDMbo0wtmVNDGlSHSPaNWLsaIsRA3pi/vQp 2LZlA169eqkilwD866+ar8fy7fos22cBs3w26elZOH36LFavXouxY8eiY8dOaEBHFpDDKldGZS8v VHZzRairI6q72iHKzRaN3CzQzMMcMe4mhNkQHQhtJ4Lcia7clYVeN6oH1/flek3XnAGGMX6M9DbA KMI8xs+IQBshLsAIEysbY7KMfmM+nskCbw5BnkeQFzIfLw6nOzNayEmV90ArkDWSyCHuvLo2nZiF 4PoGhLkxQW5mh80t7LClpTU2trDB2hg7rGzlgiWtfbCobRXMaxuGuPr+6FvZCv1C7DCycRUMbxtN h26G0SwOJ7NIXLpwHs6eYvTgm0SfxjsZTloK85/bNM6ikeawKd/d0+TjhwlJOP/dJaxYsQpjxoxF pw4d0ahhfXVxQrl2W5C3NwLd3BDs6oxqbo6IdLdDXQ9bNHYzR1M3U7R0M0FrgtuOTtye0HYkwF3o 1Mqd6dR9CPEAajBBHurN3ExnHk2Qx/obK2eOCzTCpCC6c7AJplMzQ8wwJ8wM86sxM1c3x+IIwiyx gtL0K1sryZlCrdZG0YFrW2NdXcYLgbk4bsiA/i0EeVNLwh1ji7Wt7LGCQC9t7c3YEYCptV0xKtgc fdwqYlyUO8Y2D8XQ5hEY2bEJRvZqhwnD+tOlp2LtquVISXnMd1ITO7Tvqbb353No/2tg/qM3vajw GRIeJuH4iVNYtnwlHXkcunXthsYNG6FWzUhUrRLMeOGv4kWIpxuqe7oiytOZINujvrvGmZsS6OYE OsbNmEAbop2rFmYDdGO06EmI+yqYWQQKzAR5lI+xgnkcYda68tQqppgWYkqQTTG7qinmEeSFBHlR DXMF8jLpT65J95VBRrU0IK+pJRBrtCGaEFMb6lGEeWMja2xqYo3NzSRu2GNTC6qVHdZRq1pJ5HDD khgPygdjgxh/+PwGsmCdUM8fsc3CMLp5OAa1jsaIbq0RO6A3powbg6WL5+PA/t14+eKFej+1+lza /yJn1nS5Cc/iyGmpWXiUkIwjh09g6bIViB0Xi27duqFpkyaoWUN+uSkUwQGBqOLrh1BfH0T4eaG2 rzvq+jijoacDGnrYoaG7NYFmbi4GuhXduT2B7kiQu7rroTvVm4D099bHINWbwXjBWDHW10Tl5QmS k4sdeRrdeCbdeG5VOjJjxQLlyJZYKjGCsK6MslbQKvct1vpoQsxYIdpYh9DWIcD1CXBDG2xuzGlT a2xpLnLAVsK8NYa3x/A+dOg1LenQLZ0QH+OG+fVdMMytkjqR08+LO1aTypjULBBDWlRHr0YR6N+u OQZ174S40UMxa/okbFizErdu3ip+XzVHuc+h/UVh1vRSaJu812Igcnh88uQZ0tIycPfOAxw6dBTL l63C+Ljx6N6jB1o0b446taXgq4aw4CoIrRyE8EA/1AjwQaS/J6L9PFDX1xX1vB1Rn0DXcbNDPXcb NCLUzQh0K8aN9gRauui6Ml709DJCPx8jDGS0GMqMPIpuPNrf8L0bT5FYQUeeLRDTiRewyFtAJ46n Ay9hUbc8irGiOAdvqGeL9YwQMt3cwI7QckptaWCLbVzeKmpoh22N5LocVBN77GhG0ZV3MGZsZ27e 1tIKWwjzxhhLrON0DYvDxS3csLi5F2ZEOmGQuz768MgywN8SUxtWRlzzqhjVMhK9G9dCz1ZN0KdL e4wYMgBTJoxXLr1rx2Y8eyaXzJU+aQ3QkkBk7n8j3n8tmN+/gxq30FbhAvGbn35BSnIGcrILcPPm 9zhw1xmXyQAA//RJREFU8DCWLF2OsbHj0YMgt2zZkgVffRUvBObw0DBUq1IFNYMCEVnZH7UCfRDl L2f8PFCLUaOWu6aPub67Fd3ZHC3cTdHG3RgdpPjzNGa80EUfuvEAbz0M96Mj++ljvL8+4iobYByL vLgqFpgURmiqWmFmuDXmRNhifk07BfJiFnMrCPGaOgKyhXLbLczAmxtqplsb2WI7tYvQ7ia8ezjd 0dQSO6ndzaw0amqFPc2ssYcg72YRuLulA3bEOGBbKydsjnGkOztiLdevYa5eykiyqJEjJoWaYIhr eQxwqYQRAVaY0cgXk5sGYRQdum/LKHRpUQ/d28VgQO/uiB09iC49HiuWzsfRI/vVu/7zz9J1x/de fQL/+9pfOma8e0eQqdycImQR4vSMHFy+cgN79h7UnJ4eORrduvdE69at0aBBA9SKjEQ4QZaIERrE vBwQgBA/H1Tx9mJu9kCQmysquzgjyMmBskOIowXCnSwQ4WyOaBczNHAzQxNC3cLDDO2li87bCD18 jdE/wBSD6cQjmYdjqxHiqnTk6maYUcMM8whufG3GCYK7vB4Lu/p2WNvQARsaO2JLUydsa+aIXS2c CKMT9sTYYX9rexxo44iDbRxwiNMjbZw0au1AcZk63MoBh2WZtx/i/KE29jjU1gH7ON3D++3gY2xl dt7Q3AYrm9kgnpFkLp19ZrQDJtdw5JHETDPir7IpxjQKxKDGoWgW7ovGkaFo3qAO2jZvii6d2mBA /56IHTsC8+bOwPp1q2kWiep9114c539b+4vB/NtipLDgKbNxNvJyn+D7Ow9x6PBxxC9ahjFj49C1 a3c0b94SderUQ/Xq1RFMeAP8/OHr6aWuQO/u6AhXe3s4WlvDwcoK9haWsDM108jEGDYmRrAyMeG8 KWUER1MjuJoZwdPSGH7WZgiyM0FVwh7haoUoNysWjVbM2lZo7G2Ftn7maO9vgY4B5uhW2QI9gyzQ N9gc/ejWg4JNMbSKOYaFmGNEqBlG0i3HMkfHVjPD+OpGiKMm1mDermGMSZxOiqA4ncycPbm6yFJp inxjm+vieL9xfJyxISYYFmiEQX6G6MvI09PbAJ09dHlE0WdMMkA9V0PUdjJCdQs9VLcxRhUbE3ia 6sCywn8iIsiHR6nKqMLoFRZWHZGR0TyK1UFMy6bo1LEtBg7og7jxY7Bg/mycOHJQ8+arYXj/u4rD Px1mbZyQ4u7nn9+o+devf8Cd7+8jNSWT2TgBhw4ew8L4JXTiMejUqQsaN2qCiBo1ERJUBX7evvB2 c4cb4XWxt4OLrS1cbazgYm0JZysLzdTSnDKDizmn5qZwMjNWUwcTQwWxMyF2NTWAp4UBfCwN4G9t BB8rY84bapatKEs9BFpVQpBlJQRaGyDY3hhhDsaoam+Eqnb6qO5ohEgnE9R0MUGkqylquZqgNl2+ DlWPTl/Pk85Px2xIybSRt7lSYx8LNKIae5sqNfI05U7D7T1MUNfdRN0/ilm+hrMRwuwN+b/14W1W CR5menAz1YOzXiU46OnCWo/gVqoIK91KMNPVgbFBJZgY6MPIwED93LEX36Ow4GDUCA1V41NqRoSj TnQkmjSuj3ZtY9Cta0cMHzYQM6ZNxOaN6/DsKbP0L2/5+WiG4v1vcOo/FWZ5gzSZ+EO328OHj3Dj +h3cv/dY9VQsX74SI0aMQocOHdCgXn2Eh1VFgK8PPJ1dlPM629nBycoSDhZmcCSgjmYmcDI3pgip uaFyW3czA3hw3tPcAN4WhgTTCEF0rqq2+qhhb4AoOlodZ0M0ZPHXjMVfS0IV42uG1nTfdpUt0THI Gl2CrdC1ihW6h1ijR5gdelZzUOoV7oje1R05tUPvarac2qAPp32qydQGfZmpe4dZoHeoBbrTvUVd efhXCtKoS2UTdKbDizoEWNL1LdHGhwUpFeNjhqbeJmjibYwGhDyaYNd0MUV1JzPCLV8qMIWvpQnc zPThbKwHRyOCbagDc5GBLiz0dWGlVAnuNhaIrhqEyNBARNesjjpRNVG/ThSaN2uEmBi6dOe26Nev BybEjlY9HlnpKQpocWj1WalP6K/b/hIwi3788Ufs2LELFy9cw5nTF7B61QaMHjUObdu2R3Tt2owR gfDz0UQIF3sbAmyhALYjvBITbI0NYU+ndTDWh6OJHlzoWq50Lw9OvfhB+3K+sqU+Quhs1WwNCLER atvro56TPhq6GPJwbYS2hKajrwm6MiP34SG9f7AxBlQxxsAQYwwJNcbQqsYYVs0YsZyODS9WdZHp e42LMFcazzw9ThQhMsV4TmX72BrcjorlNrG8fQyz9+hwU4yoYaQ0NNwIg/mYA8KM0S/MCH1CDNA7 WJ6TETr6GaMtn19LgdvDFPW5A0Y6GiKEr8OPRw1P00pwM9aFg6EuLAmvBV1bfoJCrvxvrqsLUz09 mBnR3QMJc2QEatOdaxPqRg3rEuR2aNWqGdqwQOzXuxtGDx+CtSuXseDOZN2iGYFXCvNHreTQRKmc RU+fPsO2bTtw6vRZbN68FXFxk9ClczfUja6LqizmAnz94ObmAkcHOzjYWMLG3ATWjAfWBNjK0IBO pA8bfoB2lAMdyVk+VFNdOnIl+NGRA+XiLowKAnFNOwNEOzJjEoSmrgZo5WGItl5G6OwjxZ4R+gUY YxCdckgVQ+ZdY4wKNcKYECPEcj6Ohd9EgjeZQE8luNMIo1Yzalpgek3zYplhOuEVTSPI0wivzM+o aYoZan3xdpxO4X0nUxP5eOOZo8cT5FhqNMEfWdUQw8IMMCTMhDuVEXoFGaJroCGd2xCtfYzRzJNH E+6IkQ56qGqjr3ZWuRyvi5EO7PXKM3pUgIVuBYKsAzNGEDNGETOuE9lbMNLUrY0mzM71xKGja6F1 i6bo2a0zC+oW6NG9E2JHD8Oq5YtV5FAnWP7iNP8pzqx1Y2nPn79U4ykOHz6KefMXYsCAQWjWrAVq hNdQBZ2PhwdcHZ1UIWdjZkZwDWHJLGilTxnowYpuY6uvBzseUp0Js6tRJTqxHiHWZ8Y1QhVrQ8YJ Q0Qw49ZhnGjgYvAe4g7e+ujqa4CehKN/ZSMMCTbEKEI8ls47joojuBPDzTCFmlbNHDNZoM2qYYk5 BHFepAXm1bLA/FqWWBBl9UG1f6uF0dYfptx2IbeJV7dZ8r5WmMudQB5vBncA0TTCPoU7wCQ69gRK nsO4MLo5NYJF4OAgI/Tlc+3B59yJRWBLAi2vKdLBEGG2Rsz3LGIZq+S9sDOoCGsFM0EmzKacmnJq znWmBNxEMjZNoV1MczRtUBcNGDnqEuwe3TuzMGyDXgR63JjhWMfIIe2v/vsqnxxmLciypz9//hxr 1qzB1q3b6cYT0blzF9StWw+hISHw9fIixA5wtLGGnYUFbE1Meeg0gCXhtVIFj+57iB2YCZ2YFd0Z L3xN6VAEOYROHM4PN5KZONrJEI34gbd0M0A76XLz0kdPX30M9NPDkMoGGEGIY+m+E3hYn0o3nFHd BLPppnMI1lyCtjDSEosI3tIoayyrbYPlhHFlHWusoFbWtVHzSjJf1wqrirWyrmxjpSTzqzldrW7T 3Efuv7y2tXrcJZwuFuj5v+ZFWGAuNbu6JWaGW2Ca9HRwZxpPhx4Taojh3OEG0qX7+MvOqIfW7npo 5KzPyGGgAZpHIk/GDSfDSgpoS3HkSjoEmdIhyJSJTAm3SSVOebu/hyu6tG+tnDq6VgTatW6uYO7b qysmTxyP/fv2vDegv2r702CWtnz5crryagwdOhQtWrRQJzwqBwTC090VzvZ2sLe0hLWZMSwZIyzo wuaSAQmufDg2lK1eRVXwuJuwwifA/hb6CGUmjrDT1+RhfrjNnPTQyk0fHT300YMQ9/fRx9AAfYwm DBPlDB6LsxkEZS5dd746BW2OZXTQ5bXMsZLuuYqAqdFs1DpqPR12XbQFNhDKzQ1sKLn+sp2aauY/ SG7/zbxc6lZtJ/fT3FfGYqzn+rV8vDV1LLGWgK+pY6tOfy+N5A5Exde0wvyalpjFKDKF8SOOR42R VQwwuLIe+gZWQhfvinyNldDAWQ+RdpUQaqGLIAtmaGNGLsJsp68DK0JryfdPIofAbFyhHEwqllfz 8r6aM2Mb65RHA4LcvlULNCbULZs1RO+eXTB4UF/MnjUNqSlJmrhByfVHpOfpr9T+BJg12rlzF1as WIGBAweiSZMmCA8PR4BcVtbVBU52trCzNIMlCzoBWd5oCzqwOeG11K9AR65I19FhpNCBN504wFwX IZZ6qGFDFybIjVjUtaBTyRdTe9K1ZGzFEMaJMQGGiKtsiGnMn7NCTbGwGh2Xrre0Bp1TXaGToDIG bIwmaHUtsbWetbrW8nZqJ8GTC4fvJrh7GsmFxEtK1mn1Yf3uhjYUp8Xz2nW7ZCoXIqd28j67qB18 bNFWGZvB/7eR/3s9tZaAy4Ck1YRbdrQ5ktGlzzqEWTvSARMaumFKiwBMjAnFxHY1MaplBHrVCeIO bYBAM74/xhXgYsidni5tSwOwJswWdGizYqBFCmiul/dZFOjtSZdug8YNohn56mFA/14YO2o4lsbP V5+htvfpr+bUfwrMd+/ex+LFSxXIjRs3RrVq1eDv7w8vN1eCbAPbYpDFjTUQiyPTjQmyI53GlR+O j3ElVGaxE0o3jrTSQ7SNHhoT5NYEuYuLHnrRjQd6EWBCPJ5F0yTmTBnRNj9MfmTHXHNNiwg6rVwL Tl1Syxpb6Yg7FLiEktDtJXT7GtthP3VAJD+609TuvQ41s/+NZJ1sU1LabbXL+4t/vEeusn+gqYP6 H+r/NLTnlIA3tsV2ddqbR4L6ZlhdzxjLG9OxWzljR68QHB3bGN/N7Ykry4bj/KLhOL10NA4tGIY9 s4dgbVxfLBnVA3MGdsSk7i3QtpoPfAzLEuiKCmgHmoAczcSlLcSh5XcOix1aej4kV8tU3ndPF0d0 7dQWTZvWRatWTTB4YB9MHDcG+/buU5+jAP1Xa58EZu0erJ0uXboCI0eORpPGTVCdjuzv5wc3ZydG C1vYsMq2IshWRvqwNqikpIo7Ax240Y19CHCQmT6qMRPLpbTqsLhrrK7aaYBOTnKNC0MMVmOOjdRY 40kBRpgRbIq5VeRi4WZYTjdeVYMOHGmrriok14LbSpB3MsfuIshauDTwFoPL6SECeKipLQ43s8MR JftiaZc1Otrc/r1k+bDcp6Say06g0UFqfxPCLYDz/+1tYIpdLcyxs4sDTgwPw/UpDfBgSQfcW9cP 9zcPw+1NI3Bz6zhc3TYZl7ZNw/kt03F24yycXDsDh5ZNwu74OGyYMQprpgzHwlG9MWdQFwxsXpsO XQneJpr3z4mm4CCxg3lZTrJY6LAoVL8oW1bT40HXNmeUMyPQXm5O6NOjM5o3qYfuXdph9IhBmDtn Np7LNe9KXnDmL9L+x2H++HAkYysmTJiEdu3aq6GaEi08GS1c1MkPC81pZkYLa1bj9gTYmR+AO4sZ fxZ3VSwMUJUQ17RmnCDADXkobSpu7KiHLs6G6OtKkN0NMJwwx/rRjQONMTPYTF3scEEos3BVuTYy s2mEXI7WAltqMUJE043pyLsEZmofY8GBxnRZcVWBuCldV1xYgSz6LbxaaWEtue53QMt8sdQ2vF0e Ux5b3PpSN3ckTK+BOysa4/76rniwvj/ubx+B+zvj8GD3VNzfOwv39i3EnX1LcHvfUlzfswSXdy3B hW3xOLNxPo6uno09S6dh87wJWDV1JBaPG4RZQ7tjQu+2qOZoqoB2lYjGKKGJHNLbURHmFVkEVqA4 fQ8zHVqKw4iQIHTv0BbNG9elAQ3ExAmxqhgUkH95+9ei+X8cZjkcaU9XS5s3bwH69RuAenXrIyS4 iooWLg72BNkKjqamsDMyhANd2dFQj5lYDz4mzH7mhowTMubAAJG2BqgjudhWD83t9NDGgcWdcyX0 dGWsYEYe7infzzNCnL8RpgWaYDZhFpDlSkKr6Mprwi2xgcWUXLxwO115VzHIu6m99QgVYT7IQ/0R OqXoKIE+RvC0Ok5n/TBv/5vbNLJVku0022qWRVq4taCX1OFmDjjQyBSne7kgaVVrJGzqjcfbRyFh 70QkHJiFR4fm4/HhJXh0ZAUeHl2De0fW4g516+BaXNu3Chd3LMfpLUtwZN0C7Fk2C1vmT8KqaaOx dMJQzB3JiNC7A8JdrOHJOsPFoALsVeRg/UGoLQmtOV1Z9XIQaGNOpU9aIp6ofUwztI1pioYNoxA7 diSmT5uiPssv0pm1MD98+BATJ05GTExr9ev9/t5eakCQs60t7OV0tIkx7OnKDkaMFUaV4EE39jeT q9nLRQ11UZORIoow1yfITam29gRZrnDvqouB7voY5WmAWG/N9d9mBpphfrAF4kPMGS3oxtWtsTHC GpsI8lbm5J11CDBB3kOI99S1wn5GjEME+TAjxlHm2eN0Y61OME6cJHAnCGHJaUmdauGgVHK55O0n ZNqS8aEF5z/ScSVHHG1mjX2MGWdHhiBpY18k75mAxENzkHhsIZJPLEfyyTVIPLUBj05tRsLpLXhw agvuntiGm4c34ur+9biwezVObVmGg+sWYueymdg4bzJWzRiDxROHYt6ofpjQpyOC7YzhqYpCGdOh AVplaMKsAboijCqWUzCropAO7WhlzrjRBS2aN0Jn5ugJcWPx4P5dvHnzpvhT/mu0Txoztm3bpk6K SF9ycGBleLkwXhBkGRBkZ2oMGyMD2PBNtmescDXRhbe5LgLoyCFW+ghnPo7kBxFta4SGBFqubN/R QX5Ixxj93XUx0sMAEwjyVD9jzAoyxQI68rJQ5mO68foIFng1bbCNsWJHFN2YGXlPPRscqGeNAwpi GxxpJOB+gPgU5880d1A6q6b2OE2ITzWzoaxxpoUtzraw+71a2iud4fzHOk3ATxNoJQW/QM/H5fJJ wiywH2nJ2NHBCanre+Hx3jikHBGQlyL59GqknNmApLObqe14TD08uw33Tu/E9ye248aRzbi8bwPO 7ViFY5uWYN+qudi+ZDrWzY3DymljsThuGGYP74PY7q3gbvAti2hNt52Dcmct0NIHzaJQR1MUamGW /ujmjeqhfesWdOdoDGIxuHjRwve9Gn+V9klihkgGfk+dOhXt27dH9Wrh8PP2hpuDA1ysGS/MzWBr ZAQbHtLsCLMLHVnGVPiZV1K/MVKNGbmmjbEq+OoxajRnVm7vYIAeTobo72qEoR76GO9tghm+pphX 2RyLmJFXCsR0400RVgrinYR4LyHeTyc+VF8cmAA3sMIxgnyCUeIkM+spBTGhoxOfoRTEakpIS+hc cxucF5iLp9+1tHu/fLa5QG6Lc1wn05ISoEuCrp2X6WnqJO9zktsdbWGFmzMaIf3IRGSciEfqmZVI PbsOaec3I+W7bdQuJFOJ53ci4dwe3D+zWwF9/TCB3rsO57avxLH18di3knEjfgrWzhmPZVNHY/GE YZg+uAfaR4XAg3HDlTWJo1552OmVU2cKLSkzgmxaSWAuq2KH9G6Y06VtzIzRo0tHunNDtGzZCD3p 1NK+KJi1zpyWloYxY8aorrhQZmUfd3e42drB2dKCTsx4wazsZKAPF0YMT1N9+BHmKnTlcBZ8kbbG qG1jiLos+qTga+ekjx4uehjAeDGMII8hyFPkAoWVLbEkxAqrwzW/G7It0pogWzNO2OFAXRZeDRxw tJEDjhPe4yy6TjS2UW4rrvsBXoJItzzP+e/olhfolu8VY4+LrRxwqbWDml5sZa/mS+pisS7w9gu8 vaTOc11JnePjiWT+TAx3Im5zTnaYljY43N8H2ccnIOv4QqSdXY2M8xuQcWEr0i/sQPrF3Ui9uEcp 8bu9SDhLoE/twu2jWzVxY9cqnNy0CAfXzMaOJdOwaQHz88xxWDRxOOaNGYjJA7rA10yfhXUlFoOS n8vDRtyZsUPGcphVKq+ANiXQalwHZUTX7tAmBm3bNiXMDdG1S4f3n+9fpf0Pw6xxZcnMck2LPn36 ITqqtjrL5+7iqsnK5iz6jA3pzHqwpzNLz4WfqS4q05HDrPToyCz4mJXrWeuhmZ0hCz5DdCXM/V30 MdxVD2NZ8E32lmu7mWFxFTMVKzZG2GJzpBW2R1thX11xYRZedF4VH+icZwjMaeWi1jgfQ2clSDI9 T2cUl70UQzA5vcz1V1rb4Wob+2LJPNe1pdrZ47JMi+evqmVbyprLNlxvg8ttZFmzzSXOX+R9L3Fe pr8Vb2vtiPOtuSO1IswxTjjE+af7RyL9+Dxknl6B7HPrkPHdRgK9DRkXdyHz0h6kfbebDr0bied2 4eHJ7bhzdAuuHVinYD61eTGOrJ2PPUtnsBiciLWzYrFEYI4dhGnDeqFNZDC8TSrBTZ9xgxKoJW5o ikGJGmVV1JAeDRMZy8HPxtfDFZ3bxaBNTGP06dkF2dnphFkz3lk+5z+7/Y/DLC9UmoyG69qlOyKq 14Cfjy9cHJ0g3wCRrKyGbhJmJ2M9eNMxgopPS4czTtSm6jMjN6Ert3E0RhdnI/SVaOGuuYzsRB9j zPS3wIIqFlhR1RwbCPFOuvAe6WJjtj1KKE+0YoQgNN91oFt2pDrY47v2hKgdIWpHwKiLhPUSdVlB 64Brbe1xvZ0DbrQX2f9G13h/0VU+hkyv8zFl/gof72r7D7rCx73K7UUyf0WmxbpcvCxTJf6/i+2t cJ47xAX+/2NtLJG3uScyj05FxuklyDq7CpnKnTfTnbdTO5HKmJFynnHj3E48PLWVMG+iM6/FdztX 4sTGeBxcNRu7Fk/D5vkTsHYmczMLwbljByqYR3dtCS/jivA01IWPqQG8zAzgQqeW3g0LrTPLWULJ znKqm7lZgO7eqR06tmuhxmwcP3b4Pcx/hfZJnFm0bNkKtG3THlVDw+Dj5Q1newfNACJjIzqzPhzp yC7iynxTQywNEE54a9nro4E9QSbQbVjwdSbMvVjwDSLMoz2MMJHxYpqKFwS5hhU21rHEzsbWOMTD 9THCdaozna67HS70IjS9CVEfQkdd6+OEa70cca0H57sS1i6OCshrhF3Au0Zd72CLGx3tcLOjPW52 EnFexMe82dlB6YasLzGv1XXeTyMN6Fpd5bLoSgeCTF3ljnCFz/OqmifQHa1xgcuX2jKCcP7+7Gjk HBnP3DyX7rwYGedWMDczO3+3idMtSGYxmMgi8NHpLbh/fCNuH1qHK3tX4fy2ZTi+bj4OrJyBHfET sXHOGKyaNhKL4gZhzui+mDq0O8b3bI2qTpaEuRJ8TQ3hZa4PL0vWLbrlYU2nFneWkyjaAUnGdGhX B1t069QWndq3VGOe161dWXyBxi8EZs0PMf6C+fMXqi65sJBQeHt6wcneHrbm5ipiaFy5Etzl7J4F QVY5WUDWRzPGilYEurODPno6s+BzMcIINyOM9zLGNF8TFS+WhrLYY6TYycLpYAcbnCTA5/rS6QbS HQfb4NpQgjmcIFK3hhHAIYRuIKf9HXCrN9WdQHYRMAVGAZbzXTjtYotbXXmf97LF7W52lH2xNPO3 umqWZaqV5v7yWFrQCXdnEQGnrnFZI1s1vd7JAVc6MZrwSHC1rTMudbLGpVF+yNk3hLl5OrJOzkHG mQVIP7scqedWM0evQ8qZ9Ug8vR4JJ9fh3pE1uLV/Ja7sWorzWxfixLo5OLBsMnYsHIeNs0ZgxaRB iB83AHNG9sbUgV0Q2z0GjYI84M0axYdHRH8rQ/jbMPLpllPZWcGs+p05pVvLSZTK3p7o1rkdunRs hf59uiN+4dz3zvxXyM6fJGZIZp4zZx4r4RgEVw6Ch5s7nJiX7YrzsoNRJXWIk4gRSleOtDZAXRZ6 zRwlWhBkwtyL8wNcDTGcIMd6GWEKQZ4VYIKFQeZYXZP5mIXcAcJwsg+LraF03VGOuBlrj+/HO+DO eHvc51RpnD3ujbbDnZG2uDOMtw20w13e5w5dWvQ9d4TbPXlbD25D3e1pT8mU6mWLe71le97G+Tu9 bXGXjv+9mrfD93K/4m3lcTT6AP4teewehJ3rZP4m193sxh1Glrs64mpnZm1x8Q5OuNzZCrcnBiJr V09kHRqDnOOTkHViOjJOzkP66UXUMqSeWo7E4yvw6NgK3Du4FLf2xOPq9vn4bsNsnFgxBQcWj8eO uaOwcdpgrIzrh0Wje2Pu0B6Y2r8jxndrgfYRQfA1qghfHhEr2xgh0M5EZWcbOrEa1C/OLLlZoOZ8 kMDcsS26dmqNAX17YOGCOV8mzHPnzv89zGYmzMv6dGVduJlIxNBHNe14C7pyjJMBOlLdqb7O+hji Zqh+ciHO2wgz/E0wV7rhQiywQQq9tvY4TsjOEdCr41xwe7Ir7kx1wf1JTrg/0QEJkxyQOEWjxxPs kTDeDvdHE74hBLI/ASeU9xhH7vMx7vax5VTm7fGADv+gr917PezH5f68bz9u04/reF+N7HCvr9xP o3sCOiG/20t2AgGc0Avkxbrdw7bEPHcOwn2juxWuEfybXejS3Yxxf4YfMna2Rvb+Qcg5PArZR+OQ eWwai8I5SDu+AKknFiHxaDweHV6I+/sW4Pvd83Bt6yxcWD8dp5ZPwoH4Mdg+cxjWTxqAFbF9ED+i J+YM6oZpfTpgXNdm6BpdVY399jXWQSCPhlUczRXMMmRUTnNrByNp44YW5u5d2mJQ/1505nnqM9b8 0tUXALO8UGkLFsSjZctWqBwQAHcXFzhYW8GexZ+cupbuOHW2z0KGcRqhnp3mt/jauRiiG2NFX2qI qx5GeMoPTBpgkp8+ZgUZYUGoMZZUN8eqaHPs7+KKYwM8cGqECy6N98aNqT64NdUdNye64NZEJ9wh 1PcI8kMqYaIVEuIscH+MNR4OtcF9xpF7/akB1ng00BoJnCYMIPCMIo8GOSglDJJ5jRIYUzTietFg ezwU8XEeyv0GEHrCLeCLEool8CvgOX+PO8Y97jj3ubPcpavf6WmDWz2teVRwJOAOuN3HEskzCfPa usheH4OCrZ1RsKMn8nYNRO6uYcjeNQLZu8cgbfdoJG8fhYebR+Lu+lG4umokzi8bjqPzB2H3jP7Y FNcdK0d2xKIh7TCvX1tM79ES49o3xKAWNVHPxx6VzXQRYFoJ/pbyPUIj2OuWpTNXgKUOISbI2gFI 0qtRtbI/urSPIcxtMHxIf6xcsYSfrEBMZ1af8p/b/odh5sssfpUCs2TmgAB/uDo7q2+Q2JuZsvBj Fc3M7E2Hln7lWrYGypVbOeqis4ueutzUYHf5DRFDjPM1xZRAC8xhRl4aYYM10fbY1tAJR2KscayX E86PjcKJ2Ko4GRuBE2Or4tSEMFwYF4Brk4NwZ2YVpCyqipT5/siY44HsOW5Inu6MzCluSIpzQhoj SSLjSOIoJyQMdcKjIXZ4NNQOCczYj4bZImG4Ro9G2OLxCCskDrfC42EytUYy1ycNs6F421Buz/sm DOa2g+zweDCPBCLuEPcH2eAB19/n+geEXzu9x53m/iBr3GXkuTdQtqNbD7bAYz63ezO5Y870xc05 wbi9IBy3FtbGrUWNcH9VKzxc1w6PNvbEg7U9cXNJN1yO747zC/vi9KKBOLJgAPbOGoStk/piTWx3 LB3RBfMGdsC0Xq0xrlMTDG8VjRbBLgg0K4dgghxsY4xgB0s4FnfRaU9xywAkcWUDnXKoVsUfnTu0 QO8eHTBm5CCsXbOcn69cdUqD9J/d/sdhlu5HuTLRqlVr0K5dBwQEBsHN1YMFoANs5bIAJkZwNdZX 3UNV+abWIcwtmJE7uuijuztzsqc+htORx3sSZD/5wXRr9cPp8iPqGyJssb22PTbWM8ezw7OArHvA D2nAT3nA20KN3hTxWbyknlGcf5cFvHiIdymn8cv9HSg6NwsvDg1Aapw1UsdZUTZIj9UodZys0yhF yQop42XZjrJXSuFOkBrrgNQxnKcejbFBAh1f9HC0TAn1KBs8GknYuSMkU4nDOc9i9DGPCo9YnCZI 1KHD3xlMV6bz3+HOcGWwJZIWVUP+vnbIPdAbeYcGIu/ISOQeG4+cE9OYn2ci9fgMPD4+HwlH5uPh gXm4v3c+bm6bzZgxFceWxWLfgtHYNmMo1kzshyVjejEvd8H0/p0wsXdbjOvcFEOaRcFX/1v4GZVD FbpysK0ZnPTkBEr59/3N6hsphNmIbh1a2Q89u7XHwH7dMX3aRBw5vF8deSVi/AVSxv88zNLkqp1b tmxD+/YdVWb28fCEsw0zs7ERnAmyDByXccpVWPxFO5iiuZMxOjAf9/DQx0APPfWTv7HexupX/2dW NsWCEDMsCzPF+poW2FrbCjsaM3uujUNhYhKe52bil4I8/Pr8Cd68/gHvfnqjfuzx17dvAfkBmzev yfZT/CoXDCx8gTd5j/Di0nIkMUOnjCFg4s5xNkgb64D0sY6cOiKF81olU4kEPZHQa0Q3jqXGUgQ5 aQxvH+2ApJH2lEwd3ytxhD1dncALyMMZQej8Dwjufbr1Y7rz4wGMNIw7D/pb4yajTkp8FAr3dEf2 ocHIPsJYcXw8IZ6GTOnZOD0fKScXIOnUEjw+Fo+EQ/F4sG8hbu2Yi4ubmJlXTsChRWOwe85wbJra H6tiezIzd2Fmpjv3baN6M0Z2bIYAC6lV9FCZIFdxtFbf7LZh7LPQr6i+RqVX9huU+c//g6/+z98U 0B3at8KI4YOwKH4erl+7QqOSC8V8EQWgxAwpAH/Fzp270ZEwVwsOho+bK9ztbFn8GcGF8cKVBYiX WUWE2OigrhMLP2c9dHHXQz9Pycl6iPXQRayPjE82wawqZoivao4VNa3Uj69vq2uHXS2dcWtNHJ4m peNpThbeFjzDz09f4ocffsbPb35SfaGid29/xq8/v8HbV8/w47MneFVQgJdFD/Hm/gYC7KAATh3n gAyCnUQHTplAd57ICMHpo1hLbkNXHW+LNE6TxjLTEuYUwixTzbw9kunOSSWUOFrEmCHizvKIRWcC nfrBKE5523069t0RjBgjXXBnOF8HnfkmXfoKl+8vrMVM3A2P9w5B5olJSD06BWkn5yKFxV/aaQ3E D48vx/2jK3Bj/1Jc2bMEZ7cuwuG1c7Fz6TSsmz0WiycNwbzYAZg+vCcmD+mOuAFdMa5/F4zq3w2j +nVFq/qR6NGmOaaMGYaVC+di//ZNuHLuNBLu3ER+Tjp+/uEF9RLv3vzAD1NT0MuFYX768Qe+v6// MiBL+yQxQ5z5yJFjaB3TBl6ubrA2M4exnj50y5SF/jdfw+Cbv8O83Fdw1PlPBBh9ixrm5VDftiKa OVZCW0c9dKb6uOhgMCOHXLU+ju48LcQSc2rYIj7KEfEE+vH2qXh69zpeZiTgp5xs/FRUgJ9ePsOb 4g/ilzc/4tc3b/DLj6/x+mkhIc7Dq9wMvEi9iae3tuP4+DCcigvG2UnBOE+dmxiKs8zc300Ox4Up 1XFpek1cnhmFK7Pq4NqClri+sDVuLGyD75d2xO2lHXB/ZTfcFa3vi/sb+rMgG4iHmwYhYctQJG4b jqQdo5C8cwqSd01Dyp6ZSNnLmLB/LjKPLET2sUXIPrMCOefWIu/iZhRc3IKCa9vx4tFxFCWewZPk qyhIvIqi5Nt4mnofz9If4VV2Cp9/Cl7kJOFVfgpe5qfjRX4mnhdk4cXTfLyQnfXFE06L8Ix6+qQI z589w5OnT/HkiSgfhYU5XJ+HooJcPOHRrIDTQu7ghQW8TZbzc5BfmIuCQs4X8v4vXuKnn2gQPxNm HvHkwj1fFMzyOn/++R1OnDiFJUuWIS+3CPn5z/jGPeMb/Zp6hVdPX+Hlk+f44flP+Onpa7zl8s9c fvfiFd4+Y959/hrvnr/EL3wzf3n+Qi62wZjADMypEuPEs/wspGcUIDU9C2np+eo3TjIyU5GRkoms 1GxOuZySzfkcKhP5uQVIz8pBYVoOnmRlEYwsPocMvMxNQ0FaMgrTE/AiNxVPs5JQlJ6IJ4QnP+0x clMf4VlBGlITv0duViKyuV1WWgKX7yMt+SHSkhKUUh8/RGrSI6SnJCItJZnTZP7/JGSkJiGdSqNS 01KQwv+VnJqIjHTelpGhrnSanpaNV3y9F85fREHRM6RnpuPho4fYuWsPDtMUMvh8121Yz9sKkJmV i6zsfPXjnTl5OZxmIpcqyM/me0wY83ORy/V5+XnIJ6gCZWHRU+QR7ryiQuQUFPL2Qq5/qv5X/pNn 6nbZLr+wALlUXlERCp6+wMsf3uItI9tPb94S5Dd0Zu2vw34RMH/ogzx//gJz1jI8epyKpOQMJBOy kkohbCkpOb9RamrueyX/wTqtUghrSloWodDowKET3F7zP65euYX167bg5o27WLd2M+IXLsOD+4ks YObg1KnzBCsb3br2wjVu5+8fDEsLG2Rm5hCIfOjrG8LZ2RXx8YvRuHFTdO7cjXlxFJo3b4GFC+Nh YWGJ6tVr4OrV63j8OInPLw3JyalKMv97yfpUPmfuDFRaWjqBTlfT9HSCnJ75Xtu370QWdzZfX39u m4oNGzbQDX9CEcHKzMxE37598fr1a2TnEGAqN5fQFisvL5cQE16lfEJNiKl8Oq4AWkCI8wufENgP EoC1KnoP9G9vf0143xBkcWeB+eXLV+pT/qu48yeD+eLFy1iyeAUeJ6b9DuYUAqhUAuT/lorvL4+V npGLtes248HDJLW8fdse5Oc9xcEDx7Bt624sXrRCXVk0MyMPs2bOx/59h9G1S08u5yI7Oxd6egaE oUDBefTocYSGVlU//HPv3gN19aXq1SPw6tUPCA+vgW++KYM9e/Zh/fqNSEpKUfrnMGuUmioAZ/xO AnFGRpZ6HpmZ2eodjIiI5HK2+oFO+ZmLjRs3quXBgwfjxYsXCuTfw6yBWKv3MBeDrFQCVC2sH+vj bV68fK2OsgKzuLK8H9K+KJhlbMa1azewfNnq38H8HuT/AmblwH+wXpTKw7JI+zhnz11CwiOCxcff tXM/nhS9VDCvXbMJK5avRQFjzsIFSwnyEXXZ3FYx7dRvpDx9+lzBKiA/esRoQYeytLRWI/66deuB v/3tb2jatDmz5hP4+QWgbNnyCviNGzcjMTFZ6b+C+Z+BrIVZpgJzmzZ8Xur2NJrBRe5Er3hUaK7g HTFihFr+GGYBWauSQKuIoQX5D2DW6p8BLY4tO7K4szjzc4l8bF8MzHypCuabN28TpDXKMQVmrf6/ gFl7f4E3MSkdFy9df/9/xJnlyvsC9aaN27F50w4UFb5QFzAfP26ycuQWzVsjmfc7deqMclqBWVy2 QYNGaipO+ezZCwVz585deah/Cnt7R1SsWEnFJxlEJSD/V84sIGth1s5rl7Uga2EuKChSF1J/wbpB IBVHFmAaNWqklmfNmsXD/Evl0lqY/wjqDzBTdOb37lwC0pL6GOa8/N9uKzu8gCxQP2UxKc9JPt8v ypm///6ucuaHCcm/ced/BPM/hfcjyeOUdOYbN+/i7r1H2H/gKI4dPY2Eh8k4zBy9dMkqFTOuXL6J I4dPYszoOFWQNmrYTDlz/fqN1KFz0aIluHDhEv7P//kPrFy5WsWMWbPmKJjHjInF0qXLUbdufdjZ OajvNMqleAVggbkkvFqoBdiS67X6GGYt0LIs198LCqqisrr8ZouAI9eoPn36NLfJwP79+/lcn/8G 5pL62KHzBOh/EeZ87kgCsTixzMtUblNZmlN5j16//lFFDRl3I+2Lgvn+/YcsvpYq1zzJwuufOfP7 wq4EsP9MWphFMi9KS89RQKenccqMnJSYjsTHaar4e/woFQ8fSI8CdwA+h5s37qi4cenSFQWXRAwB S668lJDwWK0TUOXQL6BpI4U4tmwnt8l6bRGo1ccOrYVX9PHyxzCL5P9pltMUlAKxgCoAy1QbMf5v YBZIPwZZJDBr56WHRDsvcMt98jkVd5YIJkWyQKzVn90+WcyQK+LPnjVfZdmSUUPrzmpaDOcfgpwq U8L3B0qS7QXkVILFx5SokZJEwHmbgJuakqVgFnhlmpzE/81pqvR4JPMooeJB2vuoIFO5LELiYwE5 FY8I9OPHibwPb6cEdgFVu71ArAU8RQAuIQW0SODm60zlNEl2Ik6lyy4xPZfrc5DEglQpMx/J2QVI ysrHQz7vxxn5SMgpxMPMPCTyKJL29DUSC58jvegFkjMJcm7ePwQ5Jz8X+TmUdNsxZuQomAl2kWaa U1iI3KIiFBYQWEp6OIoKGS+K4RWIl69YqX7Va9z4OFy4eAl79+5XR40NGzbiyJGj7yPGFwOzvFBx uKlTZuLefYLBmCESsGUqMIuTasH9Y5hLOHhJcSdIF5dLL0Ra/i/IfgWkPQOSnwBJhcDjp8BDTu/n A/fygLu5wK1M4EY6cI26lPwWFxLf4HzCDzj74BVOfv8Ux24W4dCVQuy7kIs957Ox/VQaNh9LwvpD CViz/z4W776P+VtvYeb6q5i+9jImr7yAuKVnMXbRKQylBi44hl4z96PnjH3oNmU32o3bjNZjN6HB 0M1oPmAFovqtw9TVJ3CX4Mbt+w4TD1/B+MM3/l/23gLAimvNFp7/f//M3JsEp91d6aabxl0bd3eX EAjuDsHdLbgFSSB4kCAhwV2C0y64xEnWv9Y+XU1DyH0z792bZMLZZKXqVNU5fU7VqrXX/va3d2Hk ztMYtv0Ehu08iRG7z2L4rjMYsv0UBu89z22nMZTr/badxMA957l+HMu++hrxIuprvLKQdDcND1h7 3OcxiSRvKhuB96jQKVy/y2VqBpkfpj3EfTaKU+8TDx4jneosS5GadhcnTp4yNcG+ffuM1bE8+O3b t0nsT81V1oygbxSZpVBjRo/HKVbpBw5+iTNnL2Htuk2YNn0ODn9xzOZ5M4hr2YyXkGEjssIi9K24 e7hF0uaI6gjnypORq9IU5IodB8cqo5G78ljkrTrBIE/lcXw9LsvriQYO1aYgd+wEvm888sTydZXJ yFOJx2hflUncxn0V+T7zeiLc+JmuFcfAqfwouFb6AO78TDcutc2Hx/lUGAuv8mPgV2kc/PleLX0r jYVf1aHIV20QQmqOweAp63HlTgLmHTiJKQdPYtkXF7Di8AWs/uoy1h37GhtO3cCmM7ew5ext7Pk6 AYe+TsSXV5Nx5NZdfHH7Hk7G3ce1xHvG6ryOzKlECtU1TcpNhZZKP+D6I6p86l2SNY2KnE6rcfcR Uu4/RpLIe582I8NWyG6I0Hr67dixY7Fq1SrMmDGDjeTPTWRFZFa4T55Z11cK/UeX343MqlZFZjUA ZQPUeXLu/BVjOfbtP5yhsr9NZu1/LZlvJSHlJgl9IxXHzyXhxJVHOPH1Nzh79TtcotpeuvEEl24+ wZVbT4lnuHr7G1yP+47VO5HwlNX6U9xO+gZxKd/hTvK3uJOxjE97hrjUp8QzJHA9Ie0bs0wkktPY 8BLSH5MkT0iOp0i7+8wsRaBUestkqloKkUxVTEpJQ1wS7UTyA/pe2p+ku7jDZdwd1kxx6bhzi3Yo np6b224k0hIl0nIl6TguE2mFkmzvjyfu0H7E6bmIKfxseuzkpORMD/0SoUnce6n8Lvz7yffUA5hM hea2tHtU6QdIfEjlfkD/TGLf4+9IoionPXiAb/id79+7b1RZViON9kSf98UXX+DkyZP45JNPsHXr VqxYsQJ79+7NVOQ3QpmtBqAaOaNGjsWmj7fi6LHTJtKwecsOSKlFTNNoi6MvvMGLSPLe4gW2iK31 y1foWemHrWMtMt9iA+/qnbu4IU99Kx4JN+8gNYFKlXiXntRmV+JN97YuymP6WzWulGvwhDfVbRNi 0kVr0LCxueFuZnjom4q4ZODGK7h5g144A7dv0iZlwS0DenZ+l5fA73wtTjclG6j6TXFsVN7hjc3X 8u5x/J5x/A0J/G6JPC6ZyxT66WTar3gSPDEpgcSNRxIJnkRSJyfzNyYnUJWTXiJyJqFJ3AepJCRJ mUhCJt9Noe1Ixb1HVNyHD/D45hV895jk5rZnyY+MzUjk9pQHtCBUaKvRd+iLw4bEanyq/SBL8ejR I7NUZEVF6vxGKLNFZhHlgzETcOTLE9j92ef4bM8BQ+z1GzZnNgRFWgs3qbaC1i1lFqTolkrbyMxt iiiwUSXyJtxJx8pVG3Do6AnMZuNl6IhRWPPRBmzfuQer1qxnI+cxtu34DB9v3oY16z5Gm3ZdeFPt xMFDtDpqTLLhePNWIq6TlNdJbAPeIBZuaEnLpKUNJHgW3Lylxu0t/h5BHTc23KYK3467RiKzIUri JvEzUm9d5Y11k6rM3xZ3i+2G24hPuEPixCExUcRVRCMBSYmpRDJSqNi6UdMTSFKqe8pvhOUsMt/l MiXdZjdSaCkS7tFypLChkJaKA507Y//wISZhKfE+j6OtSCOBkx9QjZWXocgFsWfvfsyfPx8LFy7E lClTjCKfO3cOV65cMeS2GoAi9x9dfhebYZF57AcTseXTnZgzdxE6d+mOXr0H8O5/aMisxqDIu3r1 Juzc+TmGDRuLdes2G2U1xOYxs2YvsJE+izLfIRJoNe7wuNskc/r9b7B1xx6+5zaWL1uBJYuX4zz9 +f49B7Fg7mI8uv8Me3btx4F9h7H5k08xefJUNmye2NSWinqd30PhOpvC/ho3DRTJUNRD31nxZdt2 vd867lVllvoqkiGYKAb98tUEff94JHJbfJxyNbiMZ+1CJU5ITCGReXMqkSiJ6yR2UnI8UpOoxLQd KclpSEhNNrkZryUzCZuSThuiiEbqA267b6IZ3/AzPh85Csd6d8Dh5k1xbtoMWg/eFPce4kkKG3hZ iBxHkfjhx+eGqFbX+QNaEa3f4g177dq1TCK/ETbDIrNiqCLz1m27se6jj030wiiuIaENimyY7SSq lsqzUExanloNxi+OHDcEtpQ5E1RlgwyCnzh5DhcufI2r9OeKKysPQwlHWn555IQJ0Sk8d/bcJZw6 dZ7bjuOGEqD4928RtzNILXJqm9aFa/L7PE4xaXWyZH1PIr9vAqHw3K1bIvpNs7RCdIbIGTHluDt8 D5e34/Q5tBhKOuLSijMLijEnJiRTkaniJLB8sdVBYuG3iZwR0UhXpCMB6en8PEUyUnhjbN6E7W2b 4QfalR8uHsMn1csh/fPdVOMU3E1WRt0TpNFmpMo3U9U/27sb73V/D8NHjOR3T6DArMOWLVuMMut7 icSC1XnyR5bflcxqAIqcimaYXsAMGyEii9jquVOnitlHdRQSEtOMEierFZ72wBD8V2TOAu3XzaIH xytasnTJKpOXsXjRctOBovyMSROnmaSnFSvXom27TiaFcsmHK9CwQVMc4Pe7zxZ+MhtaD3hhU/g5 Dx88NUQWoUcMH4OKFaqY1xd5w4jAQpvWHWxZgddu4PTps7zYV01HkWokwSKyIXNcQuY2nRerk+RX ZCakyiLNbxH6H5HZpH7SW6c/uo9EKvL3F05jX+eOuPvFPtwjme+l0dps34g1lSrgp/ibePRYHSPq 7XtsU2fFpanseqhlEmuLtJR0HD582ITpduzYgY8//tgQWdf3jSCzPLN+sC6QGoBSVxFaDT95U4vM woWLJAAbeiKkRWaLoNtpHRTCe60yZ4FIPH7CVHz8yTbs2LmXFyHdkHnN6g2GlMOGjjR51XqI5rjx k/Hw0TPamr2YM3seRo0aYzoFunbtxptgBUaOGGMwf94iY0OEDz6YgHr1GpHkurBfYfTocbSg99Ch QxfspBcfOnQ4fH39ERVVgIS6+5tkfnU9K5H/d2S2CP06IgsWmXWMCJnEG/OXtAQc7N4BJxfMxhOR 9D7ffz8Nj+nBvxrYH5sa18VTqniKOllMJ8pD4j4OHjyI2TNn4fM9e3H08Bes6S6bv6HQ3PXr1zND c28kmRXJOHvusiGqQnQic2LiPbO0/LBgkVa2RJEPhfS0FGH/EZn1XtkMkXnX7v30zWvM44tFZqmy SDp3zgKsXLkaW/jZPXv1x+cHvsCy5atI9idYvnwl3n33PdqPMyaPWamrmulfI2VEOpHdIqfUd8+e fYaImn5MPWMa66ghYjt27MokqBRacfasBNZrS5GtbTr2VXX+35H5daS2qXIakqnM91ij4bvvsHdg D+zr1wNP2MBLp9dOFZnZXnlIPE9NxKpaZXF+0mQ8ucv305IoaV8NxwNffEGrsQf7D+zjeZuFpUuX 8tycwsWLF/m9XzQAtfyjy+9CZv1QXRiRWYosYkqFDxw4SjIc5kmhEtNySFVFcpFVVkPWQo3EHj37 GWIOGTrKqLQI+zoiC5YN0VKvU5J5o9Af31aEIqNrWyEwDQb4+hpVMz4NN1RD8DPl069dt3ll+WFB NuM0fbV8svyx7IXlpbVf1sPabr3Hgo6TBdHIEb3fugksYltkFrRPRH6VzDZCv57MFl4lsg0K393G NwkPcHrhdOzq1hY/k5xP7j9ESmoS7t+nYtO2PXr8GPcepuCXW1exrGg0frl6EXf5fvXyGd/MBt99 Nvieffstvv3+O9MLqK5+xZ1lNXRtLUL/0eV388zqqRo+bLQh8ZdfncR5+s2vv7ZFMCyrobCd/K5F WMtqiJyyDlOmzjKE+0fKrBvi8wNHzM2gGsAispYJ8ek49tU5NvBSSeh7uM7lzTv05MS1a+rIiTeN TVNjEMuWrjJEFFHV4NNSmDN7wUvkFaEvX7qGS7JJXArafvXrmyhapKR5r24KpY9ahNYyK5lF4qzr FpF/i8xZCZ2VzC8InYqHiWx7fLwBe7t2xPdXzuLbb77B0X2fY+SEcVi+YjVrum2snT7BgoXzsGTh YqRuWou5FQoDTx7iMcl8n+p87MQpTJw8ncfuZKP6Ei5dumR6/kTqmzdvmqtsWY0/uvyuZB5GZZUq S2VF2s2bd1KB5CttDUDFndVoU8+gLTqh7cmG0NouQlvK+xKJMyMZyaYB07xFW6rPfaxavR6HDn6J c2dtpN669TN0bP8+G3nH8NnuL/HFV+cxZ/5ypN59hsUfruHf+ASDBo/A5CkzcYT+3NcnEE+ffGdG oojYR3kTqgGo9R++/xn16Z11g4r4QkS+aFSqWJUqnIAc2XOjZ8++KF8u1vhrpY9my5bDnAfBUmZr aZHZUuWsyqxhUq8lNIms3sU0fl6qITX3E6ls9KVx/4PTJ7CzUzOkfvwJ7vJm+mzbFhw7/CUG0Nev WrsOaz9ei4bVqsHTyxftu3QE7j/G1tZ1sKZ7R/x4j2RO5U1+5TquXLyCfbxmW7dsM6mnGzduNA8k VWeKReI3jsxDh4w0IbYPl6zEzl37WFWd4AVM4wW1heikzOpEkWpbBLegxtyGjVter8zcr8/RexLZ 4GvarLXx2itXfYQB/Ydi+ow52LhpC1vpJHrL9hg+ahIePP4JAwaPwflLtzBpymwSfwM+3boLo8eM xyM2CgsXKg5vL38sXLDEqHBkRAEcPvQV/fcRM83Y06ffYDvVSsOpLl++ZuxE3ToN8c472dG3b39W 0/dMcpW7u6fJd1ZmnYZAqVEoAlskfhWvktm2/Adk5nlNT6QtSKIPTlGEIt0Q+sntr7GzdTOcWzQX SQm38ejhM6zgTfjk6VM8oG9OuavjU/HNo6dYumI55n24ECOHDQZ3YmGxAkjdt4N+O521yh1cpj9W uNI2uuSxGeFiKbNI/EYqs8isSMYIeueZs+bzgto6RGQz1N2ssJwabobM3JeVzJbXtinwr8lsIYke uXqNuob0U6fNxpdHTmHR4uUmijJl6hzUqtsMg4aMx8PHP6N02Rpo3Kw97UUSChQobtRz7LjJJGYq nJ3c4eMdYKyDp4ev2beDDdAtm7ejSZNmZhyctrm4uBuynz1zEf/f//qb2aZcXy27dXsfRYoUM13m el22bPnM/OjXETmrX86K3yJzSooQb6xGMhU6kYgnQfHtU3zauin29u6Lx2lseyQl4puHT3H62Clc uXbVZkVoI9RlHZ+YwPMxEH379+Fv+xj3eJ2eHPsCUyPDwDvWNPYWr1yGKTNms5G80jy4f9GiRSbx 6OjRo5l++Y0k8569B031f5AqZ6IWVFPLM59kQ0vbrcGoWUkqMmq7iPzbZLYl6lueOzEpnf52se2G 4evk5PuIS7yPhKTHuHn7HuISHrKafkp/LUV/QELdJXnYCL1hy3OWMkpRtRTR1KtoeV6tazoD+WHL J8sji9jW8srl6/j6yg0DbdN7rChGVkJrXZ9vkTnr+j8iczLJnJgaz99gayvEJ6fhmwcJ2NGrKz5v 1w4/cXtCWgqeP/0Bc6ZMR+/ePXDh64usNe4inY2/FC4ff/8Mvfv2wMD+fUnmrUinUj96GI8DPTpi 26B+tBhXWSPtwcZVH1ONlVV3l99Z4cbb+Oijj8xVFpF1jf/o8ruQWT9WIaYh9KOyCrISUk3Fjlet 2mjIJjJbUQ51jhjCZiGzwm0ip/CPyCwiyy6oAah98cbG2LargZec9gRjxs40RP76Gsl6Mw1XtaQ6 37qVapYnT1zEtGkzzLg/je/TpI9KjRw3bgJVLd2E49TTp4afSCqyqqdREKktAmclssitG8G6GSxk VWVrKQJb221WQ/ZD62oYvsA9NtDSeT7iUhLwKO4+fXEatg55H1+0aww8SiFh0/CUluned9/xu4/D 0TPHsOfQPmxb+zEepD/C/UeP0bB5Y8yZNxOLFy0ww6HSHz7BD88oAmWLAFcv4dTJs/hw6Vx8MHwc Vq9eSTX+0kQzrNEvliK/cWQeOGCo6f1T40+EvHYtzkQRLDKLsLIYagDeup2VpKkmxqyGo1Hz3ySz zWY0atzCKLwajqtWrjdRkAkTp2Ha9Lm49HUcps1YjOUrP8HAIR9g284DmDJtAVVrKEl6hJ+Rjj69 hphGXhK9qLymevzKla2EcWMnYf68xdC4QRH5dWTOqsavKnNWAr9KZsFS5KyqLChfQwRSLsTly5dN ROH48eNmDo0E+trE5CSk82ZNpmdOP7oPe5s3w94pY/H8hycoHhKOEoWKoWSxkoguEoPSFcuiVPFS ePT4Ca3GXdq6j9G9R3eel0uYNmUSntJ+XF68AHs6tce3vFluxd/GV+dO4sAXR3jtDrDRvtmkfspi fPnll4bEFv7o8ruRWQojMquRJ4i0Ip9IrLRMrcsXi8girbZnJanSReV9ReR/RObUtIeoVbuBsSXa p0Gr3d/vzVrgM/roZEycMhNt2r9nGoE/PAfad+qOSpVrUWUes9rcSk+bgBvXE83gW/ljjY5RnFl2 QmE65ZdUrVLTxJYFG1lvGiJbyxcE/zWZf0uZX0dma10qOHToUDMie8GCBViyZAnmzJljGmMJJFuy ZjSib05Ij8P9lPv49tBx7GpbB+cWzsc3j9NNo+8bKvS3T5/h8bfPcJd2IfVBGlJpVb7l9odU5NSH d3E3NYE++QmmRYcCSmoimW/evMW/fxuXz182f0ONPvloJehbnvkNSTSSn7JByty/30ATzbAS82/Q m4q0FkRyzXmxYOFSvraR1Nq3cdOnJjRnizu/TPSXEJeCTp27GSIPpkefPGkGevcZaBqe2jZlyhx0 6NwT4ybMMRGNVm3exYQJM9moa4M1az42N1brll0QU6AoNL+GiJuaetfEjeX5FeJTo05xY3XCXLp4 LYPIwnVDWim2iG3hymXFp9Vh84LEryOzReisqizIUpQpUwY1atRAzZo10bRpU+OZ582bhxtXr5lz qzZJEhU6haLxiI26m4d3Y1f72ri5Zg1S4uKheTPUuEtOSzQdIRr/p5EnCRrcSlun3OenJOvGJrWw b8400xOooVUau6lJbj7fcwBnTp1l7bXHpICK1GpIisSKZrwBymwrFpkVslLuhQh9/MRZEtNmLyyo cShVlqWwkvStfYpBT5w03aSK6vWrJFZozoTnqKAaZ6gGkdaVKadkJavz5SpvoKs3qOzxD3DtBj3y rRQMGzEBsbG1qMpxhsw3rikjzjboVcS8pZRPkllzbCg91Kgr7Y72X7503ZDZqDAvvLyxjcw2pbaR +cZvkvlVQmcls6XMIm7//v0xYsQI82BQ5RUrBXPixIl4eJ/ETEkz0YzkFHWaJOMu7cZDKuvXW9bj UPsWSNm5DfHpqbjHBuFdNRY1txytUsJ9kl8DW9Mfm9znp4d2YEapYsDjRyS3PHc6Hjx8jKfPvsWT x8+QTvIfO3bMxJfXr19vlNlS5TeGzPqdGhnRs2dv0zATWaXOt14hs2LDyneWAl8n6bKSWbZBsWaR 2Zby+TKZbWBVm5iOocNGYyFtgm6akyfOQfZFgwHU4Lx45RYWL12HnbuPYO/+49j4yS42gJaabnXl T+/d+wWuX02k4tqmJBAxlbcsAiuWLLIqIiFyW0S1yKxcDR2vYyx7Ye3XtlfJnJXEFpEF67WOsRE7 wUz4ojxi9b5puX37djZK7/Fv2FIxk0i+RBI1RXnMKepxTMJ9EvTSh/NwuH1r3P1yv1Fl+f176Q/M MiU9hfaKqn73EfAgBfOK58NP507TqkiVNWwqHecvXuK5XMy2xyrevNfMTaQ4syzO6dOnM66vzWr8 0eV3I7M8s+KuCr8p2iCVNI25LGTWdnWmqFNFSiqCWvusoVZ6n5CVxJYqx8XxQvIiScWVYbd6zQZ6 3WQTQZFNkY1ZuWYTNm3ejdVrt2LDpt3Yf/A4Vq7+GDNnLqRn3oIePQbYlPlaIi2DyGxTVBOW05Aq k5Rvy88QSWUzbOpsU2YR30Zi2zYdo/2aiEbvf9UzW8hKYgsispbyqq1bt0ajRo1Qt25dVK5c2RB8 0qRJhtwic4KGU2UQOonCIfFISo2j5XiAi/Nm4UCrunh67gwSaCdEVI3/UzTiflIaFTcRR/r1xL4e 7+F+8nUz66f8snIzvr5xHUePH8XWrVuw+ZNN2L9/v0kBPXPmjPlels14Izyzin6nyPzee92NlVBk QeE5RSysGLNIKcIqb0P+VhEOi6zarzwLWQcTmnsl0vGCzEKKya149PhbYy+UWKTl/QdPzU1wk+ot a5GY/ARrP9puurLjE+6REPeNtUlOfoCb1/m9bkiFlUCkCV4SbQSWImtuDBLS1vi7aUgqwou4Vnac 9l+5bMvTsEgt0lv7XkdmCxaRRW7LasgzX7hwwUQ01PgSBg8ebBRanTCyIer8SCaZDaisQhrJlpzG BiEV/NT44djaqAHA35LCxl8iodDdfZ6bb4/vx6IihYFHtCz3k0liKjftiwazJlHlExLjqcQPoYf5 f/vtt6ZG0E109uzZjOv7BtkMkVkXRnnCIur8BUvMFAM3br7IZxYpRWR5aSUKZQ3Nab8UXWQ3yvwK mQWLzOrOlgLreMWWlZCvhp/eJ1Jfp7X56vgFE1++HXffEPsGv4OILGR6ZuLrK7aGnG141G02fC4Y fyoCyU5YiqsZk+Shjxz5yrQNhg8fiT2f7cOUyTOwjzfvJtYMa1avzySzhf8dmS2oodW7d29D4G7d uqFdu3bYvXs3z2dX/jZ1DtlSQaXQWionWcOq7vFc3EnXXNT38VjDpfq9h62tWgAaC6g5nCkOZCnm VyiO5G0b8YAETdcczWbYlI2w58+fxdSpk7Fy5Uo2lCeZxp9mJFWSvqIstuv7x6uyyr+YzPqRttCc IfO775s4szztR+s1P9vLyqwePnWcWBbDgvbLM4ukZrai15DZQmLSXTRo2Mz4ZHlvDZNSo1JppGMy xiB2ea83LcYO3LidioNfHEeHTt1Rq1ZD3gj3sG3bXrRt3RWlSlQ0ZD7C/RvWbzIJ98pXDgkJw9Gv TphsuBnT58LXJwiHDx1FbKVqJpdZmWWDBg0xnSyaz1m5HSNHfGByOnQOROisCm0tLRJnhUVmEVSR i7lz5xrMmjXLnN0jR47whpWlSCORM7LoqNIptBgpyVJmklbxZ/riePpjPEvB+kY1saZFE/xCm/GY qr2mZWNsbtcMT+7e4vvTcDeNZOZ2EfnuXYmDusuTTQeSOCuvrCFT6v1Tt7aKbMYb4JlV9bwgc5fO 3Uz+hRp68savNgCtKMdnew4aklsE1T51gihz7tr1uJf2vYr4hDQMGDjMEFkDYNeu2oTtW3dj2dLV WEovrpEhAwcNx4yZ87BixVoS4hhvohvo228Qjh0/g82bd9EPfo0hg0eaESr9+w0xw6w0caLIfPz4 SYwbOxmD+Rnjx03G/n2H2Dhaa3oHNaGiko8mTpxspvAdMXy0CdUNHToSTZu0NJMxyqaIoCKxSP06 Qmt/VjJLmaXE6qzQUjMJaRyeZTvkn0Vk2Q2bMqeYJKK7JLQtk44+Ov0e4mgZcDcenzatidNjhiJu wxqsKFmcjT/NdsQbgjfgPTYg1ZkiddZUA6qFpk+fboirv60bSF3Zsj7qvLEsxhtgM14m87tduht1 lcpa0QxLmQXZCI0D3LFDRH+ZzCK/0jMvXbqRuf11uHlTo5ipOk++M7ZC3dkKz92/95gX+J6xHA8e PuP3uWu6zXWsyKzhU/Ljshr6e4ncryFXiiuLkCKVYrkioyYvP08PLy+shuDlS1/Tntg6RURQHaff e5WfK9+sSMaF81f4uQr93TTQ5+gYqaFF5lcV2iK1yDpy5EjTJa3ZhSZMmGAaYiKZGnEilnoJLSK/ IDSXiiuTzGnJ97jtAR6lpoFyjU9qlMZn1SsDF88hmaqdeJ+kv/uYEJEzJkkkUkXs9HSjxrqBNIxK yUbWdAPmKv8JiKzyu5FZF0aPW1BDTmSWpzWxXxJHxBU0n4YU+FMqqdUrKB+sY6TomqLgyhU1wH4d Z7bBlmgkuyJPrllAz5+7ah4DoUc+7Ni5x0REROTLl2+zAfM1qlarY2qDwUNGYC9rBDXmdu38HMWL lcPGDVvN1Lca5Lpzxx7ExBQycziPHzcF9+4+MoNgt7OWkbUQgTUVrkgqFdcE5efPXTJ50Rpho8G8 UvU+ffqZx0ZoKJae8zJw4GBzA/wjMssLq8dP8WWRWVi7dq3pwFAjzEpAeuGZLTKnI4VEFqE1gWIa yZyYqiFRKbj51RacmDqB++LMcQ9pVe6mPESCSQ+1kVnKfO3GdRO5kArLIys0JxLr76pL3YpkCH90 +V3JLM8s5RV5rCR7EdOC1FfqvGHjp6YDwyKp9uk9IrNsxj8is26Qbt17Y9jwMSbNVKE5WYyztDCy HfLEx49fxMgxU0wGXc3aTaj4I03Os553Ur5cZQwfNgalS1VCh/Z6PvRikxNdskRZNKIX79ixC4k5 AS2at8EJ2pIO7bsYMmq8oOZxlpXYunU7Dh36Al99dRyfbtlhRnGL0Oo0EoE1XlCNRY0VHDt2PH/P b/tmQWPtJk+ejNmzZxtSKyQ3fPhwQ16ptkVii9SZZGatkyo/fVc2I0Oh6Z+T0mlBUu/hfhwJztep tBkPk55QodloZO2lXGwRWYTWpDb6e/LpsjknTpww4/8Ua75x44ZR5TeGzNYYQF2U90kydWNLmU3H icbgZSGzNQJ706ZtvyKzsumk2jdY7f82mXVsksn7sOazu5LR46jhUOpwWbF6o2n4XbgUZzpNNn38 GRulx8xnb/5kGy5duIrPzQQxu6i69Ki7PjfPQtn8yXajwp/zc9So1DQEkydNN6qtLDop886du81N a5FTyqwoh+yIYs86RvvM/G8ZVkTHK1JiKbOFV8ms3j4ps0g9fvx404mial/7ZDMsEmcuDUhaTRjD 9fi7PCYtgWRNJJFTcJ9q/IjnKv3xQ6PUmjsvXmG5NM1P94LMilmrMWh1ksg3a7SJBraK1CLxG+WZ 9UN1gURmKbPCc0rCtxLzLXIq0iCib9my61dkluLa0jpttsTaZ+23cIsXSKE/5XhImfW35NPNNAV8 r+ZytnVlpyEu4ZEtBfR6Im5cJ4lIvBsk/PWryohLzAjN3Tb7FH5Tr58txVM9f9eND9ZrK/YsLyxi iqTqQLl44Yrx21ZaqHWMFc0wHTFZlq8js8gusiqxR1W9hvfLH4vImjZL3cuWEmdVZuU63yGB7yel 4EFCOpLolTW7kSIcacnpiP9oMTa2aAzc/x5pmuKWjcx0qnQa2xGaasAis76vBq7KUshemInLlVrK m0kNQSsv442yGbpY73XtYXIzFJUQOS0yWymg8tHy1GZQaUZ3tkVWEVmw9Rq+Es1go86CrIsaf9Nn zMWatRuNB1YYUJEK7VOjU7Hlm7eVPKSJGm0jw/W5t3TDqPuaVkYdJiLylUvqEFGivbqjrUT86wYi uF6rEagbwerKFoGtjpIXuGpILKKKIFpaBM5Kbms9K6FlJWQrrEbgzJkzzdxvagiKYBaJLVjkls24 n5SM9GRaDPrmRKpyUkocEH8Dm6qWwYF6VbH93Q54mJ6AdJJZNUZ66iMSOWMW0Lvp/E43jbU4cGA/ a57tZuIXpYGqEajcDBVdX5H6jy6/G5l1kTQwVFW+xuYZ/3tNF/SFqorIShJ6XaeJGnWKUb82zvwK mefOW4xPNm833dnJSXdNKFCDVA1h6RPvJNzDjVvpJKCUx6b0+lyjzFRfQV3ZSja6wobihXMaRaJ8 CxtJtRREUimujtd71Stoy9lQN/dVs7R1ddu6va0cD4vMUm+dF4vkr8Iisxpeeg6gJi0UNJhUhFLI TsosMkutLbthEToxJQlx6baohvxySmIqcO8xVtaphNNTR5PUt7C2ckVcmTcTj6jgaSl3aTU00SJJ TVXWBDI36Jk1gHX69Gn83ldNr6Pmm1NutfJDdG0t/NHld/HMumt1AVu3am+87+w5Cw2Z12/YwouQ bsgkiMhSbHlby0pYRFfivuyD3m/tex2ZLVhDr0Rmrcs/C3fi00jodNP7d+vmXX6W1Mc2MeN1Q2IS je+zza+RaqIhSjoSKS+c/9qQWQ/IFJmVxKTGndTYdgPc4EW+YQioga6XLn1tlFsk1/u0T15ZD6w8 e/a8GegqQn/yyRbTaLRI/Koyi8zqcZMKi7QilMis3kD5WJFYEKkzVZo2IyE1nlDjkA2/pAd4mvwA Wzt1xIZG1fHLE6WBJgK8SVcWz49vL5wmmdPpnxOozOlGmUVmeW8p8PbtW1kTjDNzM+/atcsMDJDV sCzGG+GZLTLrQjZr2sqEy5TRpjCc1FDEtAirfSLy3n2HbEqZhcwipDo6bINdX040ykpivU+fo9El UvJZM+dj+Yq15ubRwy7HjJuK01TaK1eT0LPHMIwdq9ngv8K48VPMNAJ6vJsaecpj/nz/F5g4YQb2 7jmMFs3bkdhX0LJFW/NAnwXzl5hEfSXuH/niKLp374FOnbqYxpHSNTdv/hSNGzc1EYtiRUuZz1PH is6DwnZ6fmD79h2p1rfMTKSaSUn5KyKypdQWmUXgnj178vj25smsHTp0MJ0Xsh8aeWKR2SK0ITPt xV31BMbHUaETqLx3cXHZEsyrXgyIu40UNvLiaT0eJKTg0qLpmFspBki9jwe0GrIb8syaOFG5HvLp p0+fMlZD6Z+Kaig0qJCdpcpvVANQPUmamFA2w5pk3PLKFtQ4lDqLzFfoVy2yap9UVUn2CtEpBJeV zBqJbUFE79N3kOkB1EhrPWJ40uQZxqfrJrpyLQ5Dho/HqjWfUnHjMWfOcpMpp0T+gjFFzdwY3d7r aUgoYsse9Os7xHhvheRE5LW0L1JvRTc+/niLiWZoOq8RI0Zh8OChphdwwIBBWL5sleklLFK4hIEe fqmpBurVa4Bly1aYUJ188vTpM9G8eUtzjgRL3bMqsxKNRFQ1vlTNq8OkR48eRiVFYmMruLRshsic mpiGxHSqM0n9w5mj2FCzLJ6dO2mSi775/im+f/IDa58beEhyr29ZC+saNkIabVgqPbN50tR9W5xZ URRlzV25csl8B0U39DgI1RYWmYU/uvxuZFZ1Wr9eY6OcypyzjTR5OQVUkQyRXfHmi6zaLSILshdL lq4yvvofeWZBcz7LJ6t3TzZDaaEiuV4nJNNe6NEL8Q8MmeWZzUQ03C/LILugsX+KIihpSBZCMyKd PnXBxKxlF2RF5IlvXLc98FITDEpNRTw1BjUKxfLPVjKSkvrT0u7xu8eZaIdIrPcqpitF1meo80Vk 1udkVWZ1VCgUphizhk6pMahOC4XLrM4METhTlbMgjlZDQ6BW1K6CCzMn4h5985PHT+HrF4DQoCAM HDAAd/k71Su4qFwMbqxbjXupmqvO1gDUwzAVgtu0aQNvHFtUQ7ZDtYXCgipWx8kfXX4XMuuHKnFd D48UmWUZzPS09MtZyax8ZpFVUYhz9KpZCSvVlaIbm/EKmUVEC/LJmmO4XfsuhtTqypYia946eXWl gKakPzVkTkx4jGnTFtGD/sSL9sgk36uTQ2S0SPXJx1uxb+8hbruH1avWGyKLsOd408XHJRnvO378 RENQPeT9wvnL5nN03Ib1n5DU8VTwz8yDNAsXLsqG3FozGaPILysiJd+16zPT6aLJZVQjiOSvemYN mSpSpAgiIyMRFRWF0aNH09p0N88Y0U2nm08NveRkqTNJzW33ElPwyzcPsaBWeWxp3AI/pt1HYloc 0u8/hr9LACKiw9G4VVOq8T0kpCUBVw7jw0LhJD9rgHTb5Il3NKN/XDwePnyE5z/9YEJzChMq3qz5 5lTeEGW2Ff1OPSCyVq06hsyKVkh9N2/ZZUhs2Q3ZC5F12fI1xveKnFJaLaXix4+fN/ZDx2Ylc1ZV 1rEa/a2pDBZ/uMJ8zoiRH/AzV5sGpLqwNRJ7+/aD9IHX6F+3klBj8MGYSahWtZaZeFwNM2W7aU45 dYooPq685sGDRpjeRD3OQkWhxosXrxhbIGuhueTkfRs0aIT8+aPRr98AM8WtLEdsbBUzZa6/f6Dx 0lLk/fsPmEcaV6wYS5uQZoiu94rYIrNFaMVzNemKBrNKmZUKKhIvXrQIZ4+fwB09wIc3bSqJnJR8 B/f52cmJd/EdybxnyPtY16gmkP6AjUHeyFTqZ4++gZ+7N8IiwzB26gTcZaM4JYVKnHoT5yeOwtqa VfE0PZVkfsgb9wbmLZyHGfMWYOGsOTh35qyxNFLmrGR+AzyzrVhk1rOgFSuW71Wnyfz5S3lRnxgy qyGo+LJ8sxRaJMxKUO3/+mvFYG0q/o/IbM2xIf+tzhP17u3dd9B0nixdupaqqxh3CiZOnI1jxy6Y G2TWzAVGeU/yu2my8L17DkADPUVc5SNrliM9unjQwOHGYgzoP8SMCbx69YaxDIsXLzFd2cqWU5f1 3r37oedwKx9Dzw2XGkvF1eDT8VJ+JfPLXtishO1xxVYHzKs2Q8P6lSWnLmTZCVmNDz74ACeOfWWe RKUH+SQl3EF8KkmotNC4y7iwaDJWVCgL3KMax9PmyHKlJOP+k4cIDY1AeEQ+HDj0OXfTHyc/RBxv BjxMwZLqJXF+0Qx663g8Tn6Mq3du4sTls1i7eh3Wf7TBeGWF5hQatF3fN0yZ5QerV69pbICGNal3 TtEJkdSCVFn5zMrPUOeKRU5LmQ8ePMaTaItN/xaZ9fnKipM6a105IMpnluU4/MVR8179Lc2Pcft2 Gol7mcdpEhg9V8TmiRXNkMfV7Pnyvl/whpDvPXvmkmkQKtym/ZqKQFbDIqOlppYnlrWSBVDDT+S1 fHLHjp2xbdsOvP++raGp+aClyvLOVg+hRWSLzLIVimQMGjTITDug16dOnSSB45DEG02PWktMvINE PaGKtiBp10dYVbk4kvbvoI2Iwz11nacQbECmpqegcsWqCA0JQUIKSa4kJNqopLtU73u0JncuYU6B YCDxFhKvU4F1I144Tfv2GI8ePTYNQDU21Zkiv/xn6DBR+V3IrBpIylytWg1jMzS4VP5VHRlKiLeU 2YoxG/LyOC0tQovMW7bsppq9JmsuC5l1rEiscYTqOJk0aZaJbIwcNc5k0vWjok6bNo8Np1u0G4PN uL8lS1ajZcv26N2rv5nkRXnPCiMeO3rKTC8wizddK+7/eNNWNGrY3PhodWUr6X7N6o8MEWvXroty 5SoY/ywf3L//QGMZtAwKCkGhQkXM75e3PXz4iLESjRo1oRd9bIg9evQHRsVF+KwWQ8eroSXfbIXe tC7II99PS8ct7o9PUqcJScxG3w83r2N9lQo4NWsqSZyKxDhN3XWbx/Mz9Dg13lA9eQO5u7vi3lP6 5XtJtB96pkm6yXt+mPIAXy+YhumVi+H2jdtYt2E9z8lyXL1whbXURjPSRL5ZVkPljbIZ+p0aclSl SjVDUnlZzY2Rnv7YkNRSS4XftF9WRMQWMS1o/7hx01jdnn5B4teQWe9XmE1REcWXFXYbOXKCyaJT 7FmJ+3qS1YkTF8xr5YOohujYsasZPKCIhp7xrclfNB2uRjErnqyE/A8XryDhB5DUnxqLsXHDZjRv 3gpz5swzaZ+KGw8ZMsygXbsOmDFjFm+YvmYm0M6d3zXTfCk0V6JEKTMDv6b+kopLuZX4LyUXmWUz LFW2EdtGZguKL48ZMwZz5s6l2qbgeiqJzcZn8i2SKz4OKytXxqaOzfEsPRlx9M6aY08TjyelaPL0 dNqNVMycPAl5nfPiux++RdqDu0hKpf1IUOdKGp7c+wbL61XhRTuOq9dv4ODhz7GWN/zDBw/NMwB1 Q2mAgDWl7RtDZlkMQX6xatXqJjymvAnTZZ0x0kTKLFLK44q4Sg5S6M5SWiE19ZEh89GjZ/+hMgtS ZkU/lJyvm0Xqr+3y0eYmoa3Q37Re6wZIIDkVkrO6pUVi2QyF5pRzYfwxrYZ6Bq3ua1mNb7753nQy CPfv2x6iLrsg7yvIXlj2Qa+tpUgrOyHiWuuWImddt5FaHvplQgt6aE4Sf8utFKpuHC0Vz9MV2otN VUviOO3IfdoORTYSqNap/A6JVORE2oyk5Dhs3bYZf8+dBw9SHuI+G4CJZooCdWmn4v6+3VjRoBKe Ua0Tbt7Fus2rMWP6dOzi9p27d/I3XTVT2mqUi0j8Z/DLKr+TMv9seosqVYo1JFOcWSE4qa2IaeHC BU33So+5dqNpxInEIqv2iaDqpVNj7lXyvgrFlTXmTzeFGm2yB0q811Rda9dsNCmc6pI+dPArEzrT ZOSae1leWB0havApujB//kITcVCeski1atVabk83jT1tVxe0bISiH/XrNzSRi169+uDAgUMmwpGV tK+DiPw6WES2yByvx6tJpUXqeJKaDb24hNuIT6QHpz9OSJRa81wm8fcnXUXi7k3YVLMWzkyaxP2X cEc9eYmpJHQ80ikmqYl61kkyfuS/dFqK+/TZGmaVkBYHPEjGvALR+OHyCSQ+vId7qc/w9a1rePjs Ma5cuIjdu3aZqQY0MEBJSJYqv0E242eTQ1C+fEVDUE0zoCiDnoaalcxqjF29Fmcme1EPoQis7SK0 VFaNOkU7DMlfQ2JB75GFUSNSXrlP74FmHJ+m6dJj1Fo0b4sDnx/BurWbaCWmmnwLheCkxIpk6IlU y5etNqR0dnY11b/G9KmhplkyW7ZsbXysHtijCIWmrhJxNSeICLdixSoTolNy/j+LzC8rsnw0t5Hg CfFs0FGR79CqiMxJpjZKxKPbVxG/8SOsqV4WFxYuoQUh8ZU1pxh0Cj+T6jxz+mzkyJUND+6T3Klp /P3JZm7nyzMmYse7nfA4jd+PDb04NgA30TN/dexL1k7JVOPTOH/+PHbu3Gl6AS2b8WcovxuZVSWV KVPOqKYshqniM+LLFhRH1hg/NdxeTCtg26eohIhskoVeQ2ILsg1aKg1Uf0shtUcPv6Hy3Ddj97QU 1JmijhCN87ub/tBYCzXqlHSvDg9bwyveEFKNVw3d12t5XvlcbdcxguyFliKojlEMWfuFVwn8Kv4r ZJYiGyKbh1/GU6n5d2l3Eu7QE2sqBT1bmwRP5Y2cSHKbTpP4m7i8chF2VK+C22tXUJn597hdHjs5 NR7FipdAvvD8FJU9SIi7jTjuw917GB/gB7BBmHyfNwYbiwk34zBv1jSsXLkMfWhd9u3/3OSD/PDD D/T4VwyR/wwjs1V+NzKrG7RUqTKmp02J8iKlzb++IPOZM1d4cVLNZOQa8ydSWvu0rjixwncWcc3+ f6DS2mc9jVVe13pQj6yFoNe2pWb+JLEyliK2IL9sLQX1/Jn9N+/Q+8r/artCaXHcp/fcNiotksob /yNVtvBfI7N+h9RYRL6TiYR4vuY+TQBzJ+EmkuLuGO8cp5tN09smpeDEwgnYUq0klXo90nhjx7GG U8/g8mXLEBQUjsffPjX24/v797ChdkXcWL2CjUHeHJp2IFUDfpNgHltMVY/n5yrBSTZDOSHyzpYy /xnU+Xchs36oYpJqxasbW0RVsrxGk2T1zVJmzfCpvAp1rGRVZtkHEVR2IyuBf4vM5r0ZZBaRs0Ik fhkJhqhZYRFa5M1K8Fe3/Wo/CZwVryOwhd8i8kvrvFHUjojjb4mnMsfHSe2v2nxzsq2xGHfnJu4k 38Dt5FtU5ASkiNB61jah9f2jhuLjCiXx3eljtBOsNe5ong0SlF46kVYlhbixbB5mliqAJw/vsjF4 D/eT7pkRKV/fuoGJ06Zg4ZIPsXf3Z0ihL1cKqiIZSge1YsxvHJmLFStulNmacDyrzZAvVg+fLpwS jtQAVJRB20V42Qx1tshL/1fILPwzyPyPYBH5H5H5f0doC1kJnRWG0ITtAfKqPW6zEZiEqxoxE3+X xExECkmeTHJfT7jFBjYJTMuToEgGG4mKwjxLfoj9A3pheY0SAG+EJHpfk8ORlop0fpZGnkwuFQ36 K6Smp5sc5nTNVcf9iVz/+vJV7P/iENasXAFN1HjgwAF+rzsmp9lq/L2RZJYyKyKhDgyR1IIILTIn Jt41kQ6ThJ/RADQgMRWfzoxyZCFsVgK/iv9TMlt2REOoBMua/DPJ/DrySom1L/XBt0h5Bty59xNu snoXee6QzHH8bnHJ36B9vxlo2nUa9p28gqQbVGHaHD1c/k6C5vxgLZaijpQ4tk1Idqrps9REbOnU EqvKF6EnTiWZE4h0PLubjsWNK+Pk5Mm0IfGmkyVFI7bTKCDphB5Qf5U3Bon7zTdP2aa4b9JQlbWn oVMqFqH/6PI7kRmmd6tYsRKmq1lJ8qNGj8dFNvYyyUqoq1rEVrf1yZMXjQ2xlFmkVWeImQkpw3JY +BW5uV+EFEnVoyhvrvdoaa0bkLBqIOo45Ssrjqz3iZxaWjFmvVYmnJZ6bZFUvliQrxUBLZ/8OlgE zrqeFTcJZd1pHKII23TAh3CpPw+O1adh1faziOONcp37kknasUs+h2ujuXCquQT95uyj9VDNxQZh vLqz4w2ZExL1LBT6XOU6c19cUjyek8TLa9XAsmol8AtJnEwFv7x+CZZVKQekPGLjkDeRIhtpipvb 4s7KBVlGf60EJ6Wgal5mTQSjhP03bEYjW7HIXLRoceOFNcBUg1c1aNXqMBGZ1cGh2Ti/+uqM8c9Z ewcVn9YcdYp0vKrGWV+LpJo5afq02SbclsZGjIle0GsfOnTUxJuXLNGojnRDUE3mYqmrSKH0T1XN 8qgitLYdV2SFRLLSP0VekdIaGaLX589fzCTu65BJ2izrFvQZZkncuM3GHGuLZoNXwqXeQnjUXYTG fVdz+01cuRWPpMTHKNluJok8D251F/+azAkJmWSOI5HT6JnVuZIcn4zU5DjgSSJmxsRge5uGwI1b WEKfjMvX2HhMRnpKEm0Gj9WSZBbUZa0kJ/X8KaKiRp8af8raUzTDshh/hvyM343Mx47JZpQwPXvy vsqasyXa23oARVgp8/373+DTTz8zk7VYqiwolKf4sYZb/SMyJ7Hq7NWzH0aPGpeZa6HJWgYNHGZG kIiQiifr9dw5C7FtK1vl3KZjNQ/G2bMXTaeJ5tDQYAJ1pEjpZ9AWKYOuj57l3aOXSZr64INxZl25 GJrhVIR8lcQWLOJmXRde2AuRmPvpgW8TjQatQt6acxHRfA3cK41D/P2HuMkG3Z2U53CpPA5tp56H S81pJPNeEk6hSz0lII5+2EZm3WhJInUCa6hkkjMuFY/i1ZV9G3yBJeWKY32FaJwaN8Zk2aUkJeEe LV58WjzMLEhUZUEdI1JkTTegkdlSahFbRNZAV5FZU92+QZ7ZpszFi5c0Xlijp9VxolCbev0s9ZVn lhrr2SIis7Zbqq0GoNXZIvJaeJXMt6hsmlNOEEmlskqkNwNKaRs0LMo2kctxs65UT+0TqeV5lb+s 7cryUyqnyKceP+VSCErz1G9RD6A1e9EXX3xpkoc0iNWyHlaW3KvkzYpMImeSWYNwuU6f2mjQMjhX GY/pn96DB63GhcTvcTPuBj47lgLX2Kk49xBwqToB/anMqmHU8NPDerLaDCUmJZqoBomeqBRRWgtt T43H0+PHsaBqUfz4SNEL1Uh8X4pi7xrNbVNlQe9V54jmthOh5ZO1VI+uFNt2fd+wFFDLMyv/QlZB 3vXChWvQ8CiRVXPLafiSLaKR0YWdocqCCKvohkaM/CMyKyarZHrNA6fUTVmEo7xpNOxfpNVSvldP W1WyvEil8XsinyIHIrBIq+mz1I0tkuq1evtEcBH44MHDJkdZmW9LlizjBU/JTKiX3VAu86RJU8xr ff5/hdC3aCEsMmt7re5TkbdkZ8R/C5J5CnpP28l9yeg6bjMcSw+Buik8akmZ9xubkUlmS5kTaBvY +NX6TZL3Vip9cyJtA7+rMuvUsfIDyfrormLPt5GQTq9OUt8j4VOTX5BZAwM+++wz/pY7+P77782E iQrLyTdbj4F4I8msOLN68URmhdgSk+7xpD7gxSYxM8irdY0G0bomTbTILM+sG8FMQ8BqPyuZLVjb lPUmOzBs6Ch8tHYjVrPB2a/PAHy4aBlWrViLK7QOifw8EU9WQV3PSpQXAZX5piw4rYu4Wld3tqbe 0m9QuqcIrNRNkVoPv1SXtjLgtF0qrq7tlStXG8KLmK+S+VeKTQLfJGniSGY9ciKO2y5ReY+mAXfS HsGTZHar2A/3nwDescNQpsNMJD0FnKpPJ5k/f4nMls1QL2UC7UNCIrcnKrLB7VTlVFmSZO6nf05M vUeLoZhzAhWZCq72Qqpm4H9hM+STNf7QmudOnln5zBpgq/wM9f69UfnMumvVAyiboeH6wrVrd4w3 3r59H4mwiBfVNnv9q7HnrCp9+PAJE+HQetZ9WcksxVf3tBp/shp6jrUUUkt1RUthNbpDaigvrAaf 1djTe1Rla5tsyONH3xjvrO2yAYY0PNaa+EW2RPv0Xr3HRD3kXUkadW9blkPd2uoZFIH1XfRaiUy6 gbRNY+yULBR3g0p9h7+VnnnxwXPovfEwEh78gPYjtsKp2iRzLp3LT8PcrV8jhYrtX3U6Bs45gNv0 xcm0IAn0xeoNTKTSxpPUytMQksw2WY4kW6adUWZuN0uNG0zi9xeBU22NP24zCftCWhp+IlnvxMdh z769WLJsqcHZ8+d4fDI9808G+OWNaQDa4swlS5Y2IbAvDmvEiPJ2XyalBriqEWhZj5cIy6VsyKuD YM2+LGRW40kzJ2magIkTpprMN2W2qYEm1dXwfo3Tk3VYR9XWccpP3r1rHxaxgfnZbtsUtppOQH5b pJavls9Ww1DeWseL1GpI6m+o4aiGph75IKXWpC5SaSUdyXLIsmiuDKm2phnQ35aSawpcJTDNmzcf 48ePxc3rmu2INyvVedGXV9B9+xlcS3qIHUevw632VFTptxOOFcbiQuoD3CV3XCpNo2c+gJska1Lc dd6IaTYyK6NOZJZKi8wicRa8OoLbUmELIrNBhs3QzEWfHzxgntFtzaURxxtI1kONPyui8UeX343M 8lnKzVAsV50Pa0iWiRNn8gKvMgQWKZV3rPVTpy7ZSJqFzLIjY8ZMxvr1n5rXL4HEsgitBqDSOPXY BZFQNkF+WLMI6TENkydPNYn08ss93teT/Leb6Meezz43z/ZWxEKPFe7bZ6CxK4p6aHCrCKvZ8rVN czVv/XSnIf3qVR8Zjy5LoxtCn6tnf8hqbNiwyfw9LXUTqdHYtm17es2zxqJodIlGmWzfvoMefiu+ 1g1OlReBZn15HV22X8KN5HtIe/wc7rHDka3uhwitP45WgL6WyuxUewYG0DPfTEwmkW/SanCZpJ4/ ZdbJZmQo8j8g9KtEtshsliSztRREYk3XpWupzDl1nFhkxh/P5d+HzPqxOgFly5Y3RFb65fjxU7B0 2WpjM7Zu3YMDB45SvS9AVkMJRxaJLaiBOH78dHrWTcZmZN2XlcyCGn9SSZFOFkB2Q3ZASitrcJ2k UchNDULZCisJX/sVd1aSvvXkKMs2qPEn66DX2q7IheLLsitWp4kFWQfdQJZn1n4RWKNtjh49biYs 13aptkKWp9kAPXLoMOZ/uBzxt26ZhuCcI9fQfesF3ExK42+6j9KNxiNv3SVoP+wjxLNGS/uG/rna OAydtcOQOY5++Q5V2eQ4k8hxbACKzL9F6KxEltWwrYu8Lxp/gt536NAh1pYXzZRghw8fwpnTZ1gr 2eZpfv5cHSZvUANQZJZn1hg5TYoiQmtet5u3bE94EnFFUI3v0zKrb7ZgdaC8bl9WIiuaMXzYaAPN Vq/hT3qo++xZ842NELk7dnjXjOuTHVHa5/qPPsbMGXPNjEu7du419mPF8jXGAyu+rGP15Kj58xfj qy+PG+JrsvEZ02ezthhvXu/fR4LejDN5zoKGTGleDD15StESNTZ1gyjqIbuhpRqT8tAaNzidjcwl q1bgfupd3Ll5C0sPnkbPxTtwnX76xs07WL/lKNxKv4sTFzU/3k0kPfgZTd6diC/PqzeUN9Mdqnqi wnK3kcIbNI7e+FWrYamxDSKuphiwwRoto3ZFShYyqwGoaQ5E3FNS5HOnefMnGsTzb1rX90/A5d/P ZmgAZIUKFU0yvMl7YIPq+nWbvbAgwlqPfXhVfUVii8jWPsuGvExmqlZG409KK18r5T118lxmT54e zSDVFlmfPvnO+F1ZEhFag1nlkzXyRGP8ZDFkRbRdy3lzF5kbQDeKGofaps+TwqvhqQiISLF06XJj JXbs2GUiHxrfJzWWokuRrYaghllpwpZUvk5MTzZtitsk72V1NSc+wA3TUE3Atdu3cDmJNcv1REPc a7xp1QV+k/uTTEiOFksDWuPvIIUNwTvJdzJjzC+T2KbIFnGVe21Brw3upsP2pFfN15zGfenQo4c1 7e39NJ7jG1dpr5bRlvXX1cUvb5Jn1p2ruRbMZCf0gEruUcw4KzFFVIucVkhO2y3S3rzFYzNev9gu 8CLywkqRRWTdJCahKKMxqMlbXs1nvi6PzvWbN2QLXiQNqZNFS6m3tc3YEitHg9BS23SM2cZjpMzW sZbNEFGtXA0rxznrPsFso5rfuH4LCVTjKzcv2wYf8DfcvnkVcTzGRF1u3MBNJebTEyfe4PmhP76V QFvEmz/+1jUk3bmOOHWDq8MkPo5k5nlJoUUiuU004xV7odwLazLxu7yZFN1RuM1MJG5InoL79+/i m2+e4ccfvsflCxcwZvgIFIjIh/q1q6FV80bo3rUj2xcjeHVtUw38dcmc8bu0EETm7Vu3oVpsZdy/ 98hcdDNwVBeNpFRnwI1bSSbP9gbXZT9EXKPSJLIe23Ar7h5BkvMYzX5/ixdMM+FreZMX+ZZyeHUR 76QTvGG0j+omEsfxb9lAkovU/Bu3+foWiWLILIjAJPoNWiDzEHiSzCL0DaqlWVoQGUk+G0jOLLh5 gwTOgEVaG9EFEviGbi4h46bhOdCNrU4T2/fhvtvqOFLITr2BtxEfx8bd7RuIu0M/nbH9Du2H7IUZ H6g8Zyp7Al/bfLJITHLTath8tG1iRfXs3bv7EA/vP8Y3T5/g22dP8fz77/Dd43tIjf8ap7/cj2Xz ZqFz84bI5+2Ot/7t35Dj//t/4OOYF755cyPS2wNN61ZHG5K5S8c2GD5iMIn8A4n8xycZqfxLldki s+7ctavXoF6t2igUUwjlSpdF3159sOXjzbjKavchVeJBOtVBs08mprCBwwvEi2x7tBqJS2InqBpW PDaDlLdvsrq7lcbj5DHvc50NRpPXYFPhOL5X0I1iIAXXDcT9UjmlS8bxJrlDxb/D4wxEdt1ghO04 kk3PzSZukPDyroJI+QIirm39Fsl966aSkWy4KUUVbuoRa4RRZ3WY8Hgdw8aecPOmQpEZhOYxyp5T 3vJt7hNumt+hc8Hvxu91m9/f6jnU91Svnhpx99LTSNKH+OHpA3z3MA2/pN7Cw6+P4cYX23Bo/UKs mTYMH3RriY61y6Bp2UiUC3FGCd/cKBOYBxXDnFApnysqhHqgsJ8jorzzws/hHXg75IBH3pzwcMiN YC+SuU51tGpSDx3btaTN6Icff/rOiNWfofwuZNaPXTh/AerUqImY/JEIDwxAsI83wn19EOjmApds f4fr2/+BwLx/R7RHHtQtFoGBreth/vBe2LF4Bs7t2Yw7F8/g3p2b+PZuKn6hqvzy7Fs8S7+LR2ww pfNCp1KR4litXotPwNW4dKp5Oi80fSVV7CYVS0nst2hDbsnK3E4z5Ddk5Q2ipRLgbUSx4Y7UmyQy oAW6JbWmPRFuSLEtXKciS3mN+tKS3EwkaGWIa3x9jYp8jWp8nTfBbVknA/4Nveb2OA02vXUDdxNu 4EHyLdxPvIaHidfxLPUmniRfx8P4S/jxzlE8vLgbyUc/xrXdS3B87WRsndYLSwY2x/Q2RfFBvVAM qeqFPmXyom+pXBhazhHDKzpheNUgDCjni75lPPF+SVd0KOiAllG50CQyJ2qE5UVssAPK+eVF+UBH VAx1QZkgZ5QMcEURXwdEuudCgGM2+JLMXg654JYnJ/zdnNGkdlW0alwbndu3wIB+PfHdd8/ePDJP nTwFtapVR8HISIQF+CLEyx0hHs4IdMqFEOdciPZ0RHEfB1QKdkYdKkTzaDe0K+SOrsV4IUp4oW8J dwwoTZRxx8By7hhS0QMjKnvgg1o+GN/QC9PaRWHHrO44tmE2zmxfiVPbluD8rsU4t30Rl0vw9f7V +HrfCmIJLu+cg3ObJ+PM5uHESJzZNBKnPhqNMxvG4dz6SThLnNo0Cqc2jsS5jz8wOLuer9cNx6m1 w3Bq5QCcXNEPx5b2wVcf9jQ4sqgHjizsjqPzOuPL2e1xeEZrHJreCoemtcCBac1wYGpTHJ5YDQfH VcRnw4tj55BC2DuiCHYPjcHOwfmxe0Q0dg7Nj13E7mFRPCaK+/h6cAR2E9v7hWNzjxBs6RaKTZ2C sLF9EFY088Hipv5YRMxp4IuZ9XwwrY4PJtX0xuhKrhhQwR29SrmgW3EXdCzkjNYF3NCQ57Z2mCuq hjiiSogLyeyM0r5OKBVAIge5opCPCyJd8yLcJS/CXBwQ4JSXpM4DfyqzT+7saFm3Glo3IpnbNGPt 2g3fk8xvlM1QGTNqNGpUqYyYyHCE+/kgxNMNwW4OCHHJzRNnQ4yHA6s9J1T0z4vawXnQJCw3WuXL g7b5cqNr/tzoGeOAgcUcMbq8ByZW8cSs2r5Y1CQAS1t6YW3X/PhqZjvc2jQeNzdPxfUtE3Fty0jc 3NAd1z/qgjtbuuL2J61xY309fL2iLC4uKoiLM8Nwbkoozk4MxckPQnF0eBCODgvFV0NCcHpUGC5P LIBL4/Lj7MgwnB4WjDNDhRCcGhKIk4MDcGKQH9cDcHF0OM6NCMXpoUE4MZT7hgURATg9IginRwbh 1PBAIgjHR0bg1KgonBgRiaND+feGhpm/9+WQYBwbwvXB4fhqUBiODAzFoX7B+Lx3APb28MW2LiH4 uE0ANrYKxJrGfljZIAAr6wdjaa0gLOH6ggYkc11fTKnpg4k1AjCqij8GlPXAwNJ50btoNrxfOAe6 xORCm/x50DA0L+qFSjAcUSPYEZX9HBDrlweVA7kMckAZ79woQFWOdsvDa5IHoc55EOyYG0FUZ7+c 76BlrcpoVb8aOrVujP693sN3z55IrV5c6D+w/OvJnNHKHT1yFKpXjjVkDiOZgz3dEezqhGCdMNc8 rNYcUNI7D0+oC2ryZNenh2sS7oDmEY5oyRPfLtIRHfM74N38edGD6FcgLwYRY4q7YmIpRyyo4YF1 LQKwqX0Itr4bhU+6RGJbjyjs6x2FAwMK4sCgQjg4MBpfDCBhBgTiaD9fkiaIpAnE4b4EiXO4pz+O 9A7El725/X1u6xGEI+8H4QviSPdAfNUjGMepjl/1DMOXPUhCrXN5VK/fDyGC+VrbuN5dCMbhrvy8 7iQnlwffC8a+zgH4rKMfoWUAdhE72vthB8m6vXUgNrf0x8fNA7CearuukZ/B+vq+2NgoAB+RtKvr +WNFHX8srxOAD2v5YSEJPJ+YQ8ys6YvJVbwwLtYDo8q7oj9VuWdxR7xX2AHtC+RBiygHNMnvTGV2 RPUwB6qzE4nsiPIkcFUSuzrPeXWe+6oheVA13AWxEZ4oStshUvuTzJ45s6FFzVg0r1MZHdlI7Nuj K3749qmNzD//8Wz+XcisBuBIkrlypVhEh9vIHOjhYpQ51CUXIlxzoZg3VYIWo3Y+FzTK74JWBVxo M1zQqbALuhRxw/tFXNG3mBsGl+KFKueJCZX9MK1mIObVD8Xyhv5Y1SoE23qXxNbeJbClR0Fs7hqM zZ08sbWVB0nihX0dA7G/XQD2tfbD520DsKe1L/Z0CMTetoHY1yYIe1sFYU/LALNvL/d91s4He9rz mPY+2NfOH3va+BH+PF6fwfe35GsS77MW/tjVzBe7SL6dTfywvbl/Jrby9dYm/viUaipsbeiHbcRW qunWRoHY0jAIn3D9k0bB2NgwEBu4vpHb15KwHzUIxEeNgrCuYXDGMgBruE2qvKK+P5bU8cMCWqwF VOe5PA9zagZhalV/nhdfjKngiZFU5gEl3ajMTuhVxAndCjuibXQuNM2XHQ1Cs6Fm8FtoQHFoEOWI RtEuaCAUcEVdkr1uJK9DfldUj3RHlQhfhDtnRzCtoPPb/47mtSqhRZ0qaN+8AQb07oGfn/9IPMcv f3Uyq1jKrByFWJI5KjwEob7eKBgWiCKhfige7INSge6oEOyBKlSFmhHOPMFOaBbtiDYFHNAhxhFd CjqjW0FH9OZFGVjcGSNKu+KDCm6YyEbPzLp+WNyM1e67hXF4Thdc2DgeV7fOwK3t0xC3fSxubuqP pE8H4fZH3XB6Vi2cmFIKX34QgS9GBOAQFfpAL3983o0kfpfrXanMVOMv+wTjUK8AnBwUgaN9Q6jS /jjMY754L4QIw6EuoTjYKQT76FsPdAzhTRJMkgsh5ubY0zYInxE7WxO8UXbwRtnZKhi7WwZjV4tg bGseiG38zp82C8TWlvTBzYOwqSnVl9jQ1Acb6YXXN/UyWNfYE6saeGJ1Ex8sq+9psLiOJxbUdse8 mm6YXcMNM6q7YTrXJ1V1wfiqbhhbxQXDKziZhuDISm74oLo3RlX3xdCqPhhQxQ+9KvmhazkftC/u hma0bk1inNCY4tGkoDtJ7Yb60Z6oF+2NOgX8UKdQCGoXj0K9csVRp0IJNK1RAc3rVUXHVo0xqH9v c211jf8MjcB/OZmtsmDBIpKZnjkiAuWKFkaRiFAUzxeI0mH+KBfihYohniSzkyFzvUie3Ei2vKkc bUnqjgWc0JWk7lHYCf2LOWMYq88xrEYnsjqdwcbOkibeWN0lGgfY6Dq2io26T+bi8o7luLF/LW5/ uQa3v1iFOweX4PaeiYjb0QN3NtbF5SVFcHlBflyaG4kL0yNwehy989hQnB8fhkuTw3BxSiQuTgzH xQnhuDA2HGfom08MDKYN8Tfk/vw9PxykFdnXxZfww95OVHGhMxWb2N3RB5/x9S4ud3Xyw/5uIdhp 2YoOVPAOVHxu20sL8nnPcOzpwVqiJ2sIYn/fUBxgg++LQflxeGAkPh+QH58PLIBdvSOwo2c+bH0/ DJt5Y23oTMXuRDvSJQBruwTzHARheccgLO0UjCUdg7GQN9g83lAzaFsmNfbHaPrqQTV80KeKD94r 74sOpbzQvJAbGpHITQt5o1kRfzQrGohmJcPQvEwkWpYvhFaVS6BFlbJoWacaFbkaGtesgBb1q6MT G4CD+tnILCK/AWTWD7QloShzrGL5WDRt0AAVS5VE6YJRKBERjFJhfigf6o3YMC9UDndGNaJOPic0 IJrnd0RrqnQHKkdXtsZ7FHExZB5SwgWjy7lhQiV3TKvug9lU50VtIvD59OY4u2EILm+fiq93zsXt A0tx8wjJfHQTkk9tRcqxdUg+MAVpe/oifnMTXF8VhUsLQnFxDkk8PQjnpwTi4rRggut8fW5qIC5M DcKFScE4PzEE58eF4eyYMJwZFY5TbPCdHB6K42y8HWdj7sTQcBwbTO88kN56UBCODaKXHkxfPYge WtvZsPtyUDi+ZCPv6NB8+HIY14eF4avh4TgyLARH+HnCYX6mcIj7Dg0Pw+GR+XCQywPE58PzYd+w fNjD9382JAK7BufDjoFh2DYwHJv7heLjPqFY1zMEq+ndV3QjoUnwBe0DMatVACY38cWoer4YSF/d q7I3ulYIQMeyAWhXOgBtSgWjVclQtCyZD61K5Ufz0vnRolwMWlcshlZVSqMNfXKrutXQqmEdNKpR CS0b1kLXjm0xfNhgXts/B5FV/oVklr14QeZDB4+Y5Jx2rduhZtVqqFiiBCoULoDYmHyoFhOGmgWC UT3KG9Ui3FE7wg118zmjWYQTWpHQ7UnmLqwOu1OZ+9EDDinhTDK7YlxFN0yt5oXF9X2wgv51A33y xh5h2DOiKA6OLYkvJ5fB2QV1cGl5c1xe0RznlzbE2YWVcHZOAZwjgS/ODcHF2SG4NCsUV2aE4urM MFzm8tL0EFyYQVLPDKZqk8wk+IUpJPykcJyjWp8bF2JwVmpOnB5jw6nRfJ2xbkM4To4Ow0neACfG 5MPx0eE4zuUxHnd0dAgRjGNjQohgfMltX/JY4YtRInEG+J5Do4JxcCRtzbBgkph2ZUgoiRyKHbxh tg4Iwaf9bUTe2CsEa9kQXcmG5pJOgZjfLhAzeV4mNfbBmHo+GFLDF33Y1nivvB86lgtA21L+JLE/ WhQPQLNiwWhaLB+alIhAk1LRaFqmAJqVL4xmsSXRonpFtKhdFU1qV0NDkrlV4zp4r0t7fPjhQl5b W1e2ZSf/yPIvIrNFZCWg6KGWv0BzpQ0fNgbt23VB7Vr1EFuuPCoWL4oqJHT1QpGoWTAcNaMDUDPK n57NF01jfNGqoCfasxpUI7BHMTYA2aAZWoYNQDZwxlfxxmRWmTPq+mMuG0gftgzC6s4hWM+qeyur 6c+GkAgfUPkmURmprMenhuPEtDCcm5UP5xSSmxWOSzNDcZm4oiXJK1wyCDKEPj8lgMocyHWpNQk9 NdSQ+uJkrk+iek8MxrnxwSS0EIIzY23rZ8YGmXXh5AdBOMnlCRL2BLef0DbeAMLxD7QtxODoB0Io viK5vyL5j2SQ+tAIenYq9gESee9gkplWZycJvL1/MD7tE4TN9PQfk8Qbe4TgI1qW1e+FYgXPw4ck 8pxWgZjWzA/jeLOPqOmD/lV80aOiHzqX8UM7ErllCT+0KOaPJkWJYkFoWDQYDYuFokHxcDQsEYmG JHXDsoXQsEJJ1K1YCg2qVjCEbtOsAXq814UC9XlmXsafIdb8Lyezpcw/PwdGjxqPzp17oG69xqhS qQoqlSyJykUKolqhKNSgQteIDkINkrlulB8aUqVbxHigXUFXdKa96GXI7IrBZdwwsrwHxlb2wPhq nphGHzi3oQ8WN/fFirb0j/SRW1jN7upHDzoogFV2BJUvH86Mp9pOpm0gQWUjLs2gKkt9qbyXZgSS 1CTtTO6bRQITl3nMlakkOJdfG3LbCH6RuExS2wgt+2Ej9PkJoVxKrS1y2wh+WuD2U3wtaF3kPkny nqJHP0EFF46NCTLkllp/SdUWDo8I5vcPwUHamM+H0l8PDMFn/em9+7IRSSX+tHcoPiGRN/UMxke0 FWvepb2gV17SLgjzW/phKhuU4xt4Y3QtTwyu7oXelbzQrZw3OpbyQevivvTH3mha2AcNC/uifmGK SOEA1COh6xYJRX2qdL1ikahbIgp1yhRCzbJFbWSuWx1tWzTBkAF98ejhA2MxbIT+y5L55WJVQYpo vP9+fzRs2BzVKtdEbKmyqFy0KKoVLojqBanOBUJRI38AapHMDdiabl7AHW1iXNClsLMJLfUq5oIB JVwxrKwrxlR0pzp7GnWWZ17QKABLWwRhDRVpU+dAfNqd1TEv9r4B8qD0qSS01PA0SXd2MolHhb0w mRaChBUuTiNRBXrkSyTwxWlSZBsuU5WFS9x3eQqXJLFwYUIgG4z8jAlUcRGa62ctjAs0ynyayiyl Pv1BIMkrlSak1iTvaaqwrMnJUSG0IAKVeaRAuzGCqjyMijwkBJ8PDsF+WgoReReJvL03yUwSb3k/ CJu6B2F91yA2AENI5CAsYaNvAc/DrCYkc8MAjK3tg2HVPDCAN38PisC7pT3QvoQnWhf1QovC3mjC hp+NzCRy4WDUIWoXCTeoVTQCNYtRaEry+pQtZixGk7pV0ZGNv359e5pr+mewF1b53cisu3fduo/Q r98wNGnaCjWq1kbl0uUMmatKnUnmGiRzdZE5vx/qR7GlTTK3jnFGx0JO6KZ4KRt+/Ymhpd1Mp8AH lTwwoaoXppPQc+r5YWEjfyxr7oe16i3rFIBP6R139grCXnpKkeLISJtHVVV/anwozkhNjQ+WHyY5 J9M/i6hU3YtTSGqRdyqVeArBbZdoWS7zRrjI4y9NCsMFfsZ53iDnM5bnaBdeqLLNT5/htjNjw2ye OgMnSdwTBrQao4QwHB0ZhK+oxF8ahOILqrG+8wH6431sQO5lA3K3UeVQbOsZamqfTSTxBqrxWvrj VWzoLW0TiAXNAzCniT+m16cq1/HDqOpU5cru6FPRFd1Yq3WmVWtXzAMtC3uieSEvG5kL+aJeoQDU LRRkyFyzcBhqZZC5erH8qFqCVrBMMdQnmZs1rI2undqaXObnz/8ck79Y5Xchs1UVXb16zTwop02b jqhbsz6qlq2A2GLFDJmrFsyP6gXC2QgMQk2SuV5+qkYBD5JZCTJsALLx9z4J3buYEwaXcsHIsm4Y XcENY2M9MKWqN2awla4u3cWN/LCCPnFNaxK6Az3lu4HY0YNek4p2YBCr7aEiCxtd9KTH6alV1csO nCMBpa4XJ4rQNhtxMUOBLVympRAu8CYQDJEzSHyOhD1Lz2vzziKxDbaGIBuBVF+psAWR+RgbdiKx bUnPTDU+MpxEpiIfpuc/QOwfFII99Mif0SPvpEfe3pMNPlqKzSSyaqD1tBWr2gZieetAWq0AzG3s ixkNfDGlDht9NbwxlETuX8EVPcs5oyvPW6cSbmhb1JNkVljOIjPPdwaZaxUKMWSuWYS2ryivSbEC qFIshteqGOpVr4SWTRugT8/38OmWT/Cz7KOxlH+O8i8ns3XnWks9zF1PdqpfuyGql6+M2OIlEVuo IKqQzFWjw1AtKthYjTokc8MoN7SIdkXbGCd0KuhIq+GMXkWdMZDqPFzqXM6DdsMTE4ipVdWd64N5 tBwfNvTD8qYBWMtG4Xpe6M1dgrC1WxB2KY4rUtN7HqLafcFG1VEq4YlRtACj/EmyACpnAM6MC8K5 CTY/bLMRVGmS+QKtg3CevlfQDSCcpdc9I9swmp8zxgbZixOj+Fkk9MnRQdxGn8ylcHxkAI6RxEdZ U3w1IghHhgXgiG4ykvgQLcVBEvjAQKoxaxTdhJ+RxLt6BWInvfGn79l+z8YOgfiorR9Wtw7CshYk chMSmb97BmuoybQWY+mRR1T2wqCKbuhTzgXdSzujM89bO7Y9WhVxp8XwRLOC3mgc44MGBX1Rt6A/ 6hQMZEOc579IGKqTzNWKRKJK0ShUEqGlzDUro3WLxni/+7v47ltbtlwmlf8EnP5dPbPKiJFj0aNH XzSs3xTVKlRB5RKl2AgsgiqFeMKi86FqVAiqRfrTavAk53dHs2gXtI52sqlzRqy5Hy/IEDYGR5Rx J6HpnSt4YXJlb0yrRv9My7GgNhW6vj9WNGb12ywAH7XRxWfDsHMAtr8XhN0kxV42oD6n4h0mcb4c THUcqiSjQONZvyREQssqnJV9IGFtdkLxZqotiSslPkPbYpZU+jNSXb6WGstKnKbyH1OS0ehwKnMY TgwPxnHeQMe4/JLkPcy/qxvq2Kj8/B4k8sBQEpmKPCAM+2gndtEbq1bZ0YP+mDXMJ+8G4ePOoVjH Bt7GLpFY0YpEbhaEhY39MbuBH6azZppYywcfkMgjq7hjcCVP9C9HVS7jgq4lXdCxuAtV2Q0tC7lT lV+QuT5RN4YCQiKLzNULs4YkmasWiUBskfyoUCwaVcoVR4M6VdGpY1v06dPLXEtR+Y0is4hskVkj eTX7Zx+qc9PGLVGzSg3ElihjfHPlQqzKYiJQOX8wqpDMNSK8aDVI5ihXtFaeRgEndKZ/7kZS9yns gkHF2RAs5WYI/UFZd6qzByZV9sR0eug5vJjza3vjQ6rUMjaCVvGCr21J29HOH5s7BmAribFdfrp7 CPay2v68VzAO9mUjqx+VcEA4Do2IoWJHEPlI8HCSMz+OkHinR0fi9KgIkpKkHRlulub1MFoWetxT IyNwfDhJO4INTpN9F4pj6hyh2h4fzs/j8iuS9gvdRP3ZwBsQgYMDo3hjhePzfvz7/A6f8bvs5nfa SU+8jY3YLV0DsbFzOD7uGom1HfJhWatQfNiay3YF6Y3D2PANYnvBF1NremMC/fFoknhYZTcMrMD2 RTk39KYidy/pjC7FndGetVqbIiKzh7EYTWO80CjGO4PMgTYyxwSjKslclZ65SuF8qFgoAhWK2sjc pGEdClFXtn3W4Lk6S3hZ3ygyq2RVZpX33uuJ1vTNNWvURcVS5VCJZK5EMsfGsFrLH4qqJHO1fD6o FeGBRvllNVxMnkZH2o13aTd60j8P4IUZQkKPKEUys4U+vrwnJpLQU6lGM6t4YTZVen4tPyyidxSh V9J2rGnhj/WtArCpXQA+YTW9tXMQtnWhp6b/3NktELuogDt75zNJSmNK/C8cHJwfXwwujIER/4bP +0dSMUkqvndyubdIwhDs6x2OLh7/RlJG4tCgcPQJ+TfeOA74nKQ8PIDK2z8QB2kVDg2KQicf7mue F/tJ3EN9IrD3/VDs7sbaoV8MevB9G9p7GvJu4w32adcQbO7MBl6nYKxnw24tG3Zr24awTeBGFWat 0ywYHzYPw6TqHpjO3ziF7QU1hMew/TC8gjuGkMQDSrugdynWZCUc0bWYAzoXdUR7nre2hWkzClKZ C3qyTeKJRgVIZuVgFKBfLiAy8/wXCkflghGoVJBkLhyJisULoVqlsmjRpCEG9O8HjQ5XG8iE5DKu 6RtD5lfLRxs+Rscu76NuvSaoUK4SyhcuigoFC6JiNP1ZZAgqh/uhcpg3qod7ol6EG5pG0mpE8WIU cERnkvp9krovLcdAeugRxd0wkpbDELos1ZmknlbRCzPoF2dX88W8Gr4kNH20VLqRP1bRW65lQ+mj loHYRJJ83DYAmzsEYAsVexur8W3vsqrvV4gKSdXuHcnqnmo7qhBVkwTsHUGvG0N7EI7PekTi4IAo nBwTjX29wrG3RxTOjS9u3rO3FxtuvYKw730/k2uxu0cYzk2sjN3vR2B393DsejcYe94LNTfSx+39 cHRUOWzpEoyPO7FR1zGIxCaJ2wZjHe3Rqhb83k38sKSRLxu2QVhQ3wfTq7tjDn/TNCrxpGreJkQ5 WoMVaLkGs5YaWFoxeWf0LOGM94s74t2ieUlmB3Qo4oR2hd3QmmRuFkOhIJkbksx1C/iSyEGoUYAW L4ZEjglDpZh8KE+UKxyFiiWKoEZsebRp0RTjxo4z4vRn6cLOWn53MutEfPv9D3i/1wA0btLKPJC8 XJFiKBsTg7JRUShPMlcM80PFUC9UDvVAzXBX1M/njOYRTiZPo2M0lYaWoxctR/+CVGcqzXB66NEl PQyhJ5DQk0noqRU8MSPWG7OrkNDV/bGgZgBJHYBl9QKxogG9dOMgrGsahI+aB2J9CxKI/nNj62Bs bhOKT9tRHTt7Yse74Uaxd77vge3vBlDBqdzdPbGrqyc+60pPy217+HpnF3/s7BzC7V4kqD92deM6 ibqzM8HG2rZ3Q7CNx297N8zUBttJ2m3y8O1VQ7CR2i4QG1rbsJbkXdNCNYk/ljcOwOIGagP4YS5v yjk12bgjaSfHshZiDTSuvBtGEyPLumIolXhQKRcMIPqQxL1pK3oWd0J3qnKXIlTmIlJmZ7QtRGUu oOQiD9SN9kCdKC/UjPZDteggtllCUKVAPlQqEI4KJLXIXL5INGJLF0O9mtXQqV1rM53tn5HIKr87 mU31RLOl55O0a98FdWrWQ3n65hLRMSgeEYFSYUEoG+qLsiHeqKBMuhA31A53QaMwJeo7o11+F3SO ckGPGKpPQVcMLORmCD2iGBuDVOkPSrJBSFJPKuuJKST1jEpU6Co+mGtU2geLSYyldf1J6gAsZ6Np eQOqNW3I6oZ+WEfyfNQk0GBT8xBsaO6LT9uGYQs96iZalM1t/fFJ61B80ioEn7Tx4zrJ2DIftrQl Mfl6C2+Ej9v6muM2k5if6nUrNty4fyO3baDF2diaN05zP3zU1A8bWvKG4ueuUmycN9VK1RxstH5I 9V3MxtwCWqQ51b0xnY3bGfwNk0jg8eXdMaYMf2c5D4xkm2FYaTcMLeVqiDyQNVTfErQXbOj1JN6n FXuvMGuzQg5oX8gRbQqyhothTRflhnpRnmxku6NGpLdpcMfmD0DFqGAilESmItNilCscgfLFCqJq xXJo0qAu+mY0/CRIxmK8Yh//6PK7k/mnn37gnf0LfnoODBgwFI0aNEWlMhVRPKYwCueLQKEgfxQL 9ELxQE+UCvRAhWB3VAtxQZ1QJzQgqZvlc0W7CBe8S1K/T1L3YeNwIEk9rKg7Ce1GQrtjLFV6fGlP TChDQrPqnV7RE7NIiNn00vNYLS8UqWvRftRiI7GOr0l0X0osr+uHlfVJqAYidzDWNvHF2sb+WNck lOQj0ZuR8E1DsYaedQ2typpmgVjTlOvNuE4lXc2bYW1TH4LkpJ1Z0yiQ2wSR1JfQMgArGlJ1eRPp Zlpanxaivi9vMD8s5ndYyJttXk1/zKYSz6jqg8kk8ETapvGsaUaX5e+jhRhO8g4jhpZ0wWCSd2AJ VxPh6Uv0JnoUdUF3EbkIb3ySWDnhbWjNmrPt0YRtkAaR7qgV6YnqEZ6oGuGN2Eg/VMgfiHKRFBK2 WcpQmcvQM5ctEoUKpYqgbs3qaN+2NTZt2miuoUj8ZyOyyu9OZk1/qkyrn57/jN2795nnj9RiQ7Bk sVKICc+HAkEBKOTvhcL+niji747S/q6oFOiMasEuqB3qioa0HS3zuaADfbQI3V2Epv0YQKU2lqMo q12S+oMSIrU7JpV2xxSq9LTy3phGQsyu5IN5sh7Egmp+BC0IMa9agLEj86uT5GxQLarlhQ+l4vVI tHpeGUvBh/7bl+qpaInAdS4X8xg1NpfWsY0CERbX0k3jQ4Lyb7ChtrC21n0xn3ZhXg2RVuB34XIO iTuL6itrNC3WBxMreNFGkMCsZUZIfUlcZQsOouKq8duvmDP6ctm3iDP6KP5ehCQuzPPB9fcKsaFM dKINa09L1ortjeY8V41J5PqRHqidz4NE9kKVfF6IzccaMMIXZfIFoJQQGYySJHNJqnOZogXY8CuH 1s2bon/ffub6ffPNN2ZO5j8jof8QMstzSZ1VRgwfY55nXb5MJRSMzI9okjnSyw3R3q4o4O2Mot5O KO3nhAr+zqiqYVVE4xBeoDAqTj7650heyEhH9I1yxgAqz+AYFwwt5IIRtB+jeIHHFHHD2OJU6pJe mFDKGxNLcUmSTy7rhYlU7glGwdmIKuuDcWW9Ma4c9ytuXdEHUyv5sYr3YxXvh5lVAzLgh1m0LLOq BhJUUMW2uX1OtSBaAnrbaoGYy5tC8e5ZyrXmzTGL+3W8lHZ6VV9Mq+yLKbG+9L4kLW2Q/K/IO16d QGXcbfaBlmEoFXcQSdufN2gfqmxvErWnAW1WBrTeU/F3ontBJ7xHKOLTiWrcie2KtgWc0ZI3e1OS uX4kLVuEO6qHkchsXFciKnC9TLgPSob7o3h4AErkD0Hx6DCUKhiJiqWLonGD2ujRvauZ7Ugk1qyf etSwReg/U/n9G4CEeKyuUKWGqnR9tweqxNZAMVqNyJBghPl4IMLbBVFezoj2dEIhLkv4OqJ8oBOq BzmjXqAjmgTmQZugPOgU6oBubCD2jHBDb3rAfvnpo+kJB0fTSxfgaxK8dzQvNAn/LsnfMdwBbUJy o3lwbjTN54CGoXlQJyg3qgXkRhWiclBexAbmRWW/d1DVP1sGshtUC8iB6oE5USMoJ5c5+Do7qnN/ TW4XagflQpPw3LRCeQxa8G+2Ys3Rmt+hZX4pJBux/C6C1lvmp2JG5OX3yING/C4NwnIbNAzNgSb5 chM5qaj8rMi8XDqgZTTfY6B1/g4SVzbiPeJ9qnAPeuJuXL5LSyFr0ZHHtOP7WkQ6oDFvekWGapHM 1cI8UCnME+VJ5LJh3igZ5oMS4YEoFh5sRgAVptUoW7QQalSugE7tW+Ps2ZO266XYMq+grpqlzDZC WxmSf2z5XclsfrxUWY3An37k3f0jnj1+iutf30Cr5q1RunhZRIaGIdTbC0FutpHbYS65EeGaF/k9 HM2cDiX83FAuwB2VA91Qg366HtWleZgL2vIidcjvgU7Eu0TXKHd0ZbXameTuRFXqSFK1y0+lIlpG OqFFPqpVuDMahjiifrAD6gY5ktSOqBXkQKI6oaImRglwZI3wAuX9HLh0INkdUSnAwUyJUEmvzXB9 gTeCf86XUNk/VyZ0w1QLyIMqfrkMqvOmqUHU5N+syzZBHX6XuqH8Pqx16rPB25A3n0ZTtyLhW5PQ baMcDBSibF+AyxgHdJQKS42pwl2JLqyZOpLQHUhspQI04U3dkOehHn1yzXwkcrgHYkM9US7EA6WC PFGcKBrsjULBvogJCUDR/FTlogVRs0pFtGrWEF8e/hzfPHuM77//lviOAvTCYrwgs8obRGb9aNkL zW32wzfP8PThPTxMT0HSnZuIu34DV85fRqOGzVAgfwGEBQQi2NMDga7OCHTOi0DH3PB3zAm/vDnh k+sdMxmJd85s8M6VHb55cnL5NpfZ4EcE5HnHIDhvNoOgPNm5zIkQh5xcZkeIY3ZEuOWmhXEysycV 8MqLQr7O9OcuvLDuKEaYJa1NMW4v7ueMkvTtQqkAN5QJ8iDcUJ6EiM3nYyIBVSP8DKpHBqBGTCCq xwQYVM7vk4mqCn/Rp9aI9EHtaH+T5lqngC3dtVZ+XzQo4Iv6UT5oGO1lupgbFfBCI67XZ21Tlb62 Em/ccrRa5fxpuQJdDMoF8HWwK8rz+1TQdwrkOlE2wAVltOS+CiHuBuX1fv4uoUygO0qQxEUCPAhP EtkPhcICaS/yoXzxIqhdPdbMJXfy6BHcvHoZyfF3kJ6chJ/ol5WT8dOP35tR2S+T+Y8vvwuZ9YMV ypHf+u7pEzy+dxcp8bcRd+NrXL14DuePH8VXBw7h8MHDaNaoGQpHxyBfQDBCvHwQ6O6GIFdXBDg7 wJukdid5nXPngEOuHMiTMwdy58xJOCBXjrxEHuTKmfsFcmjpgJwG3JdLyMXjcyFP7pzIq88h2QVH 3iCOfO3MdcEpT2445c0L51fhkBcueXPB1SF3Jtzy8ntlwE2vDfL8Cu55HQhHeDg4GVjr7oSrkyPh kAn3LHBxdDFwdcqAs8D3EO6ODvDge70MnODNbT4uzvBzc0WQe16Eejgg3MuJ7RBaNrZDCvp78Ib1 QWFCJC4aHoRi+cNRIiYS5UjkujWqoGe3d7H1k404cmAfzp08hq8vnEX8jeu4G5+AR5od9NkT/ECl /uXnP1d47l9OZuvuFZm//fZbKvIDpGmGyutf4/K5Uzh97AiO7NuDvds+xdaPN2HF4sVo3rAJShQq hnxBYfDz8IK3ixsvEC+Wiy4uCUWi5c2dh4QkWbmek8TMQXIL2anW2bIgB4mbPUcus8yZKyfJnCMD OfmaN0AuB+Qm8uR2NMib2wl58zghZx7eACRfLgfHLHBCbkcnLvkekkjIy3UDR75XIOHz8n0O3ObA 91jIKzjmInLDwcmGvI55uBTywpGkdXTk0gLf75QBF94cgiuPF9z4Hjdn29KD7/MgiT3N+RGRnQyR Az3dEejtgWBfL9Z0PhQHX+Tz90G4jyfy+XojzM8L+QJ9USBfKEoXK4RKZUuiUd2aeK9TO8ycMhGr li7Gvl3bcXj/Hpw5+iWunT+LhOtXkZYUb66hyZqTOmc05P8M5Xchs+yFWr8i8+P7D1htxePWNRuZ T7Eq0wnbQzJvWbMKy+bPxcSRo1EjthrCg/IhNDAcfj7+8PH2hJurC5xIJpElN8mck0qbk0qbJwfV OTsJKnA9F4kriMA5SFoLOanigtTZkJk3QS5Cn/FiH28Q3iS5qdRCnjysAVgbvAD/HhXYQt48eQwc BBLZgTeXQ948cCScqOIWIZ1I5qxw5G8QzLrgTFBdnQyc4OzsDGcnZ7hQiV2cXeHqYoMbaynB3c3N wIs1lw2uhAu83Jzh5UqF5tKT58uLxPbScYS/jxeCSerw4EBERYahUHR+lCxaGOVLlzAdI0KnNq0w adQIfLR8KXZv+QRf7P0Mp44cxuWzp40ApSbG4cmDu/j+2VMbmZ9rnCcFK+N6/5Hld7EZxitn2Ixn Tx7jQXo6vfJt3Pr6Cq6cOYPTX36JI3v3Yc/WT7Bh5XLMnDgBPbt0Rf3qNVAkKprq4gdXXkBnVa+u 7nChUjs4uiIPq948eZ0JRxKPKkpkp93IQcXNTsuRnTYjO8mdLbsN2bNRpYls2bjO1zlyZOf+bCRz jkwYoucWuUlqY0tsyJ3bprh5qNh5+fcEByq1tRQcHZ2NSjtQoYW8VG4HktOR5BScSFBH2gBtywq9 x0nvIfkdCd0UUmZHLnUjWEsbaHP4ua78PBe+xyWD8G4ZRPdwd4e7yO3lCW9vby694OfrC18iODgI QWyPFIyJIaIRHRlBwQhCvpBAlCpcEI1rVkf/7u9h0YwZ2LZhA/bv2omTXx7BJV6jm7xW8s7376bh Ga3iDz/QN9Nm6Nq+UWRWsQgtr/XtN0/x+MF9pCcmIkHzFF8mqU+fMSp94LOd2LxuDeZNm4L+73dD 64YNULNiBVaFRRERGooAbx/jGR2p0A4kjwhkkUpEy0XS5c5YCtmotO/IanBpIRuJmoMEzcGlLIgF vbZgvbap/wvoM61lVlh/Mw8VOitstsMGm/V4GY4kpAUpsrXMCqm0li4uLjbFJrSeFbrZ3ai+go+v DzzUgA4MhK+PD0KDQ+DL8xZAUXAj+V157uThg/28eV4Lo3blSmjXtDGG9+2NxbNmYMemj3H84CFc OHUKN69cQfztW0hNScKjh/fx7NkzE2e2urMt/BnK70Zm/WARWp0mz3/6IZPU8l8P76YbH514+wau XTqPsyeO4vCe3fhk7WpD6lGDBqBXl85o3bghaleJRZkiRZAvOBg+Hh5w44VxJkxVLSLwQuelerlS nXJzmZvb5X1F6lwkXA4uc5B02TNIK2JmJfGryLrfWtcyK6Gt1yL0q2TOity0L1qKxFnJbdZ1Y1Jh 80rlue5Ea2EtXyWw9VoEdmJjz4VWQoqvdScpvz5XtQgbyHmyZ6MNy468OXKwveFE/xyAUjx/daqQ wM0ao897XTBh5DAsmTsL2zaux9ED+3HlrBp8N5CWkMBaNA1PeI10rXTNZBdt19GmyH+m8ruR2SrU Z/z8i+2pnurWFrF//OE7c7IU6Xh07y7S9eyNO3dI7Es4c+wYDn22Gzt5otcsXog5kyZg9MD+6Ne9 K7rQ3zWpUwtVK1RAkehohFOJ5BFdSOIc2d+hf86GbG+9jWxvv8MLS/tAy+GQJy/cXd2Mz3Vh1ezC dUMaEsmQSQpPWDfByw1AG6ztWubg56mxaL027+VrkVLrBtynpf5OXt542i/otXUT6HhZIXND8Nh3 suUw68YiZctm7M/b+i1cf/vtt/H3v/8db731Ft55h3j77/yNfze/Ny8J7Ebr4kXS5wvwQ+HIfKhS tjQa1aqBzq1bYkCP7iTvcCyYNhnrli7Ers2b8NXn+3Dp7CnclidOiDfX4JvHj4wv/um7b801+sX0 3L7o9fuzEVnldyezToEclnqUXqi1hef46UeS+/vv8eN33+HZ48dsMN7HPT0liap98/JFXDp1AicO HcD+nduwddNHWLfsQyydMxszx4/D2CGDMajn++jWvq1R8Yb0gJXLlqEfLISCEeFsvdtm7Pcl4T3Z 4HJSREINQSpXDpJEyElke+dtEuadXyHbOyTSW++QQDwmW3YS6q3MbVp/5+1s+Dvf+7e338pc/udb fzfr//H3v5mlYG2z8Fa2d+jhs/Fz3zZLIYfA76WGah42TB2o6goVyit7UJF9PD0RSr8bnS8cJTWG slxZ1K1WFa0bNUK3du14Hnpi7LAhmD15omlUr1+1HDtI3IN7duEkG3RXzrFBd40+OO4OHqSlsIa8 j2+fPeG5p/qybaPOEV0PE34zITh1ivz5CJy1/CFkfrWI1BYMqdVC1sMSf6KKEz/98KMJ1P/w3Tf4 VnHq+/dwLzUFyQl3EHfzGm5cuYjLvDhnj32FYwc/x4FdO/DZ5k/w6bq1plWuizl/+lTMmDAOE9lS HzGgn/Hj3Tp3QIdWzdGqSUM0ql0TtWIronKZUqhQqjiKF2YjKSoSBXgTRIWFIh+JExrgj0AfLwQQ fp7u8PPygDdvDB9aGsGbftVbywz4eLhnLn3pYQV/by8E0tNqGcLPC+UNFsnPj+bfKRQdaf5u2RJF EVuuNGpUrogGtWugJb9fh9Yt0L1LR/Tt0Q3DBvbDuFHDTQhtET3uKtZYajhv3fCRCXEe+mwXThw+ iLPHj+Pr8+dx++pVJMj30srJNjx79JDnkbbh2+/MudU5lgfWuedFeOl6CP9Tyu9O5n9U1O9vFXNi bUkcBjqn1snViVcq6Y8iOC2KulplUxQpeUyFeZCWivt6RFhcHJLibuE2Feg6Vf3KuTO4cPokzhw/ ihNUp6OsXr+gUh2gyu/5dDN2frwRn360FptWr8CGVSuwZslirFy0AEvnzTFYMGOagdRu5sTxmDbu A0z5YLTBpNEjDXSzTBxJcDmZr6eMGYUpo0dh6pjRmD5uLGbyhtL7506djIX8rA9nz8KKBfOwcvEC rFm6GB+tWIqP16wkMddhxycbSM4tOMhG8ZH9e3Ds0Oc4/dUXOM82xaXTJ3D9wlnc4o2ccOOq6UlN S4rD3dRE2oRU+ty75sb//ptnrOW+peKSuDxfsgya78Kc3uc6z8oxf7mGtK6Cncy/Q7FOclboIojk NqL/ZKBQoJTnx+9/wPdUoe+//RbfffMtvnn6jMSXR39kutWf3E+nYqVQ7ZNMp0AKFV9IJEHib103 6i/c4k2h7t1bxM2vL/EGuWCgRqt6Mi2ox8xa1z4DHafjST7zGfwsQZ+rv5FAG6W/p7+rWG56coL5 PvpeTx8+NPiO3/tbfm/h+2ci6Xf4jvhetoy/1fxe/m7rPGQlqCFplvP1Vyz/I8n8asl6kV5FVnU3 4H/WeqYfJH6WRySkWgYmEUqpjmqgkizED8orIYzSvYIfeKP88O03GevfZLy2wWwjVINYn2HAWsX6 bOtv6e8K1vexfTeSUdZLhDTLLL/nN37/67b/1ctfgsyvK69eSINX1CkrsirXb77fgrkRXm282khm tot8WV4bvO5z/g9gPpfLV4u1/00uf1ky/1eKLv3/Cf5Py+s+6/8W9vKivNFktpe/VnnDyfw6rfsT 4jWbMmEvmcVO5v8JeM2mTNhLZrHbDHv5yxQ7me3lL1PsZLaXv0yxk9le/jLFTmZ7+csUO5nt5S9T 7GS2l79MsZPZXv4yxU5me/nLFDuZ7eUvU+xktpe/TLGT2V7+MsVOZnv5yxQ7me3lL1PsZLaXv0yx k9le/jLFTmZ7sRd7sZc/WbELs73Yi73Yy5+s2IXZXuzFXuzlT1bswmwv9mIv9vInK3Zhthd7sRd7 +ZMVuzDbi73Yi738yYpdmO3FXuzFXv5kxS7M9mIv9mIvf7JiF2Z7sRd7sZc/WbELs73Yi73Yy5+s 2IXZXuzFXuzlT1bswmwv9mIv9vInK3Zhthd7sRd7+ZMVuzDbi73Yi738yYpdmO3FXuzFXv5kxS7M 9mIv9mIvf7JiF2Z7sRd7sZc/WbELs73Yi73Yy5+s2IXZXuzFXuzlT1bswmwv/7A8f/4cv/zyS8Yr QGvCz/y/8FuvtWbb8jP/Pc/Ei20vjrfWrdcWzDb+7ax//79SdPzr3qNtP//Mv0381mdaf1v46efn 5ver/NZn2ou9/CuKXZjt5Vclq3BZQiZIpISs26ztlnD9jxYvfnXrN2T9rX+J32Yv/6OKXZjt5VfF Elpr3So//PAD4uPicOLYcWz4aD3mzJqN4UOHoX3bdqhftx6qVamK8mXLoWjhIoiJLoACUdGIzBeB 8NAwhAaHICQo2CA4MMi8DgsJNa+1Lmh7oH8A/H39EODnnwltt2Adb71Xnx0Rns/8najI/OZvFiwQ gyKFCqN40WIoVqQoChcsZLZpn46Jzh9lvl+hmIJmn75vuTJlUbN6DTRu2Ag9e/bE7NmzsX37dty6 dSvj19tE217s5fcodmG2l18VCdCPP/5o3KLK6tWrERsbi7CwMIRQFIMCAhEg8bQElEs/H1/4G/gR /gYBvgEI8g8yCPAN5DH+8PPWfopv5rrtvX7ePvC14OUNH0JLbQ/gfgtB/Hsh/PuhFOkwCTO/T2RY OKIozAUouoUouMUoyiWLFkWZEsVRqVxZVKlYAdUrx6JabCWzrm3lSpXkMUV4bEEUjMrP94fzsyj8 gYGmcpD4S8wl3E0aN8auXbvMubCcsyXSWdftxV7+WcUuzPbyqyKhsUT59OnTqFixIiIiIhASQlGm IEo8JZxeHp5wd3GFi5MLPN086VwjUaJoCVSJrYpa1WvTgRLVbKhWuQZqVK3F7XV4TCkjzM4OLnB3 9TDv9SA83T3NZ3p7epmlgZv7S/B294APtwu+PM6f30ViLaGWSBehC65I116NFUnNqlVQqxq/C6F1 oUaVymZZu3o1s71CmdKIyR9JcQ9FvhAKPX9jPrpwiX10RGSmOPfo/j7u3LptzskvP9uF2V7+tcUu zPbyq5JVmAcMGABXV1cEBwfD358u19eH8DbhBk+KpByzwgbly9KJVohFhXIVUa5MRS5j+bqKWep1 2dIVzLJMqfIoWbyMWS9dshzdaRDcXNz5WV4UZ3cKtVsGXOHh7mqWL7a9DDdWChbkcBVGqRJbmX+z PCqVL4/KFV5ATlmoWqlipkhLmOvUqI76tWsZgZYw56Mwy31LlLUsSlGWC1e4Y9OGjeacvCTKWmbA Xuzln1XswmwvvypWh5dK06ZN4ebmZtyyhNnHx9sIs5+vrxHSfHSWZUqVpsiWQakSpQ0kuBJioVSJ sjYUL4cyJcub9WJFShpxLk7nHBIUatyynLMlzBJaVxcXuDg7Ek5wdXb5FXSMjtV79FrhB8WJK5av YAS6UoUKqFihnEGlihTqDMRWqoDq1SjMNeiYa1ZHjepVUa9ubXNcWEgQnXIY8vM3KSxSMCoahemY Jc6KVa9ZtdqcE7sw28u/utiF2V5+XdhUN2Bp1aKlET91tMkl+2UIs8INQmhwmBHjEsUkthLmskaY S5UoY7YVK1LcoHjREhnHlDIirmWRQkURHBhC8aUQu1Jg6Y5dJMiEs7OzDU7OcMmCzO0ZcHWlULs4 wd/Px8SOy5cuZVCxbBnzOrY8hZlLC3LPcs1yywpnCApv6Pj84WGsaEKQPzIfovLTNUdFokjhgihR vCi/ezEsX7rMnBMjyFlgL/byzy52YbaXX5cswty6ZauXhNnX2wu+PjZRVgxYwmoJcPGiJble2gi0 hFfbLbwqzoJeyzE7O0mM3V4WZAuWIDs6GTg52WDbT0dNUZYw6ztJkMuWLGHCEhLk14UyLKgjUB2C EmXt13sLREYgKuKFKBeMoWMuFIOSJYqhVMni+HDRInNOrBizXaDt5V9V7MJsL78qWYWmZfMWJmSg GK7iyb8lzDbRleDKDb8IbVgiLGR9bQS7eEkEB4dSaF8I86/E2RLm17hlZ4U5XLl0coC3l4cRZEHu t0I5OuaM0EXl2IoGVSpXQtUqsQZat8IbFcqXRdkypYxTthBTIMq4ZQlzmdIlUbpUCSyYP8+ck6zC bF5nWbcXe/lnFLsw28uvSlahadakqcnCsByzD4VZIujlIXgiKCA40xEXLVyc6zZRLlem/EtQ56CW ZUsr/lwOZUqVpdiVRWhoeKYwW4L7kiu2nHKGW34hyoJTpmP29HAz6XGWOFeiY5b4KoaseLKW1roV WxYs0S5XtjQKROc3bllLQcJcvFgRE8qQeM+YNo0nx5bbbeV6C1ZHqb3Yyz+r2IXZXn5dsoQymjRq bNyxBneYUIaPN8X5RVqbJcxyzMWKyDW/EGaJ8etgy9ywiXR4aD4jzM7OrkZsLVHORIYwvxrKsMGR 71EHoSPc3VxMGENuWVAoQ7FkKz0uayaGFVsWFM4Q9J5C0VEokCHMCmNY8WWFMSTMU6dMxvOfbKMB swqzVYnZi738s4pdmO3lV+UXZWU8t7nApo2bZIQsgsxAEDlmL0+ltwkeFOsAI8qWMCuUITdsCbCF rMJcsXylTOes3GdnJ4mya6bgOjo6ZsKJ+C1hdnR04NLBhDLcXJ1RunixTMcsYbbiyJYgW5AgW+uv CrNizFnjy8WKFs4U5gnjxuGH774350UlqzDbxdle/pnFLsz28quSVZgtx6zRfkaYvWwZGRoM4uHm YfKQbaEMGyTMpUtKmCtSgCtn5jJXKFfJ5DnHVqxsc8tly6NM6bLIl88mzHLNlijnpeBmwoGvM+BA ZBXtF6Awu7ny7xbn3y1jUKlCucy8Zcs1aylIkLWUIGupYypXKI/CBaIRHWlzzIUKFsgMZSi+XLF8 eYwYPgLffvvtS25ZxS7M9vLPLnZhtpdflyyhjAb16pvOP1vHnw9FWSP+vCnKttxjhTIkxLYUuRdL CbSWymXWoBIdIyctUVaoo0yZcihZsjTCwmyhDEdHZyOyDg42Qc7jkNfAJspOmdD+XwuzQhrORkTV USeUK2NLmbPwasqcIFctmJg0t5uh2RHhmY7ZEmZ1DKqTcPjwoXjy5Elmnre1tAuzvfyzi12Y7eXX JYsw161dx4QQTMcf3bKcsm2Unk2Y5ZgltApLSJQlwpYYZ4UlzApjCJUrVzXiHB4eQWF1puDaRDdv XpsgZyIvRTqvYyZ0TFZIlK2lwg7qxBPKExJdCW5WcbbEWG7aEmcr9CFhzp8v3GRlyDVboQw5Zn1m n169cC/97ktibBdle/lXFLswv6HldeLyKlRq16wFR4pj5twYru4mhCG4OrvSRfuZUIY16s8WO7aN 8LNcswRbwqz9EnFBbrlo0eIICgqhGEtc6Ygpyq8Kc+48wgtxto6xIFG21iWkElArvU1OV8h00Rmi rfXy5cqYuLFe6xityynnC9WQbM2Tkc8ItT6zBF2zcpnfe7cLUpJTePJYb/303JY2R5isDG579dxl XbcXe/nvFLswv8Ela6xUs8n99NNPGXtelBrVqiP7O9lMfFmdfe5u7nBzdTWdchJFD4p1WFg4AgOC EED37O3lw30uyJ0rD3LmyP0SnLk9Z/ZcyJMrL9/nZcQ4D0U3F4/NnZsCnDu3Qa48WcF9Oob7BeuY PNqesbSEWZ2SgrI0TIegkyNcHPPCmQLvlDePWbo4OmSuu3K/p5srAv18EBKoGe80o50Hgv39zKRG EubihQuhIkVccenePXtkTmT0j0pWQZZov+682ou9/KNiF+Y3qFiCIVhice3aNcybNw+92EyvWbMm oqKi4OHujrf//hb+1//z/1JIc+A///0/TJxZc1K4ODubQSAaPu3t7W1grUukJbheFGcNsXZ39+R2 X7gZd+2GvLkd8Nbf3oZDHkcjxv/+7/9pkCMHxZrimzNnTm7PhZy5XyBXbgo8j5UoK8ZshS6s8IVi y/r7gga+BPj7IiQ4EBHhocb5KtNCU3uWKlY0c1SgQhhZR/5ZS4mvtiusoZGAyvIoUaQwihbUfBkx FOooM6GR5nPWUPWVy1dgxbLl+HDRYsyeNQsrVqzAxYsXzbnVObbyne3FXv67xS7Mb1CxRNk0vVkO HjyIUqVKGeTLlw8BAQHGeeaPzI+0lFR8++wb/Pj9DyauOqBff5ONkelqKaCCjpdr9fT0pCB7w0fz MfsHws8vwKTACSEhYShfrgKaN22Bju07ISa6IIoVLYFGjZqgatXq/HvRdOHucHSwpcdJcPWZxg1z mxyzYHUQWi5Z6ybP2cnJVBhyyz5eGvTih3yhwUaYlWkhcbUGnyi2rAwNpczVrVkD9WrVNLPLad2k 0Sl7IzbWiLeEXO8tElPAfE5MftvERiGBQZg2ZSri78QZpCanvJRGp/NrneOs59te7OW/WuzC/IaV l4T5wH4zZLkQ3WBoaCiF1cu4YaWtWYM9cuTIAXe6YDnW//zbW8iePSeFWbFdDYd2N+5YwluoUBGU Ll0WxYuXNJMTFYiKQY5sPDZnHhSKKYya1WuZVLmSFOR8YRHw8fAxnYf+3rZJ9U36nYsrBZauXPnK Emk547w2KM6tZd48/NuEXusYZ0LHu/F9Xu4e8GPlEMRKISQ4CBH5wszQ6qJFCpkYsZVdoRGB1apW NiP/NApQowE145wZqp0xmb46CyXmljArrKF5mxV7FiTUcuFKtZOoL5w7F7t37sLc2XPw6MFD03mq OPRPP7JlYg8z28t/s9iF+Q0rWYV5164dRrCUsxsUFAQPD4/MMIU1iMOItIsbcuTMjb/9/W28ky2H CUM45HUycHF2Q1BgMIoULmrmwFDHXvky5c2E+W//7W3kzp4bZUuVQ4P6jVCtWg3T6RfI460OP0+l 33lTpPW39XdZITjybzrQDedVx57gSFHO+lqCzdc6zqpENA2oYuA+/KwA/wAE8/eEh4WYIdbqwLOE WdN7WsIsSJAFrZt5NCjMcssKZUh4FWOWCJsJjjI6BbUuaJ+VJz15wgTs2rETM6ZNxzdPn5mWxs/P f87oILQ7Znv57xW7ML9hJaswb/5kk8nXFTTXsuZdtiYSkuBp6Uwn6ujkYuK8Eua/EznomnPlyI3s 7+Sgc3UyM8TJJWv0n1LiKlCYY8tVgr+XH/7Xv/2/8PX0pSiWM446KqqAiUMrd1kxacWm5dQlzK5u rqwE9PdswuzgqLiy8GthdnSio3amMFOU9R5VJqpY9Hl+fn4U5kAzhacGjBSm4y1JkS1jzTxH4ZUA V6sci+oUYxNn5lKvq1BoK5ZXap8Gy+g3FeFvi0FBOu9oOuYoCTQRTcEvUqigye6oxve3atHcxJ0H DxyEH3/4MdMx63zbHbO9/HeLXZjfoCKRsKDy0bo1ZgBFJF1gYGBgZieaTZCzzFuh4dIWKKiacEgd e4ola0i1QhVFC+vBp8VNupxCFrEV6EAr0olWqooKpcujdLFSKK6pP+msC0YXQERoGMJDQhGo/GgK tMIQnq6aAN8JrnTIzoQyKJwpwiZkQYdthS2UV+2qWecylu6sPBQG0aOm9JxAPWoqPDiYf4PCzN+m UITcrcIS1rBtuWK5XXX2WR2AWq9SqRL0BJTSJTUDnuaS5vctEGM6/PQgVwt6CKy26zg9xLVFs+bo 2uVd85QTOWWJslna3bK9/B8UuzC/YSWrMK9etYLOUp10jhRad9OBJ7cp5yxBNhkQBgov2JyzxFlZ Footq6NPWRdWh5+m8FSnX4BfoJmcSFOCKs/Z9hBWXwTwPb7K1HDl3+LnuPNz3RycCEfCIROuefNm rnso3OHoAi/+bS++x4uVgt4r6L2uFGzBOXdeOCl7I1t25Ho7G/LmzAmHXDm5zGHgmDsXxT0PRZx/ T2l0Sp3LgLYLZp1/01QEGRWAphxVRopyuK2Jm5Q6qJGQOfi3NGR96YdLsO3Trdi5fQfOnDptOgKN W84IZdgds738d4tdmP/CJasIZy3a9tNPP1I0XuTXag6IpKQkjBs3zoQE3n77bbzzzjt4i8u3KHTC 3996B39/+x38jUtB629ny4F3sudE9hy5kE0hDgqkOgiVAqc4sl5LyH0ozBI4uVzNu5EnZy6889Zb yKsMjxzZkTNHNi6zIWd2G3Jkfwc5sxH8Djnf4b53eIxAMczB15nga7NNgkwxzpkjJ/LkzgMPOn/l IxegYy5WsKBxynoydoXSpc0yEyVL0M2/SIuLjoxEEFsPilc7KOMkV26zFCTYvj4+CA8LQxjdfvly 5XD61CncTb+Ln3740YQwNPucEeTM+PIvxjnbi738d4pdmP/C5beE2VZ+wY8UZzW1dYzmgBg1chRK FFfWRLgRJgm00tKy5chhBntko/PU+jvZs+NtiuRbxDvZciFHzjyEAwrEFKOwT8WaNZ9gy5bd2Hfg KL46dhHXriXh66/vYNeuz7F23SYs/nA5qlWvjbcl6Dn5uRTxtynOb1Nc3yKs5Tv8/GxE9gy88xYr iL/9PRPKtf47l3//23/i7bf+ZgbCSKAlpn4U0KKFC5qOvob166JFk0Zo26IZOrRpiU7tWqNLh7bo 3M6GTu3ac3tbtGvVCi1btETdenVQqFAMWwNeZjpRzflspecFh4agZKnSqFevAVq3boNu73XHhDET cOPqdXNWrfNpXLJZZsBe7OW/UezC/IaW57/8nIkff/rJOOaRI0aap0HrwaYaTKIBHxKk7BTkHLno RnPnyhwqbUblmZxmjcbjttwOyC6Rzp6XyEOhzEHBlLDmxt/+Ixv+83+9jbf/gw77399Btv/MBuc8 jnCQGyXy5tJowJzIrQrAQvYcyE3k4Gdm4+dly2HBJuTZTWWQh9/Jgd/FwXRO5syVMXw7j5PZ9042 fmdut9x8Tg1eoVPPzs9XGqDcfA5+nr5vnjzOyJ3LidCoRNsIwkBfHwT7+ZpYdXhIMKKiIlG2bGnU qlUTLVu2RNeuXdHj/R6YN2ce7ty5Y87rb1eE9mIv//ViF+Y3tEg+fnz+E36mkGR2UMncKSaaUW7d ukVX2NqMBlT8WWlrOTNG4mWOxqNwZyKP0ugcTFw2V87sFHfFZ13hrvxkbZOovi3RpUOm0zUdfE5O PM4RjnlZCeTOSYGW4xWyITc/I6epFCj4rARy8vNVGdgqBNu6lvrbDqwsnPh5gj7Tme7Wkcc78hgn 7nflNg2/9vHygK+vNwL8/RAYEIDQkFAEBwVTiL3h5uJOuHGdx3h7IjQwwIwaVF5z/Zo10Z6Oeu6s mbibmpJxhhQKes7K7Sf8ROhc2oXZXv4ZxS7Mb2iRfLDR/aLpzaLhwxpO/FxDijPioprEqHDBQmZ2 OXWGSQhz0HUKcqIW5EgV3tC60upiK1fF6jXrsX7DJ9i1Zz+OnjyLW3eSceLUeWzfuRdbtuxAm9bt TOpdtney0W1byM5tOZCTjlbImysH3XVOuBjkgGPObHDI8Q4csmeDUw7hHThlt8Hx7b/DyzEXShaI QL3YcmhSvSJa1qmG9o3qoGOTemjXuC7aN2mA9s0aomOLxujcqinaNK6H1g3ro36VWOTz94EDKwMH irutEsqF/AWiUbpMGTRu0Aid2rbH4L4DcPPqNZ0snqcfeA7Z4qAo//Dzj3Zhtpd/WrELs728tkiw Hz98hCqxlVEgf5QZUedG1ysXmosuVuEGhR4UbshFcc1NQXagi85DN5w3e27UqVYLHwwbjTFDR2Hy BxMxbdJUfLhwESaNHY+RgwejV5cuKB4djVA68RAPd/g7OcLPwQG+dL4+gqOWDtyWF/4OeRDA1wEU S386ciEwryPBpYMjgogAuuIQJweEuzkhtmAUOtSrgc6NaqNb84Z4v3UT9GjXAr06tELPjm2JNujV qR36dG7PbW3xrkS6aQNULVEE/q4O8HDKzd/JiiHnOwiPzIdSZcuiXn0KetuO6NO9L059edJmln9U 557CFyZt2V7s5Z9W7MJsL6bI6VmwJt75fN9+FI4piBgKsz+b+kpvc8qVC465ssOJztKNS49c2eBF AfPL+Tb8s/8NQe/8J0Le+ncE/q9/QwUvJzSPyYeWhSLQpmA+tIkKRj1fZ9R0z4UaTu+glvPbaOKd Fy38HNHC1xEt/ZzQyt/ZQOtNua0hUcfXAbW9HVDVNSfK53oLJbP9B4q99f+hxDv/zvX/RIns/4ES Ofg6x/+Lwm/9GxqEumJA/XIY3roWRndogNEdG2BMpyb44N1mGPteC0x4vy0mCj3aYVrvDpjYrRUm v0+xrlsRVYLcUcrDATFueRDqnBNRQd6oVLY4GtariS7t22Jg797YtflT/PIjFfnH55mDSH6WQtuL vfyTil2Y39Qih5cBLUysOQNW6durN4pocEVYOAI0a5yTE9zz5IanQy4Eujgg0tMZhbycUcrbGVX9 XdAg2A2twt3RPtwN3fO7o1+0BwZGu2FIjDuGF/LA6GJeGF/CB2OLuGNiMU9MLuaOyUXcMJPrwizu n13cG/NK+WFuacGH8Mb8Ml6YV8Ybc8v4YE5p3wwEYHZpf8wu64855f0xvQw/oyxR3gtrm8Zgd/86 2DmsMXaNaYXdY9ti97h22D2+A9EJu8Z15OuO2PlBe2wf1RqfDm2Gzf0aYl6zEuhf1BddI7zQItQD lTzzIL/T26hSLBINa1bEu+2aY2DP7lg2dw5+fPKYJ+05nv/8EyjP5t+LM2cv9vJ/V+zC/CYWmxLb IIfMl7aW+S/4kWKjcv3CRdTQ0z2KFkaB4AAEujvD1zkP/BxzINI9L0r4uqKinwtq0d02DnBGuyBn dAtzQe8IJwzK74wRBV0wtrArJhZxxdTi7phZ0oMC641F5XywuLwPllTwwbJKvlhRyRsridWVvbGm ijfWVvXBhmp+2FjdPxPrq/tifQ2ipi821OR+YmNNP2yqYcPHNf2xoZY/1tb1xZr6PtjZpQCOj66B YxPr49i0Jjg6syWOzWqPYzM74MTMTjg+oxO+mtERh2a0w/6prXBwYnN8PrIe1rQugBllXTGpqAsG xbigdSh/p/NbqFYwDA1iy6JD00YY0K0rZowdg+vnzprzpIrsRy51/uzCbC//rGIX5jexSEEyYEIX XJEca/lzhjBPGz+WwlwWZaIjkd/XE8FuDgh2yY1Cng6I9XdFvWAPNA11R4cwdwqyG/pGuGFYtDtG F3LHpOIemEl3O7+8Hz6s5I9llQOwsloA1tYMwIY6gdhYNwib6gfh4wZB+KR+IDbXD8CnDQOwrWEg thM7GwVnYlejIBsaE00CsbupDXuaBhOh2NM4DHuahOMzru9sHoxtLQJxuFchXJxcCxdmNsTZec1w dkErnFnYDucXdMCFBZ2IzjgzvyNOzKNYz2lNsW6OYxPqY2vnIlhRKwAfVgnEzIr+GFHKB50KuKF5 jA9aly+IjnUqo3e7lhjaswdWLV5szpNmj7POn12Y7eWfVezC/KaWLMJsYqQS5V9sovzFwf1o2bAe KpcsisLBfojwcES4q0Q5L6r6OaF5sDMF2QVdw1zRj4I8NNIVY6JdMbkInXEJL8wr64XFsb5YXsUX a2vQ8dYKxKa6FGCK7qcU2K1NgrCN2NGUaEYhbhqAXcRurn9G7HkJQdjbLJjIeN3cH3ubB5jX+7l9 XxPuIz7jZ+1uHoTtzX1x6P0onB9fBWem1cap2Q1wam5jnFrQggLdGufnt8UF4ixxYl5rHJvbisLc DMfG18eOd4tjbf1QrKoVgiVVAzG7ghcm092PrECRrlUYvWuXQc8mddD/3U4Y2r8fLp49Z87XLz9r FKV8s12a7eWfU+zC/IYWK03Ogpk3mOXR/bsYNWQQalQog+IRwSjo544o99wo7JEHFQOc0STMGZ3y OaJnpDP653fBEGIMXeWkoh6YXsITc8p4Yn4Fb7pOHyyv6oNVCkPUDsDH9eSMg+iMg7GVTng7xXQH Xa/EeadEldiVgd0UbWGX0JjOuXEIdhDbGtNRNw7A9kYEHfYOfQ5d9zZ+7jYuN9b3wsaGXtjTNQpf DiuPoxNq4Oi0uvhyRkN8Naspjs1uQRFuheMzWuGrGS3xBZcHpzXD5xMa4eCoetjUvigWsjJZVMkX H1b0xsJy7phT1h1T+XsWNi2BiU3LY0iz6ujZoiGG9OiGqePGsZmhmeQILe3CbC//pGIX5je0GIdM mAyMnynOP9mW61evRL3qVVC2aAFE+3uggKcDCrnlRDkfB9QJcUXbSHe8l98ZvaNcMLCAO4bHuGNM IQ+MK+yBycUoziU9MYviPI/CtjjWC0ureGNVNT+sM3HgQGysHUT3HITN9YKxpb4NEmxhSz0KtwUe I2yuG8JjQ/EJ8TG3b6wTQPjzcwKwiZ+1kZ+5vnoA1tGZr67pg3UU7R2dY7C/bynsH1wB+0dUwb4P qmP/+Do4OLE+Dk9ogkPE/vFN8Bmx/YOG2DqsDrb2r4FlTWMwubR+hyumFHXB1CIumFTYCWMLO2Na tUhMbVgCY5pUxPA2dTGgY1MM6fkedm35xHZCrbkxWMnZi7383xa7ML+BRdLxqjCrfHngIBrXqY3y JYqiUL4gRPo4I9ozN0p45Ub1QCc0DfdAuwg3vBvhhB4RzugX6YrB+d0wIsoDo6MpzjEemECBnkKB nllSIQ065/Lq5PPDysp+WE03uqaqH9ZW88dHFNKPavjho5q2Tr1M1PDFR9W5PRM8rloAQXHn63XV vbGuGlGVx1Xxx/oqgfiocgDWVPbFyqreWF3XD5uahmJr+yjs6lYEu3uXws7+ZbFrUAV8Nqgydg+s il0Dq2PbwBrYMqgmPuby497V8En3ylhcJxJjKMajCrliRAHBnb+PvzHaDYMKe2J05QiMqFUQQxuV xdA2tTHy/Q4Y0b8fzp48Y87fzxnCbBdne/m/LXZhfgNLVmH+JSP/9tSxr9CyUQNUKVsKRfOHIzrQ G1E+LihMp1zGxxHV/J1RL4jiHOyMtqHO6Bzmgm756JyJgZEuGEbxGhXjhg8KumNiEU9ML+GN2aV9 ML+MLxaX88XSir4UaB+skIBWoUhXpcOl2AprCIl1VqyjIK+jE15LIV/H49ca+L6MyjzWgMJcJQCr eMzKyj5YXtkby6p4YVlVHyytTtTyw6qGIdjQKhpbO5bArvfKYZvwfkVs6loOG7uUwUdtS2AmP2dU QSeMKeiGkRRldWYOjHJFP4pzj0hWREV9MaRSBAZWL4S+dUpjWKdmGNnrPcwYPx53rt805/GHH77D z89/4kl+TgetmL3O7yuQcOsiWLAXe3ml2IX5DS0yyZrASOXWrato16o5qlUqh9KFCiAmNAjRAd6I 9nY1WRilvB0Q6+eImgGOaEDn3CzIGe1CXdAl3AU9wp3Rl+55UJQzhse4mqyMCUXomkt4YVYp5SH7 YKGccwVvirPcM4UzVuLsb7CmKkU1ExRpC5liTGGmiAvWaxtsYmy9dzU/axVd+apYinMlfrZceiX+ HVUG/Hv6ux9W9MKCcu6YJ5T3xFxiTnk6+1h/zGbFMbmkB8YXdsX4Qh6sYDwzxNkNA/I7G2Huyt/Z u2QQ+sQWRLdqJdCtQTX0btccw/r2weJ585CWkmzO548U518kzMTz5z+apU2Us6iwXZjt5R8UuzC/ IcVqYlt4nhG+OHniJDp1aIdaVWNRvGA0YsJDEBXkj/x+Xsjv6YICno4oSWGu5O+E6v6OqBtAYQ52 Rbswd7wb6Y5ekW7ob5r7ri8J8+TiniacMbeUJxaU8aJr9sYSivPyit5YQZGUiEpMbcKq5ctinBWW ML8K2/teI84ZAr2aYru6gg9W8u+uZKWwgn97WQUvLCmn7+OFhfxeC0t7Yy4rkZnFPDCD33s63f4U YmIhT4qzB0bEeNA1u5jOzq5Eh2gPdCoVjtblYtCwXHG0qFMTbVu2Qr9+/bFowUKkp6aZ86oQkUYD Ks9ZFeCvNNja8NJGe7EXW7EL81+4vCrGgrIxrNnkdu3YjW5d3kVs+XIoVbQQCuXPR1EOQKS/L/J5 eSDCwwUFPZ1RyscZFf2dUU3CTDSnMLcPd8d7kR7ond+djtIVQwq4UcTcjDCbjkAK83QK8+xSXphf 2pOu2QuLlEZHQfywPAWSIrmcAr2SblYhiJfdso8NVbVU2IICTRF+LRT6yFiXsOv41ZVtWEOBFlbr bxj3rAEtdM8U7KXlfSnQflhY0hPzSvgYzC7qjRn87tMUJyfGF7blZQ8t4Iq++Z34e53Qgb+1CX93 vZhA1C1ZCJVLFUOt6tXM8/769uyFyeMn4Nunz/DzTxRjiq4qQDOikufbgNu0XSEkE0bKaLXYi71k LXZh/gsXS4w1Y5y1lCg/ffoUH61dh3atWqNaxYooX7IEikVFoqDccqAfIn29EEG3nN/DGUU8nVDa 29GEMmrRLTcKdkarUFd0zOdGoXJDr/wuGBDljKFRrhiZKcyeFGYvTCNmldRQam+6ZkHi7G1G/i2t 6IdldLXCCornysp0u3S8qynMWbHmldhzVqwjbB2DWtqwju8RFJvOKvarFNsmFEbRiEN1SC6t4I8P Jc6lfTG/pA/mFvfGrGLemF7UE1PpmifTQSusMbqgG4ZRnPtHu6A73XOHKA80jvJCnQKBqF4sCtXL lkCdyhXRtkkj9O/+Hj4YOgQXzpw21+D585/x03Oeeyoytdqsq5NQTtn2hBO7MNvLr4tdmP/ixXLI EmWVK1euYOzYsWjepIl5+Gi5EiVQvEAUCoQEIjrA14zyi/R0RaS7EwoQxSnMFXwUxnBC/SBnNA91 QbswF7wbrg4xF/QlBuanMFO4Rsa4Y1RBT4wp7IUJRb3MfBhT5JxLUPDknok5pWxCPb+cDxbQtS6s 4IvFxBIJpYRa4knnK6ygoKqT8CUxrk4hrhFogzI2DLJmcVCYq/lSnG1O2+o4VEaI8EKg+TcIVRCL +V0W8jvN43ebw4pkpioVfvepRen86ZonFHLFuIKu/G2uGFTACT2jXemc3VDNJycq+DugQfH8aBZb Gq1rxuLdZg3Qv2snDO/fB4vnzzXnXEWCrJlUpcly0D9JsHVN+Npe7OXVYhfmv3CRIFszxT179gyb Nm1Cr1690KplS9StWROVypVBsej8dMqhiAkOQLS/N/J7uSGKbrkgUZwCXd7fDTUDXVE/0AVNQ1zR RgNMiK75XNAzwhG9iQFs4g+ha5arHEFxHlmQLlMx2sK2/GbTGUiRk9hNo1DPoEDPKq2sDQo1MVeT FJX1wvzydNUazCEoD7qSN8VamRw+JttipcRVYp2RxSHHrBS6l4VZ6XY+WE9h3kBB3kAXvj4DHxmh toVJFOqQSCsevVwVA/+24uALyvpgThl/zCrli5l00RLp6fruRd0xqYgrPiCGFXFDvyLu6FrIC03C XFEzyAV1CwSjVaUS6FArFl0a18H7rZtj4PvdMHRAX3x15IhpsWQKMkVaemy1aP47xa7jb0axC/P/ 8KKUrJ9//sk0iX+RK9NNz5tdTWjdxU8eP8Phw0cwffpM9OnVFx3adkD92rVQsWwZlCxSEIUjwxET Gkxh9kOMvydifFxRxMvFxJUr+1F0KMp1A51NCKNFqKvJxlCqXFc65m4Rcs2upgOwd5Qb+hMD6SaH qCMwI+Y8sqAtvGFhbIZYTyzmhUmEQh5TJX501cIMOlal2c0p44O5Zf0wn0I5X4JJ4VxYwSfDVfvT UftjBYV2pcIUFGphLWHLdaZbruYDTYgk52xCGzzWxKAl7Bnu+QVsnYbLYune6aA1x8e8cv7m788p 40uRposuReevwSel3DCeGMv10aV8MKCgO7rlc0SbUCc0DHNHs0Jh6FKtDHo1b4gerZrj/Y7t0eu9 dzFt0gTcunHNXDPTiuE1+lGhDEuc9R+vmUFGRoeVzaEItQXNZGet28tft9iF+X94sZ7ELNjCFmo2 /4xn33yH48dPYumyFRg1agx69uyNFs2ao3YNOeVyKFO0CErERKFIRDgKhgQgJtAXBf29UCzAA2UC PVAxyB3Vg91Rh2LckGiWzxWtIlzQNp8zOhKduN6Fotw10gXvEd0infG+Bp5ouDbRJ9IR/eik++d3 MjFopdMNjnYxGFLABcNi5K6Jgq4Ub1uYYDQxpqAz4YqxBV0wjqI+sZCbCSdMpeueVpRuW3FgCvic Esr48MY8TQtK161QhPKlPywv+NAB+2AZnbCwnGK7opLAdS6XK6ZdJYDCToHn+goJvZyzxJlYQoH+ sBI/g1hU0RcL6N7nV6Srr+SJubH8+3Tc04lpVYIxpVoYxlQIRp+i3uhUwBOtojzRKMoL7SoWQZ/m 9dGrTTN0o3vu07Uj+rzfFSOGDsLXX1821+6HHzVt6MvXkIpr4h2WSJvXvwV7+csWuzD/Dy+6P396 /lNm8/jBw8c4euwEli1fifHjJ6JfvwFo26YtGjVoiDo1apjn16mzr2yxwihRIBJFI0JRLDwQJcL8 USrMF+XDfRAb5oWqoe6oGeKMunKCRNMwJzQn2oQ5oj2Ft0OEI8XZCZ2JLhRlDdPunt8FPfPTQXPZ J5rN/WjNyexOFy3ITdvWBxXwwGCNqqOrVjaHMEw5w4SctnHbhPKIR/P4sRpVGO2J8QXosmPosgvZ MLUwnXYRG2YU9cIcirYNWqdwl6SY0tXON7nUGTCxbZv7XlQxK7yxqJI3PqTwLq1iG0q+lOK7rJov ltKFL6npiyW16Khr+2NB/SAiFPMaRGJe44JY0KIUFrapiEUdq+PDbo2wpE9bLBr4LhYM7YUFowdh 9ughGNH7PfTv1glD+nTHiIH9MGRAP2zdshnPNdk+r50ltqpYrWQNk7CRsf03YS9/yWIX5v8BRU1d uWFrXXFja5vSsYTHT57hy6+OYeWqNZg3fyEmTJyMYcOGo2/fvujcsSNaNW2CRnVqoVaVSqhWvgxi SxZBpWIxiC1SALEFI1AlJhzVCgSjZnQA6kb7oVG0D5pHeaM1BbENxbFtlBs6EO8S70W7ohvRPcqG Htwm9JIo00X3JvpGEHTZfcNdMuDE107oF+GMARqQwmOEwZEUZmJofgoz3y+M4HZhZH43jCY+yILx Ue6YQMGeGOOBSVxOooBPKUhHXcjdpLrNpLOeRWc9sxjFmlCMWA57lga8lPAkuL+kO+aU9qQTptDS LS+pGkD4U4D9sawGUYsOWqhNV10nBMvrBmEZsbRBMJY2CsGSpuH4sEU0lrQuimXty2B5p8pY3rUW lvVsgmV9W2PpwC5YMvh9LB09ECsnjcGamZOwacFMfLpsPmaOGoz+nVpjWK/3MKp/bwwf0BdrVi7D vbtpL64vFVkVrUIdtnQ7MxWHWZrUO153E/6wl79ssQvz/5BipbqpWOL8448/IjklFSdOnsa27Tux es06zJk3H2M+GIe+ffqhS6cuaN2iJRrWqY26VaugVqUKqFqmJGJLFDaCXLlgflQpGImq0WGoER2M OlEBqB/li8b5vdE8vyda///s/QWYVFmf5Qv3fN+dO9LT3SVAOukCCSTu7u7u7u6euLu7u7u7u1u6 uyBVQOm77lo78kBAUfXK9DzTTXEeFvtYnDgRGee31/5vY7G8E6HchW63G9WDEOxtmow5EsSOGMh1 S4MJ6CGEqrovq13zCIJ69EdSkzr1pJOCuS2NI2wnUBMJXEuT7Rzy9EI5KTcbiIvkxGy6ZDVlm2vk ZirmFhDEgvGiUpIbljBVqGNRGbpnOma1BJGWaoxouublleiQq3oTyt5YXcMHq2vSDdfyNmBeSzCv qUuHTDCvzQLzhkb+WN/YD2sbE+BN/LCKcF7ZPA9WtAjC8tZ0zG1L0TFXxvKudbC8Z2Ms69MSS/q3 x+LB3bFkWB8650FYPWE4Nk4Lxq5FM7F94QxM6t8dA9o3x9h+3TBuSG+MHzEQMycHY9vGtUhLtvUg /OUv/Bv/qhm4CWrVJejvzvRnTfxqRoD+snyuyxcw/ydZLJcsvX37FlFRUbhy5QoO7D+MdWs3YeaM uRg+fDR6dO+Fdm3ao2nDpnTHtVG9YkVULl0SlYoXQ8ViRVChcH5UKJAXlYJyo2q+XKiezx818/mg Xj5vNAzyRLMgd7QOIpTzu6EzIdmd8OxB0PYs4ITeVN+CjgbMUj+uDzBywCCpQA6joVwfXkijzzlh JDWqsDPGUMGFrQpBV0wgaI2ywhWT7DSVMJamF3YnkHNiJjWL584uos4fttDFAoJ5YQnCl65Y7Y+X EsTSsjLuWF6WUtyZENaMKZIVulhV1QurBeTqSj1tquFJx+yFtQpb1PLEutoe2FDXCxvre2NzQ19s asj1hp4EtAcB7U5A8/wmhHkTf6xuHojVLfJjVatCWNG6KFa0LY1l7SthUcdamN+1EeZ2b4Y5PVth Xv+OWCBQj+qPFYT06unjsHjiKAxs1xhD2jXEKI1W16Mdpgzth2mjh2LG+DHYvmkdoiPCzKzlWqwK QVPZayoGvyyf6/IFzP/XFhVF5YA/lu2IOaqiK3ephcVPP/+KjMyXePDgMU6eOotdu/Zi6dKVmGy5 467d0K5VWzRp0Bi1q9cikCujYqkyqFi8BCoUKYzyBfKjfFAgyucLQEXCuApVI68faub1QZ18XmiY zwPN8hHKdMrt8ttCF53pZLsRxt3yOxHOFNdtgHZEH273MXFlB/Qr4IAB1CBuD2Y6hBpGYAvOBsyU KvuCi2RV9hWlS1YrjWK2ZnWT1LTOpBqjwgVTCO4pJnXDNGoGZdyyiSvnxDzCeb4qAumW5ZQVV15K d7xcseTyXlhZwVYJqPbRqxSuqCogyyW/lwbyX1VNQ5N6EM4eWCM4U2trehgwr6/rSTB7Ecre2NKI amybtmpLE09sakpQUxuodQT0Orrotc0CsKZlXgK6AFZmueil7SticcfqWNilLuZ2boDZ3ZpiVq82 mN2/C+bRJc8b3h9LxgzE5F6tMbB5DQxuXQ/DOzbHkA4tMLJHZ4wfPADTg8dg/qzp2Lx+DW5dv4q3 378yvxH9VjTbjBy0un6rhkGZthXmsIHb1qrDpvfHvyz/8ZcvYP4Pstg7YvNwaR/J/PrNDwiPiMa1 67dx+MgJbNy0DfMXLMH4CVPQv99gdO7YGS2bNkGDOrVNh5FK5cqjXMnSKFO0OMoUKowyBQugbP4g lM+bGxXyBqASYVwtry+qB3qjZh4v1MnrhUZBHmiS3x0t6ZLbEsbt6ZA7Up0I2s6UgXOWugvQQQR0 Pif0ovqYFhlOprOJxpMYyPPVfXkY4a0xJkYWtMnWEsMmA2jCeby6PAvOxemUS1BMJ1NTCFwjrk9T 0zqCeKZ6E9Ilz6FDVo/C+aU9sMA0rbNN0rrUhChsHVZWS+o4onCFJQPi35PgnOWeqbU15ZqpOnTJ 9byxsYE3NjXywebGvtjS1A+bm/lic3Out5C4vwXPaeFHMCv+HGhi0KtaBWFFG1UMFseStmWwiC56 YccamNe5LmZ1aYAZXZpgdo+WmN23LeYNbI+5A9phTNs6GNysBoY0r41hbRphZOfWGNS5FQYqJj18 AGZMHo+Fc2Zg3cplOHnsMFKSE/gr0S+F/2f9dt7DV5LTlruW1ETPOvvL8h99+QLm/yCLHhpV+JhK n59/QXJyKu7de2DaIB8+fBTr1m3A7NlzTdO3gQMHoyOB3KJFSzSoVw81qlZB5fLlUKEMgVysGEoV LoJSBQuiZFA+lMyXB6UJ5bKBfqgQ6IvKVFVBOdAT9fJ40Cl7oml+D7QIckerIII5yBntCdmORg4G zO/ljK75nNEtSz0owVnN5foaODtiAM8byHQwU8F5OKEs2UIaBHQRmwRmC84TirkQzi42OFNTS+a0 iW54OqX2zlabZ0FZ7Z0XlPXI6qRCMFekY65ka21htbiwhS7ono1j/gjSVT8Gs0228Ibcs4cNzrW8 6JzpjAXn+j50z5QA3cSHgCaUCWjBeWtLP2xpyXVqE7WR2xtaBmBdK0K6dT6sal2AgC6KpW1LYlG7 sljUsTIWdK6GeR2rYXb76pjRphrG1CuFPuUC0b9SEEbUK4kRjcthaLNKGE5YD+vYGMO6t8bwXh0x sn93TBo5GLMmj8OieTOxdvVyHDl0AOEhIYa6grIyeYU7fvn1R/6uJEJZjpm/sy9g/s+xfAHzf6Dl 1Xdv8SwkAtdv3DZAPnLkGNasWYe5c+djzJhg9O7dG127dkXLli1Rt25d1KxRA9UqVUKF0qVQrkQJ A+WSBQqgJB1yiXx5UTJPLpQO9Ec5QrliHj9UoVOukc8XtYJ8UT/IG42znHJzuWVCuVU+V7QhbNsR sh2y4NwpS4Ky1IXHLTh3J8SNezZhDZtz7kfJOQ8ilIcUtGk4NYJwHlXIkXB2NGAeU9QZY4s5E8w2 TSCYJxR3IqCdMLmkC6aUIqBLu2F6aYKZmlXGHbMJ43kE8bzyHphf3h0LyttmS1lc0R1LKrubKa0k tTteYcIXHwNZseU/1poakhfB7GXAvKGODzbWpQTmBoQywbxFzrmJH7Y288O25v7Y3kLypbyNtspF tyTMqQ0E9dqW/ljdOhCr2hbAinZ00e1KYGmH0ljcrgzmtSiJyXUKYFLNfJhYPQ/6FMiOHvlzYFTV PBhTtwhGNCiBIY3L0kFXx4iOjTCiWwuM7t4GY/p0QvDgXpg0ipCeNB5L5s7GmmXLsGfHdty8cQ3f f/eSLtk2f/cvTE1rDlJZrTu+LP/xly9g/j+02BctreKlbYYLhS3UqoIehtuvX79FXFwiQkIjcOv2 fZw+cwF79x3A6tVrMWvWHAQHj8eggYPQrVs3tKJDbtywEerUroWqVSqhUrmyKFeyJMoWL46yReiS CxVAqQJBKE0wl82fFxWCAlExKBeqUjWC/FErvx/qUPUI5ob5vNAonzuaUE3z5UTzfG5oQTC3InAF 5zZ0wm3zOaI91cEoC9CEblemXbmtsIag3JPuuE8Bu9Yaijcr1kwgDyWMh9EpqyLQcsyCcjCdcjCd sg3KzphYgq65hDMds3MWlG2aQTjPZDq7rBvmlHMjlHNifoWcWEAYL6pkA7K0VGMtE8bLq9EpywFz XR1EpLXcVscRSeu27ffSpLH20hgd0sZaVB2KYN5kgZmu2QZnH2xtQrdM57wtC9DbmhPWLSjCeGsr wpva1JruubU/1rYSnHNhZes8WNE6CMvoope1KoRlLYtgQaP8mEDXP6q4A4YXzsHSRjYMLuiAkaW9 MKV+UUxpVg7jWlTAiGblMaJFZYxqXQMj2tXDiK7NMLJnW4zt1xXjBvXFlJHDMWfyRCyZPwdrVi7F 1i3rceXKeaSmJuHXX356Fy4zobKPfps2l/2F2v9Rli9g/ndeVIRUpYwW+4dAv3kmZnn9/Q9ISkxF VGQcnj0Nx+1b93Hq1Fns2Lkby1euwKzZswnkYAwaNAjdu3dHu7btTAeRurXroGZ1ueTKtlhyqdIo QyjLKZcpUghlCOayBfOjfMEgVCqYD1WpGoXyonbBQNQtEIB6BfzRgGBuIDDTMTfK52nURM7ZDtAt CejWWYBum5dwpiwwdyGYuwWpc0kOOmYH9MrvgN6EsA3KqgTMQTATLoUcsqBMt0zZWma4YGwRQplg NiGM4q5ZIQybQ7aAPKNsTqOZ5eiUCWMBeW55QtkA2Y2iS7YD8jI65OVVPbCyOqFMrcqKFa/L0voa 0sfwteSJDbU8sbG2l9Gm2t7YUscXmwlkaUs9QphQ3koob5GyKgO3NqaaeGNbU7rkZkybEcYGzgHY 1iIA2+mStxHKW6ktbfywqY0/NrYJwIY2ubC2dW5CWhWF+Qjp/FQBLGqcF9OqePJ7yoaR+bNjOL/X wdTAgs4YWSEAk+uXwIxWFTG5RTlMbF4Wo5qXR//GFdCvWXUMalMfw7u0weheXTBmQC+MGzYQU4JH YsbUcVi8YCbWrVmOLRvW4sLZU4iJjjK/Qf0m1QRTsgBtDXT1Zfm/v3wB87/7Yqt4sX7s/Eco25xx amo6YmPjERYahcePQnD92m0cOXwS27ftxsqVazB7Lh3y+HEYMnQIevTogfbt26N58+ZoUL++AXLV inLJ5VGhTFmULVkKpYuXMG65XLHiKF+sKCpQVYoVRrViBVGjaAHULpofdYrkQ70ieVC/UC40MG2V /dHQAnR+HxPSUJy5UT4PNJaDzuuGZoJzkA3ObQlkQdkW1qBbpjvuTmCouN2TAO4jKNPd9SeIBxLE g6mhBPHwIoRxUTpkOuIxhO/Yoq4YR1lAnlwiJ6YojlwqJ6aVzmlCFjPKEMYE8hwCeW55d4LYA/Pp jBfSGS8ihBerazQdsGScMd2urS2yt+kgsq6WD9bX9jXaUJsON0ubBdq6BO0nJPBurU/IWqpHyNaj C87SdkJ5ewOmDanGVBM/ivua+mAHgbyjOVMjPyoAO1v4U34U97X0IqC96J496Z4lwj8rvLGO4F7b MgArWuXBYgJ6SUu66GYFML9WbkzgdzOS3/UwfucD8zqbKbwGFM2J0VVyY0rDwpjWtBgmtSiLMa2r YFiLqhjQtBp6N6mBnk3ronfrJujbqRUG9uiIYf27Y/Tw/pg8bhRmTpmAxfNmY+3K5di0cQMuXDjP klos3r55Q7dsqxy0phn7svzfX76A+Y+W39SUWNC1Va5oEXgVlpAEYE33Ztwx9fLlayTEpyA6Og7x 8YmIiIjC/fsPcfnyVRw9ehzbtu0gkFdjzpx5GDduvOmlJyC3a9cOLVq0QKOGjd675CpVUaVCRVQs q0q+sjbRMVcqVQJVSxZFtRJFUbVEYVQvXhg1ixVCTYK5FlXHwDkItQsF0jnnRu0CAUa1gvxQK58f 6jCtSwddzwDam87Z0zSba0X33CbIDe0I6I5BLuiUXz3/XNEtv7MthFHAGb0LuaAfNYAueBA1hBpW xAkjDZAVsnDEuGI2TSjhhEklFT9WqMLFOONpZeiOqZkKU5TPaXPEhPBCOsdF1JKqXlhMJ2xUzQNL 6H6X0+FKq2p5YDW1ppY71lJq4raxnic21fMibL2wWZBtRBdLbWtMmDa0k0Bb/712mpm3/czs3bs1 EzfhK+1u6oc9Tf2N9jYLMOlu7af2NON+ai9hvI8OeW8LX8obewneva28sae1D3ZTu1r7YgfT7dTW 1rwnppu5zwZob6zja1c3z4eVzQVmqSAWNy6AyVV8zXc5IF82DCSg++bhd547BzNAD0ysXhizmpTF tEYlMbUZHbQmh21WGUObV0ffpjXQvUltdGvVCN3btkDPzu3Rr2c3DOrfB2NGDMUkQXrqWCxZOB0b 1izGts1rcPjALjx7fA9vX7/UL5q/XU2JZbUSAn76mak58qG+LP/nli9g/gcWq/hnQGxic1z/5S/4 8Ydf8DzzOyQkpCI+LhkpyRlcT8GzZ+G4c/sBXcplHDp0xPTQW75ilek2PWbsOAwcNAQ9e/ZC586d 0aZNG+OSGzdujPr16qFWjZo2KFeqjMrlKxjHLAnQFUuXQaXSJVG5ZHFUopRWLlGMgKZzJqArFymE yoXzo0qhIFTMH4iK+XJTuVBJ7ZjzeKN6Hg/UyutBMHuifn665vweaFrAA80LeKJlAXe0KZgT7Qvl RIdChDPVuTDBXMgJvQrmQG+qXxEHQplOuagDhlDDimYnTLLRLX+DkUW+xdhi2TC+RHZMKJkd40s6 YjwhPL6sKyaVc8OU8m6YShBPr+SBmZU9MYcgnkvNpxteQDe8gCBeSDe8VDCuQRATxqtr28atWFfH G+vpdhX33dLQpu2NfLCzMcFJWO5uJqj6EKQ+BKoP9jXzxX66WEsHtM39ktYPZulQc4ou+FALj3c6 3NLT6Aidr3SU0DUiZI8Sskfb+OIYdaSNHw63DqBy4VAbm/a1IbC5Le3h9i6m27O0hY55E2G+ie+3 sZkX1jVhCaCRB1Y08sIyuvMl9f2wgCWAqfzORub/GsPyfYshebOjX+C36EsNLuqMCdVyYUqDApjS pBiCG5fEsIalMKBRefRqVAkdG1RC+4bV0KFJXXRs0RCd2zRDz45t0Lt7Rwzs1x0jh/XFuLHDMG1y MBbMnYYVyxdhzepl2LljC+7euUlT8Tzr1w6W9l7z9/2+OeeX5f/88gXMv7vY3PGnlp9/lju2OeQf 3v6MtNTniItNRmJCGlJSMpHC7cioONy+QxhfvIpjx09j2/bdhPEazJg517SwGKxOIT17m2ZvrVu3 RdOmTdGgQQPUqlUL1apVQ2WCuHy5ciijOLLCFiVKomTRIihRuDCKFyqEYgULomj+/CgSFITC+fKi YJ5A5M+dC/lzBSC/vz+C/HwR5Cv5IMhHc/h5I8jbC0Fenkb5vNyZ5uT+nCjo5YZCnq6UC4p4OaMY VZwq5e2CMr7OKO/rggp+rqhMVQ9wRu0AJ9TJ5YQGeZzRmK66aX43tCjghtYEedvC7uhQJCc6F3VH 12Ie6F7CAz1LeqBvyZwYVNIFQ0q5Yijd8nACZwQhPYoaXdYFY8o6Y1w5F4yv4ILJFV0xpRLBXYXg pmZWdsesKh6YTWjPoXueS80juOdX98CCGnTY1d2xiOnSWp5YVssLy02aE8tqu2BFHVesqpcTaxt6 YB2ht6Exod7YC+u1bnr0eWFTI8Ixa31jQ2/T228znbVNAR9oS6Nc2NwoAJu4vokOeyOd9gaJmcQG uvQN9XltpuvqeWNVXS+sZAayglpWxwtL6nhiIZ39Ajr9OTVyYna1nJhS1Q3BVdwwqnJODKuUE0Op geXd0a+0O78zd/Qp4YlexbzRs6gPuhT2QVvVB+RyRj3/7Kjh+zWq+n2NZiX80LV2KbSpVgINKxRF nfLFUaNcSVQtXxrVK1VErerVWfKqbUpgzZo0RutWzdC5U1t0oZvu1rUjBg/qi9GjhiF47EjMmD4Z CxfMxaqVS7F71zbcvHEVLzPTze9eTtrqffhHz8eX5X9/+VOD2XIAlj6srbZmOLbtl0u2whUvnn+H 8LBoEyeOjUmkO05BZEQct0Nx7dotHDl6Elu27sTSZaswddosjBw5Bv37D0SXLt3oiNuhSZNmqFun PmpUq4nKFaugXJnyBsClCN9iRYqiaMFCKJw/CAUJ3PwEblCuXEb5Aghcf1/k8/NBXl9vo0BvT6Nc nu7wd3eDX05X+Lq5GPk4O72Tt5MjPB1ywD17NqOcXHdzdISbkxNyMpU8jRzgRfk6O8Df1Ql5cjoj r7sL8nu4EeDuKOzriSJ+nijKtDhTqUSAJ0rn8ka5QB+Uz+ODynl9UTW/L6pTNQr4olZBP9Qu4IN6 BbxQv4A3GhTyRuPC3mhS2AvNinijZTEftCFcWhf3RZvihE8JH7SjOpTwRYeSXuhY0hOdmXYp5Y1u pX3QvYwv5YMeZbyNepb1obzQq6z3e5XzQt/ynuiXpb7lmDlkqU+ZnOhT2g19S+c06leGILTE/f2Y efTPSvsyM+lTwplyQW+qF9WzuDN6FHNC96JO6EZ1KeKIjkWc0K6IK1oXckHLQs5oUZCZVn5HNMzr gHpSPmZmeRxRI9AB1XM5oEpAdlQmXCv4OqK8tzPKMCMs6eWE4p5OKOzhhILujsif08HMJBPk4oB8 Lo4I5N8jl5sz/Pk38cvpxL+xI3y47eniBHdnR/j7eKM4M+7yLE2VYWmqTJmyKF++IipUqIhS/H2V LVse1apWRc0a1fj7q4kmjeujRXMbqDu0b42uXTqgT+/uGDSwL0aNHIIpk8dh7pzpWLNiCXZt24z7 9+7gl59/NC08DJwF6azu4XpOrOX9M/TFXf+jy58azPYgtta1WPvex9n+gsTEJNy5fZ8/zscIeRaB 0JBIPH0ShiuXb+DoEVsF3rKlKzFt2kyCeDT69u2Pzp3V5rgVGjZohFo1ahHClQjhsihZrDiKFSqM IgUKolBQfhTImxf5CN68dLqBdLi5+YAF+nhRgq4HAr0ogje3R06bCODc7q5GgVQebkt5PVwoV5Pm YxrEY/klblsqIGfs7YZivq4oQSdckmlpOuGy/jlRLiAnyge4oSJVKZcrquZ2RbVAuuQ8rqiZ1w21 8uVETTo2mzyzUnfUyu+O2vk9UJdp3fw5CWAqv6tNQZIbwexhIF2DkK5RUND2RrV8nkypfDyWpep8 n6p8v2qBLqiSywUVqXK8j/JUhSyV572Vp2ssR+culfcn3N7JgcqBcn6S1rmPaTnfHChLKf09WcfL ++p8m8r6OL5TOT8nfk9OLEU4oTRLEqUkP6UufC3vR+dQZSRvR5TwdEBR9xwoRMAWJEQF2byujshD kOYmSKU8zDDzODggMEcO5KL8HLLDO0c2eGX/1sjbgeuUR45v4U65OHwDZ8dvqWxw5evcmIlKOSkP XsvbxRkB7jlRKJc/KhQrjOrlShn3XLNCKdStXB51q1VGTalGFdSuVQ11aldH/Xq10LRJA7Rq2RTt 2rZExw5t6KbboVfPLoR0H7rpoZg6ZTyW0Elv3bgOZ08eQ2J8rHlWBOd3ynLQ1jPzZfnHlz99KMP6 EdnLWr7//g3On7+IgwcPs0h3F/fuPsKN63dx9swl7Nq5n8W9dXQUCzB27Dj06dMP7dt3MLHhmjXl hG0QLl60GIoWKmTcb1BgbuTNFUD4+iK3tzcCPD2N/OV2CVzjeF1dKLoiSe7IzYnrjgigcvHhzuXG h5jKk5MPtBwV1/NTBbJUkBIIihAIRd0JBo8cBhClfQixLFUgRKr4OaI6IVaLEKtDB1cvUKEJJzSi q2tMh9eUahHkiFYFHNG2IN0gXWD7ws7oVNgJnekOuxR1RrfiLuhOB9mjpCt60l32onqXosMs7Yp+ ZV0xoJwbi+VuGFzBFUPKu2BoOWcMo4Zz3dKICpKr0ciKbkajKqlo74rRld0wupIrxlRywthKzpQT giu7UM4mHVfJBeO5/72cKEfu13GdT/E6wVX4miq2dLxCB3ztmIqOlJNJRzMdVcEBo8o7YiQ1wu7+ hpZ1weCyzkZDyrkydcHAMi501M5GfUo58TM78fM7oyvVuYQTOhV3RIfiTmhbxBmt+Z01L+SEpvwO G+d3RsMgZ9TN64za/L5r5HZCtQD+LQJcUZGAL0P3XJxQL+SZjW45G0EuZUde52zI7ZQNfk6EteM3 8HD41iYC3IOlH087advsN8oOX2YCRQJzoVq50qhdpQJqEM7VKpVH9coVUKtqJdSuXgV1a1ZDg/q1 0axpQ7Rp3RytWzdDi5aN0ap1U7Tv0ApdurZHr15dMWxQf0wYOwrzZ8/AhjUrsXv7FmSkp5pn5X2I 4/2iJ+kLnv+x5U8A5t8C11pMJw/uV/rTT7ZWFt9//xp3797Dzp27cfz4SVy+fD2r0u4oNqzfgnlz F2Lc2IkY2H8wi3+dWRxsSudR21TOlWXxsWTxYihUqACC8uVBvjyByJObLjjAD7l8veHvRQBTfh5u 8M0KOfgQwN58eHzonoycchj5Otvk55wdAVQul+zIzYc0t1t25MlSvpw5UIASiAsTyEUJ62IEcgnC uJQnHSBdWwW6u0p0egJxNbrH6lRNAqEuwVCfakQYN8nnjGYERguqdX4XtC3gjA4sindmsbxbUYK3 GIFb3JXFeRbxWawfUNIRgwmjoWVsGlaGwGU6gvAaVc4Fowm0MQSuNJYKrqjYsRMmVHDEREJwEoE5 mXCcTGhOITBt65IbJldR3NXdJq1Tk7g+2W5b51j68Fy3LGWtV9XxnJia9XpdR+ea9azXT6QmVM5J oLtSbhjH+wiuQrBTYyTe6yhC3tIIHh/GfUP5OYZQA/mZBhLmA8s7YUAZZkjMmHoT0L1KKuMirKnO /A7bE9JtCrugFb/T5gVd0STIBY3y8W/A77+OIM3MsVJADlSg0y/tzb+hlzLW7MxssyOIf/s8TvwN CM4Esjdds1eOb+BJB+2RnaCms3bP9i1yfkspzZYNbpQrZUJWlOO3PM+NpSf+JquUL4vG9WqjSf06 qFujKuoQzlKt6pXRiPtbt2iKzp3aoXvXjuhA9yxQt2tHQHNfrx5dMHhAH4wbPRwzp03CmlXLcOjA XqSnJfNRU2jDrhTKR+4LmP+x5bMHsxm85RNhCmtbvfC0CMzqAq0xKTQ2xekz53CATnnVqjWYPn0m RowYhR49epkYcYP6DVCjWnUTyytdshRKFCmKwvkLoEDefMiXOxdysxiZy9cH/t5e8KMj9qET9nZ1 MgA2IoAV81UsV1Ls19uRQOa6ryNdDuXHB9E/62HMTacU6Pwt8rrRQelBZSpHVTBndjpjuiwPJ8LY mSBWcdrZOOLK/s7GjdXI5YjalGYjqZfbEQ0Jgqb5CAhCuE0Bujo6uQ50w53o7LpS3QmQXsWc0ZdA GUANKUnXSNgML+2CkXTBIwlfaQydbzBd7rgKboQuoUYAT6AmlnfFJGoy90+lplVUywt3zKiUE7MI 3tkE5hzC0iZ3zK32oeZV98D8Gp5MJQ+banD/72hu9Zyf1Dyp2nvNr+7O6+rauub795tDzea9zCSg Z1HTeX/TmFlIyjSm8Z4F+cnUJG5PZDqBGYoN5K505XLfzIz4HYzi5x7JjEmVmsPpqgfTUQ8gpPsR 0r3poBWX7sLvtjO/4/Z00W35/bcKYsZINWBJpU5uB1QPcDQZaXmWbBQOKeZJB614s1sO5GXGHMjf Qi7C2TfH1/ChvLJ/TTBL38CdgM6Z7RubCO13yva1Tdm/or4msHU8mzEGmvexU9tW6NpB43bXRYPa NVCPDtrAmtBuTHh3bt8GA/v2MjHojh1aG/Whgx7UvxeCRw/DvNnTsGbFUly9fAE//vj23fMlMEtf lr9/+dOEMj4GspU+f/7cgFhjUuzZsw979+436zNmqNJuNHr27E23YAtRVCeMK5QrbyrpihYugoL5 guhA8prwhEAc4JMVnnD3gK8rYezsQvA6UVkQJoC9chDCDg6UUpt8LbHo6U8oB1C5HbMhD51yEJWf KuCaA0XojIu5O6CkhyNKeSnu6Wwe4Heu2J/Oi464lgXhQEc0yeOAFnkdCQAHtM3viPYFHNCxoCO6 FMqB7oWzo1eRHOhTzBH9qYEshg+hGx5ONzyytBNG0wWPLeeEceUcMYGOcBLBO6UiYUUQTavohumE 1gy6zRlZUJtdhbCrSvhRprlbNU8sImAXVfcy6WJCcUlNL9N6Ymmt96laUkgf7KsteWelv6/ldSSd 5/nB9nKur8zSCjtp/7v3573ofhYzI5AWUZrPb4FUU7K1/JhrMhE3fkY3A3C1EplZ2YOf391kOtJU ZkBTKtCFl3dj5mRTcDlXjCGg9V0O43c6hNJ33J+Q7lPUEb0K6+/AvwnVmn+bpvkcmHE6oC7/djUC nEzmWk5xbGa4xTydUdDdyRan5u8hUBm3IwHt+A18HAhoQvo9nL+lY6a4bmTBOksCs8u3BDXh7O6Q HU5f/xtcHbIh0M+bbroMOrRugY5tWqJ5o/poVLcW6teqjppVK6FRgzom9tyzR2d079IeXTu1RZ+e XTB0YF9MGjcGixfOw/ZtWxAfF2eeLXtD9GX5+5Y/BZg/hrJ+MFoOHDiAjRs3Ytu2bdi6dasZLEhj U/Tq1YfOuK0NxtXpjMvZnLHixYUKFDTFQeOM/Xxtzpgw9nYjiF1c4UkQS4KxnLDifB7Zs9tigHwQ JB/uk3z5UPjJHVO5DIxzEMY5kM8lh3kAFaJQeEIgLuPpYCBckapCEFcjiGvywa0dwAeZqk+31Ziu q5kgnM8R7figd6Ij60oQdy/ogF4EcV9K7Y6HFCd8SzhiFDWGsBhXxhnjCeGJdMKTyztjGgE8g/Cd Rc2lO1xAAC8gkBbR4ZqOHnSgS+g0l9J5qp3xMoJsZQ0vrKJWq70xYbeG4FtbyxvrJE3ZRMiuJzTV /njDB/LBxno+2EQp/bRsbZY/lvZb0sD2ZnB7ax/XNxl5YzO3df1N9X2NbNf0Ne8t6f7UPtrM7Udw vxMBv5r79NlWqD01M5qlWVpSlTBXRxgCemFlQpzr86g53J4lcLOEMJWZ2GR+hxMqsHTBDG4MNaKs Qj+CtCMGlXBgySQHehXNgW6FsqNjgWxoE5QdzfNkR6PAHO8AXcnPEeXonkvxd1CcpaTCriwxuWQz sedAwjkXZUIcdMdeJrzx7TtAG0gTwq7ffPVO2nb+5t8I568IZsE5m3HWrnTVWncl4J3prEsVLYju nQhiOuUWjRsY91xXFYY1q6Bd62YY0LcH+tI59+jaAf24PmzoQMycMQWLF83H5UsXzDOmCvQvy9+/ fPZgzmIwoWwDtKD85MlTA+JNmzZh9erVdMczTK+7Tp06mc4d9erVMzFjhSpKFC+OwgUJ43x5kJcw DvT3ozP2gr+3J3zdcxLIrvBydYKHk4NxHx4ErGR+8KYC5lsCWjXrfGgc5G6+IZC/pSvWA/WNKZoK xCqqFqSK5Mxh4sQl6YzLshhbwdsBlX0cUM03B2r72yDcgGqUywHN6Ihb8wFunycHOuXNga7qKk0Q 9ylIV0Y3NrgIAUxnNrKYA4KLO2B8ScKXIJ5SRuNRaCp+FvvL0RVWoMOtKMAQuoTLUnV91qBA1ArC eBW1hmDS5KTrCd6NdJIbCd7NBO2WOj6UN7ZmaRthuI0wVLqD6U6JINxFkO5uIPlid0Nf7GnkR1mp /brt+B+L1/nkunrvWds+tmtyXdKxXY2yevZxXb39LKn33zbe3w6m0nZ1xyaw9Xm2ENCb+Dk3Uhu4 vYGgltZzXfMDKvPR7CdratpGp9PwoSsIbnUbX8J0MTVXIRJmdiplTKnoTjedE2PppEfxbzG4RHbC +Vv0KcnMk5DuXDQ72hXMgTaFndGqsCuaFcyJ5kU80bSwN2oFuqKc57co4/ENfx/foojrtyjk8i1L Vd8gjxN/S878XfH35U3A2iAtI2AP6m9+A2lLOqZzPPhbtSRQS2oZVLFUcRPuUNijZdNGaNygNiFd FY3q18LAAb3Qv19PA+ehQwZg8sRgLJg3G5s3rcfbN9+bZ84CtJ5Bq7XTl+X3lz+FYxac9Tt48+YH M5ymRm5btWo1pk6dagYK6tChA5o0aWI6d1SoUAGlSpVCsaJFULSQ4sYEcq4AumMfBBDGfp7u8M7p Ai+1H3WmKyaQPZ3ojC0Ymx+1mjaxaJnjK8L4a1PU9KMCqEDCOIgwzs+HqBBdTxHCuASdcVkPB1Tw zIFKXjlQxTsHqhPGdXwJYT8HNCGQmwVkQ+vchHCgAyHsgK5BjmZUt36E8RBN50Q3PIJueBRBPDar C/TkUi6YXprOlyCew2L1AmpheVcsZpF7OUG8kk5PM3ysqapR1yiCZUMNuk1CZnMtApfaRvhsI4S2 E647CayddJ+76nthd31v7CFo9xJs+wg+S/sJ1wME336C8SC3DxGOh7jvUGOmTXxxuInfO2nb0gf7 de7foION+B5/RQcaefN+vHk/lNYbc39jf5uaBJh0P+9xL6XUfA59pgZ+2NvQn8rKLKgdDZjhNPDC dn62nbxPjZuhQY021HMnpHOaruGra+ako3ajm3ahi3bFImZgi+r6YXmTIKxsWRQbOlfEjj51sH9o cxwZ2w6HJnTCvkmdsIvpzomdsH1CV2we1xUbxnTBmlGdsXx4Zywc1A6z+7XG9N6tMLptXXStXgIN CvuirFd2FHP5CkVdv0FR1T8IzvyN5aL8+Rv0kwnIQTNAB+xNeRKyHnLFArSA/L2eV88AAP/0SURB VDVdc5YEZ0FbMoBWmCMr1e9bkvEoEJjLuOde3ToZ11ynThU0aFATrVo2wqCBvU1nlUH9e2NisK31 xvp1qxAZEWGeQ81RaUH5S5jjj5c/QeWfTS9evDLx44ULF2PmzNl0yMPeOWQBuWLFiihdujSKFSuK ggWCEJTH1rQtwIcw9nKHj4ebgbGHC2GcBWTLHZsfriPFH66csa+KllQAAZyHAM7nwh80XXERVwcU d3NAaXdHgtgRFT2cUNnLBdW8nFHL2wl1fRzRwNcRjVh0bebvhFYBjmif2wldNU5CkDMhrIlPs8Y4 NkNoOmNcMWdMLO5sxjCeVtoVM0u7YXYZN8yjG15Y3p0QdjcTkK6qZJvZYy0hvKE6i/M1fLCZRfQt dHvbCI9tdH7b6QR3EMJyubsJ4L2E8X7BljpAMEkHCdnDhJl0pAnV1O+9CKqj7+SLY01tOt7M7926 /b7/HX18vd/TUamZvezumeuHmR40sJYEfNvnU4Zy0HxmZj6NmQk19sKuxh7YQe3UiHLNPc3gRfs6 5MaJPkVwenh5nJ9cB1dmNcOdJR1wf2V3PFjXGw83DcL9LUNxZ/MI3Ng8Elc3j8blTWNxYcM4nF8/ HmfWTcDpNRNwcuUEHF8xHseWT8DhJeOxb1Ewds4bg62zRmLD1KFYNWEglo3ph0XDe2Lu4C6Y1a8D Jndtjt71KqBeIT86aGXy36Kwm+ojsvN3l42lsWymrkKVhQECNM2CN2Gr9tG2lhzfIKdgLChnOWdJ oBagrWZ3VlhE8WpP/v4Vjw7K44+e3Tqia5e2aNumCZo1q4d6daujY3tmHiMGY/gQDZ40BrOmT8Ea mqBHjx5lPY9ZFYNWUfbL8snlswGzfWcQLfbrz198jx3b92DOnAUYN24Cevfui1at2qBenbqoWrmK aeZWvFgxFCqYH/mygJzH3we5fb1M+2IfOWQXJ3g5O8CLQPZyyg5vyofw9aUrUXzP1npCroUPBlXE OQeKEsbF6IhL5szB4qcjyns60BE7GDdci264LiFc38+JMKYr9s2Bln50xAEO6JjLAd1zOaJ3oCP6 0h1rRpBBdMbDCjliVBEnBBfVgPIumFKCMC7pihmlXDGrdE7MK+OOBQJyWXcsIZSXUyvpjNfSFa8j kNexeL2OReuNAjLBvL0GXWBNuuBavthVm66wDov9dHd760l0kQTzATpH43gtEV6HjcO1yYKcgPde H8LwWHOClPuPNwv4m3WsqX+W3sP4RHP/3+hkiwCT2sParEt630/oeAueT2ld93ekqQ8/i7eRXLYc /DHuO9PGF1d7BuLSkCCcH1cUF2dWwuUF9XB7eWs8XNUFj1Z1w+P1ffBoywA83DYUD7ePxsMd4/Bo 50Q82jUZD3dPw4M9s3B/zxzc2zsfd6jbexfg1t6FuLFnAa7tXoCrOxfh8vaFuLRtIS5smY9zm+bi 5LqZOLZ6Bg6tnIb9S6dg16KJ2DpvHDbOGos1U0dgxcQhWDK2P+YP74U5Q7phRv9OGN2xCVpVKGza qRdx+ZqlsW9QwJlSLFphM4I5V47s8CNcfXLYKxthnc0AOuc3Et3014S1xG23bxXiYGmQr7UqC5V6 0IgI1KWLFECfrp3Qs1M7tGvRGM0a1kbLZvXRp2cnBI8darp5z5wxFSuWL8XjRw9M8fUvaqb6K+Gc 1SLqy/Lb5bMA88dQVm5s5cjfv36Lrdt2mSZvo0aNQbduPZi7Z7nk8hVQolhxA+T870IWvsjt44NA D3fkyukGfxdn+Do7UY6mm7If3bG/kRyJGv+roi4HCrk6sjjpRAg7ohRBXM7Eh51QKauyrjohXIuq TfjWJ4QbMG3i50Bn7ICWhHHbXNnRITA7uhLGPfMKyHTH+ZwwJMgJwwrYpmfSMJoaZH4CXfLkYoQy wTyTYJ5NKM8nlBeVo0Mu74HlWbNDr67kiTV0yhvolDdWpapJnthc3RPbatAd16Q7ruVjgGyTD/bQ Me+tS5dI1yztr0/nSMd82DhlQpg6aqdjdM3H6JAFUHuI2uuEYPiJ/b8ne8f7HraWPjzXdu3fnm97 zYfnWvoY7vZSZnC0KTOGZt6Etweu9sqDe8El8WhBTTxa3QSPNrTF0809ELJ1IMK2D0fo7tF4ujcY T/ZOwLMD0xFycBZCDs9FyJH5CDm6iFpOrcTTo6vw5Bid47E1eHh0DR4cWYP71L3Da3Hn4Brc2r8K N/etxPU9K3Fp51Kc37oEZzYvxomNC3Fk7VwcWDkTe5bNwPaFk7F57nhsIKTXThuN5eMHY/7IPpg3 ohfm0k1P6NkWPRpUQaVATxQUmKkgF5bcFEZTmIOA9ssu52zJFubwontWqMO4aMJZkHb9SAKxoGwD sy10p0rDAJYmWzash0F9eqBjmxZo2bQ+mjepi7Ztm2L8+BEYFzwK06ZOwqKF801Y49ef1d6Zz+oX Lv/u8tk4ZkH5/ahvWVD+/nvs2rXHNH1TO+QunbuhcaMmpg1yOdM1uhgKFyiA/IG28Sjy+Pkhl7cX AjwF5ZzI7eqCAEI5gFAOIJRzUbnpgnMTyHkI5vxcL+TqYIBcwt0ZpalydMUVFSemK65KENcQkP0c UcffEfUI4waEstxxc6q1fw60C3BER6pzoAO65cmGPnTI/fI5YHA+jcdLh5yfMC7ojODCBHJR22Sl 04q7YVZJN8wtRZdc2h0LNSlpWQ8sK+9ppuxfRa0lmNcJypU8sJHaTLe8tbqXDci1vLGLQN5Ll7yX QN5HEFvaX88bB+iUDzUgjAnkIyzOSzYIE2zUyU+JUD5F6J0m3CStWzpNeH64bTtHOkPHa79t7bOk 19rrDJ2uZDv3w2OWTlni60/yvL9HJ5pnuXaBvbkXjhHOB1q64tygQng4vyHCN3RF+Lb+CN85HGG7 xyDswGSEHp5JEM9F2LEFCD++GBEnl1ErEHFqNcJPrUPY6fUIOb2R2oxnp7fgKfXk1BY8ph6d3IKH J7bi3rHNuHNkI24d2ohr+9fjyt61uLR7Nc7tWIlTW5bh2IbFOLRuAfatmoNdAvTiqdg0fxLWzQrG 6umjsGLycCweNwgLRvUloHtjct9O6NW4Jqrk80Vg9n/m7/RbFGLpLSDbvyA3HbS/Sno5vjYxaLWJ tsH563dwtoU5rMrCr+EiffuVkWCs8IatsjC7kUqTFUsXR6+uHdG9czu0at4ILVs2Qgumw4cNxITx Yw2cly9dgh/evsEvhPOvdM5flk8vnxWYLacsqaLhzJkzpgmcoKxxKxo3bmqG0CxXuoytU0i+fMif O7cBcqBcsv1gQK7O8FOPPIUsjLKZXnjqgaeG/uroUZDOWGMhFKdK0SGX9XJEOS8HVPJ2RFU/Z1Sn alK16JjrqiJPIQu65Bb+TmgT4IQOAc7onMsF3QJd0ItA7psvGwblz4Gh+R0wmkAeV8AZkwq7mCn9 p9EhzySM55Ryw3w65EXUErrk5eU8sLKCh3HH6yt7Y0MVH0LYB9uoHdV9sJMgtskLu+iQLUe8X/Ct TxHElg5z+0gDbxyljjXwwQm65JMs1tvrNCF8hjpLZ3mOADtPkEkXWuR6ty6da6bj/jhLEJ9t5oMz Tb2NtH6uuS8utPT/39b5Fn6f3k+dM8r1SZ0lsD+l9xlCLpxpyUyBGcDJlnTfrVhq0FCfPfIhZEkb xO4YhOi9oxG2byKijs1F5PFFBsiRp5Yj8vQqRJ5djchz66iN1CZEnNuK8PM7qJ0IO7cTodSzczvw RDq7E4/P7saD07tw/9RO3Du5A7ePbcWNQ1tw7cAmXNqzDud3rsbprStwnIA+tH4h9q+Zh90rZ2P7 0unYTAe9ng563azxWDVtDJZNGkFAD8GC0QMwZ3gfTOnfBe2ql0bgt/+NDvpfUcDla+R1+ha56Z5z O34Df7pmxZ8FagvQViWhaRdNQBs4Z0HZ5RtbRaFacbyLQWc5aOdv/w1F8udBL8WeO7VFp/at0KBu DTRr2sC02JgwfgyCx47G3j27zDP7cUn3y/J++SzALBBbf2Drj/zs2TMsX74cwcHjTI89DatZo0aN d065aEE6ZUJZAwfl0YBBhHJuD0LZzRW+Ls52XaRtUPZ1zoYA1xzIQ9eR1/S+y45C7tlQ1CM7SlBl 1AVaUPZxRhVfF1TzJZipmoRybaqen5OtUo9qQ/fcni65ay5n9MjtjN55XDAgyAFDNAlnAUeMpUOe VJAwLuyKWcVyYg4d8twSbsYZL6EzXl7OE6vpjtdV9KIb9sYmC8bVfLC9ug3EuwnhvXTG+2p7Y79E IB8kkA/W8zVAPlyfIK7nhSOUIHyc7vgEXbHc72m6X4HXBl+l2rZJ2+ezdEFAFojfbfvjImF2gW7V 0vlmvlnyNrrQ3IfnEMxMLWnbkv1+m/haAtiCsLX+9+gdsP9gn1mnbEAnnN9JzpvfDXWkNTOnPkUQ trITEg6ORvTRyYTyHMScWoro0ysMkKMI5OjzGxBzcTOiL25F1KXtiLy0g9qNyMt7EHHJpvCLuxFG Pbu4F0/O78Wjs3uMHp7ZbYPz0e3v4Hx573pc2LUGZ7evxMnNS3F0/SIcXDsPe1fOwg7CeeuiKdi0 gO55zjismjEWy6aMxJIJwwyg543sh7kjemNk52YoH+CKIOevTGelPARxHjpnATogx1fwN+7Z1ptQ IQ65Zxucv6ZzVmUglU1Q/lcD5o/hbADtkA2OX/8rypYogn49u6Jj21Zo26opGjWqw+evHrp2aW+a 0ynunJyUYJ7TL2D+9PJZgNn641qAzszMxJ49ezBx4kT06dPHzCqtAefVa0+dRBS+KBAYiHx+/sjn 44u83gSzpwcCTEzZhc7YCb5ODqbjh7pFB1CBdMr5CGUNxViITlntjUu6Z0dpjxxZlXqOqOLjhGoE c3WmNeiaa3o7oC7Thj6OaEogt6JTVuiiay5HAtkRfQMd0T+vIwbnc8aw/I4GyuMKudAlu2JGETfM I5QXlfTA4tIEMt2xnPHaih7YUMkLWyp70RV7U0q96I696Yh9sKeWD2HsgwN16IYJ4sN1CRTC+FgD Fs0J3+ONCZkmPjjZyBsnG9p0mvvkgm1OWKm2fW0gtpMFYHso26R9gqrfb8Bs7btEwF220yWCzpK2 r7Tyfyf784y0j9I17CWQf7zP0gU7+P6RPgb1Bb72HF2ygGxJDv98czr+FixZtGZmMaYiInf0RfzJ KYg+NRtxpxcj9swKAnkNoi9sIJA3IubSVsRe3o6YKzsRfWUXtRfRl6V9iKIiuS6FX96P0EsH8PTC fqMn5/e9g/Od49tw+8gW3Di4CVcI50u71+Ic4XyKcD62YSEOrZ1LOM8knKdhm0IbBs4TDJyXTx2F JROHGUDb4NwXwT3aoEqQL/Jk/1fkp9HIR8ORi1A27tlJsed/ew9n7vdk6kk37Z7tKyN16TZw/lZw tjlnK6QhSJsehjm+hQPhXK5kMQzo0xMd27dEq1aN0KSJ4FzXdOfWGNC7d+344Nn9sny4/CcHs/6g Nllg1nL//gPMmzfPdBpp364d6tWtayr6NNh8kYKFzDCbef0DkEejvHl5I1eWU1ZFn6Dsl1XJF2B6 4mVHXkLZxJMJ5qJUcbrlku50yIIyXXIVQrk6gVyLDrk2QVyHQK5PGDf0cSCQVblHh0wYd87tgB6B DuiTJwcG5M1uZqQYni8HRud3QHABF0wo5IapRd2NS55Xwh1LSnlgRVkvrCrvhbUVvLChijedsTe2 EsTbq3thJ12xwhN7DYxZ3K7vhyPU0Yb+ONGIxfDGVBN/nKbOEKZnFN9t6mN0hnA+a0ILdLIE3EVB iYC6mKVL3JbebROul+kgrzCVrnL9aqsAXJNa+2cpANfbaNva58dtqq3/b3SN+yXb+nu9P27TVZ5z tS3PtdSO+yWeo/2WtG2/7wrf+zLv4TKvcYX3JGnd7Mvar/QSz7Nk9mXtv8D3PU8pvcTPqs8uaJ+k az7YKReeLW+D1GPjEH9iGmJPLUDs2RWIv7AW8YRy/KXNiL+8FfFXtlM7EHdlN+Ku7kOsdE3pfsRI V2yQjiCcwy7uQygVQjA/OUP3fGoX7p/YjrvHtuLW4U24tn+diTtf2LkSZ7cto3NeROc8H4fWzMHe FTOxm855m5zzPMF5PFYLznTOiycMxbwxAzF/7CBMGdQNwzs2R83Cufl7/sb0HgxyzIZAAjcXIaxe hP4Esh/lQ0j7yDlzv63tsxyyZIHZJgE5Z3YbkN2Yqru3G52zE19Tq1pl9OzaAR3bNUerlg1NW+cO 7VqiZ/fOGDZ0EH784U3Ws6vn9v1z/AXU/+nBrD+oXPL7gYpU4adhOscFT0TPnn3QolnLd5V9cssF gvIjX2AeBBLMan1hht1UTNmNTtnlPZQ1iJBGdVM8OT+LfoUF5CyXXMYzO8p65UAFnxyo4kso0w3b 4shOqO+dAw2ppn5OaBHgjLZUx1zO6JrbCb0CNXebAwbndTIVe6Op4PxOmFDQGVML5cTMIu6YW8wd 80vmpEvOieVlc2JNBU/TqmITgby9upq3+WBnLS/squOFvfW8cEgVdGohQbd7nK72ON3dSYL2tFxf K7pegsQGGMKX4BJozDr3X6L7u9TGB1fa+trE/Ze5/51ayckSdASVgHuzTW7cIHRvEGI3eJ2bBKB0 q50lfzvZ7+f5Unue38HfSOsfyzpmHb/ezpfyNrrR3ucD2Y7Z9PF1tO+akUDObe2jrG3bsffHpav8 /Eb8XFf5WbV+pa0PLrajuH65dW5+X7m5ngsnue/6iNLI2DMYKccnIu7UPMSdW474c6uQQDgnEs6J Bs5bDJzjCOfYq7sI5z3UXsQLznTQAnO0BedL+xB+cS/CLuzBs7O78OTUdjw6uY1g3kIwb8T1Ax+C +dTmxThGMB9eMxf7V8wyYN5BMG+ZNxEb54wjmEdj2eRhWDpxKBaMG4x5Ywdi5ojemDSgMwa2rofK +bxQ0OVb5KdrVvPO/DQhQSwhykVrNLsg/t796aS9CWJ1ULFVCqoTyoeO+V1Yg2A2cKbDdpVr5nF1 xGrfqhm6d2qLjm2bo32bpujSsbXpxi3XfP/eLfMUW4PtfwHz++WzArOUnJwCjRA3fPhodOjQCQ3r NzJjI2vgoSKFCiNfnrwIDMiFAB9fM8aFb86c8HV1NuPW+rk4wt+ZTplANsNsyim7OqBwTo1R4IjS Ho5ZzeAcUNHXAVXphqtTtQnmegR0Q+5rSrWgBOQOuVzokp3RPVBxZGe6ZGcMzueEkUFOGFPAGeNV uVfIFVOLuGEmnfK84h5YUtoTy8urqZsHNlTzwJaanthBCKs78wE630PN/XGYDvYIoXuc4DhN4Jzp wOJ2Rzq8Tr640JkOtwuB2i0XrnYnYLrTSXbPhevdc+Ma9xl1paOlrnclADsThJ1z4VaX3LillG7w ZgdCuD0BTMB+rFvt/XGb73mb6R0C9A7PVXq3YwCl1O8TKc/n+u1O73WL+yxp+05nXoeyP3azg6+R /bkfSucGfFIG7p+QBemPt+333eD3eYPve62jF6509MHl9oK2YE3nzc99roMXjnf1Qdyatsg4Opqu eTLiT89D/NklhPNyJJy3ATr+4gbEEdBxdM9xCmtc3mFCGzFXdiHq0k5EXZR2I/JiVsz5wi6EnNuB p2e2Ecpb8eD4FtylW75xYD2u7ltja6WxfbmB8vENCwjlObZmdEunYueSydi6YDw2EcrrZ43Fymkj sHTSUCyZOIRQ7o85o/ti+rBeBHMnjO3eCu1qlEExTwcUcP6WYM6Ggmp3n9MZBfh71+wpJfzcTejO L/u/miEE1OZZQ40q5mxzz18btywouwjO2uY5Sp0pdULxdHVC1w5tzHgbXTq0RKf2LdC1Uxv0690N A/r3xt49WeEMOzBby58dzp8FmK1mcqrljY6OxtKly9G/3yC0bdMedWrVNWNeWAMQ5ckdiNx+/vD3 9oavu7ttGiZCWe2UBeVcag7HIl4exZTplgu7Ecr8oaqDSIWsOHJVgre6bw7U8ndAfaqJv5PpqafW Fm2pjgFO6EYgm4q9QBf0y+NipqEfls8Zo4IEZBcCWZV7ArIb5hTLifnF5ZLVIcQT66prDAoCuaEX 9jTzwoFWPjhCZ3uyEyFMoJ7rQQj3ouPtQ1fX1wdX+/ng2gDCZBAhO4jAou5w/QMNJBAHUP0Js35M +xGEfalePNaTUO1BEeB3eH0bJG3AvNXRBsbbfG8bVJX6mvROZ19z3l1mBHe7EMJdmXb1tUvt5Yd7 3fypAJPeZaZg9jG1ybb+7lrvUpv0Pvay7ZOs+/1Qt3nslp1u8n7tZX/sw+PcprR+oxO/W37Wawbg zNwI5hvMsC6198SJjjlxbWxJPN8/EMlHxiDhxFQ659mIPzOfcF6E+PNLEHdhBbUaMRfXIZqQjr64 CTEEdcylLYi+sAVRVAQVfn4rws5uRcjZLXh2Zgsen9yEh8c34P6R9bh9cC1u7l+Na3tWmPbN57Ys xumNC3Bi/WyCeQbd8lTsXjIJOxaOx5a5Y7Bh5iismTYcKwjlpeMHYdH4gZg3ph/mjOqDGcN6YEr/ jpjQqw2GtW+EKnm9UZi/9YICM11zEf7Wi7o72VobeTuhqI8rAp2/gU+2f8kaxU5jb6gZ3b9RhLN6 DVqiq5bUckPtnbP9r/+J4oXyo1O7lujepR26dW5Dt9zKtNbQ4EejRg7F6lXLzFOsKdxsz/IXp2wt nwWY9QeVWxaYNUDR/PkL0a/vQLRs0Ro1q9cy8+lpmE6FMfLkyk0w+xm37GcfwiCQAwjjXPyhBlL5 qAIKXwjKcslUVW9H1FCvPbrkugRy41yOaEa1pExLC+7rSvUIcCCQnQhkJwLZCUOoEXTJY/M7Y0JB F0wp7ILpRVwwq5iLaW2xoKQ7lpf1wprK3thU08eMxbCnuTcOtPXGkU7eONmdQO7thwsE6+XBdLxD 6XZHEB4jCZhRBNVogo+6P8YXD8b64cEYPzy00yOlo3hshE33h/vh/jB/PBgSgAcDeT6v+4CgftA7 APcJ6fuE9APqPt32vW4Cqq/R/e4SX5ulB8wgHvTgaz8Q38Ps98XDnpb4/h/I2qfUP0t6neRjjr2/ zofvo3uyvb+1/l4G/CZT4HfCzOAO7/2uMgEeM+K29r0Tz7tN53u7C8/V+SazINi75OI+grkzMzxm AjdZirjVIQ9LC4EsSRDSXbxxurMrbo4tiuTtnZCwdwASDZwnI/HUdCSdnoWEM3NskD67GHFnlyH2 3ArE0knHnF/LlKA+t5Zaj8iz6xF+hjq9HmGn1iHkxBo8OrYaDw+txP2DK3F3/wrc3LMMV3csxuVt C3F201ycVs/AVVNxaPlE7F8yHrsXjMXOuaOxeeYwrJ86BGsmDcJKAnlpcH8spFOeP6IXZg/tjukD u2BKvw4Y36MlRnRshBbli6Komn06fUtAa8gATbLghJLeLiju7Yzivm7mOQhw+Aq+Ob6CF8HrQccs udMVqymdfTjDlYAWmBVn/vaf/wdKFSqArm1bGcfco0tbA2eNRCcwq9PJksXz8d13L/n4qtncl1CG /fLZgfnx4yeYN28B+vYZgBbNW6F61RpmyE6FMfLnC0KegFzI7esLPw+PLDBrGicn+LuoA4kNynmz oKzxj0tpcCG1S6aDqOnjiLoEswYWakz4tsztgNZUh9yO6Ew4d6N6U325T0BWLHl4Pie6ZEK5AKFc yBmTCztjRlFXzC7uinklcmJhKXcsKWNrh7yxpgbI8cPeln442MEHx7r74HRfumM63ovDCONRuXFz XB7cmRCIu5Ny4/7kXHhIPZYmSQF4Sj2bLPkhhGnoZH+ETKIm+uPZeD88DfbFk7G+eEyQPybYHxHS D4cw5Xs8opt+1JfqTfUKsIkZgvSwNyFKh65U2495zuM+7/XEpLwm9YT3/LEeS/1setSX16CsbekJ 39t+WzLnZV3zcR/uY2ruh6WFh/ayg7wF8vsS90sPetlkbd/nuTbZ78uSBXlmDLe7eeMGM6SbhPXt zrnpxCk69evdPHCljzseTy+OxG3NCeYuSDjYHwmHRyDx2BgknRiHpJOTkHByKuJPzUTc6TmIPbOA WoSYM0uopdQyRFNq+xx+cjnCji9HqHR0GR4fXopHBxbj/r5FuLN7AW7umIerW+fg8qZZOLd+Bs6s moLjhPLhJcHYt2A0ds0Zge2E8qZpg7Bu4gCsHt8PK8b2xZJRvbCALnnekB6YPbArZvTtiCm92yC4 S1OM7tgYXWuVQwlNtkBXXJSmpLCzRqzLjhIsGZZkybCUvxvyu9ma1PkbOGto0W/gaeCc1cbZDsxq lSE4K5VjFpg7tW5uGzq0azs657ZmfI2B/XqaJnOLF81DSnKieYZtU1PZ6om+gPkzijFbf9CQkFAs WrTEhDJatmyNalWrm/hy4YKFEJQ3n6n0y+XjQzDbwhhmbj1BmY7BNIlT5xFKzeGKuzugnJczqtA9 1PR1QV0/ZzSkM24a4IgWuZ3QhuDtmNcZXfM4owelOHJ/umSrcm8EYTyaCi7kggl0yFOK2jqKzClB KJdyw8LS7lhaztaFenUVD2yu40EoB+Bo50Cc6JkbZwfkJpADcXlULlwZmws3JwbhzrT8uDcjCPdn 5sPDWXnxeFognkzJjSeEsPRsCiE81R+h0wIQPj0AETOYap37wqf4IXyyL8Im+SF0giBN0Uk/Hk6Y Es5PCOendM9P+xG0lNJnBOaz/jxPGuBL+eHZQL6PnUIG5cqS1vn+n0yZSQzWusRMQ+lg3sdg7qdz Dx3y4bFnTJ/RzT/T+30kcy8E9++L3wXv3QZ4ZTbKCGzrtm1B/3ekDKiXN0sPXrjbywO3e3nhDoF/ v0cuimlPb9zu7Yq7wz0QOr8IItdXR8yuZojdRzgf6I/Eg4ORdHgYHfQoJBwLRsLxSYg/MRUxJ2ZQ s6m5iDk5j+l8RJ9YiMgTixBxfBHCjixA6OH5CDk0H08PzMfjffPwcO9c3N05G7e2zcT1zdNxZf1U XFg9EWeWj8fxpcE4tGgM9s0bgZ0zB2Pr1IFYP6EP1gT3wspRPbF0eA8sHNoN8wZ1wZwBnTCzb3tM 7dEWE7u1wNjOjTGsTV10rFYK5emOFaYrQihrrOdi7tnpmG1gLunnivyu2Qjmr7LAbHXftjlmhTLM CHVf/SucKSvmLMcsMJcuXBCdWjVH1w6t0aNzW7rldujbqwuGDe6HKZPHY9XKpUhLTeYzrGf3PZi1 /Nnh/J8czO8Xa4qoiIgoLFiwCIMGDTFgVouMEsWLmvGUNRmqGU/Z2wv+7jnhn9MVAQSzrbu1rWmc aqTVCqNQzmwo6p7NzJtXmVKb5Ho+OdDYVy0ucqClfw60pzPuGuiEngRyv7yudMkuGJo3B11yNowu 6IDgwk6YWMwZU0u6YEYZuuSyLlhQwRXLqnpgVXVvMzD7xnp+2NYoF3Y0y4N97fPjULc8ODGwKC6P qYp7Mxvi0YKGeLK4LlUL4cubIHJVM8SsaYSYtfURvboO4tbURfSqWohaWYOpVA1RKyojemVFxK4o i9jlJRGzuDCi5+dD1OwARM30QeR0b0RMJxQn+iGCzjliBNfHEubMACKH5UIot5+M8iG0vRA2wgvh wzwRPsQTYYO8EDLQm/LNAigl2BpxfQj3Wxpq07OhPiZ9OozXYwYgPeP6s2FKJcKWChnGawwlkIdy XSkzihAC21yXejaI52bp6UBeawCvwYziA2gT2FKIyUR88Jh6Qmn9SX+JGZDU77d6bNy5j9HD3hId Nd35fZYaHvTOTWgHUrlwr7c37vX1wkPe54MR/rjF7+oaSx4Xh3rhwmAvXBnuz+1A3BidD1dG5cfl EQVwcUQhXBpVHGeHF8OZEUVxanhRnBxRHKdGlMDJkSVxfHRpqgyOjiyNA0NKYVe/4tjWpzg29ymF TX3LYfOAqtgxoj72jm+B/ZPbYe/Ujtg9uRN2TOyCLcGdsGFUe6yjVg1vi+VD2mDpoNZYPLA15vdt gdm9mmJq10aY0KEuRrWshiFNK6Fvw/JoV7kgf9vfoETOfyOQv6Jj/grF3bKhuKcDirGUWNTDCYU9 nU37Zt9s/2KGrfXJ/hW8s30Fz28lumaNofHVVwQz9bVCGbaZUZy+/Tdk/+p/oXqlsmjXsjG6d25N x9yGbrkt3XI3jB4xEDOmT8Ka1cuRmpKUBWXBWUAWpm36My+fBZh/pXG2/rApKWlYtmyFAXPbtu1R u3ZtFC9eHHnVdjlPXlP5l8vPn47ZFmMOcHNFIJ1zHlcnumVHFHBzolt2QhkvJ9O1uoaawfk5obGf YslOaJfHEV3yOaFbEIGs8ZALOGJAfgcMCsqBodSYAm4YV9AdEwt7YVIRL0wp4onpRT0xq7gn5pf2 xKKyXlhe3gsrK3phdSXCuYoGFvLAvro5sbPGv2F/SwfsaOuBnT1K4d6SPgjbHoz7Gwbi7vp+eLpt LKL2TWUReS5SLixGxpUleHlpId5cnIsfLs3B6wszkHF8HOL2DkXcnoG4Oq8hjgeXx8ngMrgwsRxO jy6KwwNz4zBd8QkC+CzBcp6QPNHfDccJ02sjCd3RORExxh1hYzwQMtabwBa0cyN0TF6j8DGE92g/ RFFKIwn0SJ7zsSKkYEI/2Mek0eN8EWOJ+36jsdzP18RSMWO4TkVTUWN4nTF0/iwxSOFctxTBe4ka E/gbRY7muaN4fPR7hY9iiWEkxf1S2IgPFTqcmcAwlgCUURC2z/jdPOP+p9wvhfC1T0fQTQ/3wv1R nnjKUkry6gr4bl8jvDjUDGkHWyL5UHskH+6M9OM9kXGyLzLPDMLL8yPx/PwYpJ4ehdQzY5FybgI1 EUlnJyL+9HhK4Y5ZiD85B3EnqONzEXloJsIOzETIvpl4tHMa7m2fRtc8DVc3TcV5DRO6MhjHlo/F 4cVjsH/+KOycNQzbpg/G+sn9sSq4D5aP7oXFI3tgPh3z7EGdzehzU/t2wKSebTChW3MEd2yEUW3r one9cqjsz9+7w/9CCVdCmirplp2/fWeU9cuJsv4eZr7B3Dm+Mr0DfUycmTKOWZ1OLDCr6ZwthKFW GS7Zv4Yj4VyxTDF0ad+SLrkT+vfpjAF9u9Et98H4scOweNFc7N61Dc+fZ/AJ/jB8YcH5z7x8FmA2 f0j+J9esdsybN2814y2ruVzduvVQsmQp5M9fAPmD8iNIzeX8AghlD9P1WvHl3C788dEta2CiIJds piOJBq8vxyJeVR9n1PZ1QSM/Z7QIcELb3E5oTzh3zueAHkEO6JM/B8GcA4Op4dwek98J4/Or1YWb aXUxo2hOzFaHkeJuWFzKDUtLu2JlWTesrZATm6t4Yls1b+yo4Y09db2xpZ4n9vYqhZRjS5B+4wye hz5FRlQ4XiRG4HVyJH5MicfPaSn4+WUafvz+Bd7+8D1+/OEH6if89ONP+OXnn/HzTz9RP3L9B/zl lx+An98AP30H/PACeJMJfMei48skIJN6Hs/0CZB+l7qPN9cWImRWEURM8CIsvRFNRY2nw57gTXkh eoInweqNWMI1NtjvHWyVfqyojxQ5joA2IqypcK6/l7b9bOJ1wwnncIJaCh3r84FCRivzsKRtOnNL dPmWQkfyvQjSCAJWaTidevhwvtdwXpsKo0KNq7c5epMyc3o6WCKgB+fG00G58WRgLsrfhHkes4Qg p3yTJYcrQ3j9JdWQubcD0g92R8rhvkg+MgjJR4ci5fhwpJwYi+ST45GkCsGT05BA+CactlUIxpl4 80LEUFFnlyLi7HKEnl6G0FNLEXpyKUKOLcWzI0vw5NBiPNy3EPd2z8etHXNwfetMXNo4HWfXTMLJ VRNwdGkwDi4chb1zFc4Ygk1T+2PdhD6Ec08sG9UDi4Z3xbwhnTFnUCfMHNAe0/q2xdTerQnnFhjT sQlGtK6P6oEeKE63XMz5axR1pmt2zY7SXi4o65MTpX3dUdjD2YxKpwpAM/mrOpxYFYCUm+CskIZi y2qVoe0c38KJ4C5ZpICJL/fp1RmDBvTCyOEDMWnCGMydMwPr1q7C4UP78fLlcz63P5v6IZu5+hDS f9blswllWGB+8+atmVRVQ3x26tAZ9WrXRblSpVC0QAEzaFHBPIEI8vc13a/VRC6XiwMCXXOYCr+8 Zvzab+mYFcb4lj/Qb818a5rctCHVPLcj2uZxQOcgR/SgS+5X0AGDqeEFHDCKYB5NaZwLdaueWNQV U4rnxLQSOTFLo8CVyYkFBPKicm5YUdkda6q4Yz2d8mZV+NXW7CDe2N0sEGtaF0DI7nn4PvQJ4p5E ICU2BRnJyfiORb6f017gl8xX+On5K7x99QZvX/+EH9/+gJ8I559//AG//vKTrU0of+h/+fknQvlH inD+6S2h/B3+Qpj/+ioDv7zIxC/PX+OnjO/wNiMGbzLCCf4Q/PR4K8IXlkXkeF/EBfsTvgEEKt3n eDrV8XTG3B81gY6YiuC6oKrU2o6aRDdNhY3n9kQ6VSp8gj/CDHR1rgBvUwSBbylyAq/B12s9PNiL 5/I4YR0mONMxR9IdR47m+1NRdMORdLyfVu53iqDDDVEJgAodRRHUlp5x3+MRXnhC9ys9HeGNJ9Jw bxNeCRnib+LeJkRjYt3eeDqQ5xLI9wZ64PZgH1wb7o9Hc8rj+f4uSD7QjVDuRwgPQfzxYYg/NgLx J0Yj8dR4JJ6ZipiTkxFNOMednYvkSwTuwcmIObcI0WcXIerMYkQQyuGnKEI57ATBfHQZnh5ZiseH l+HBgaW4u3cpbu7SuM0LcG7TbJxcNwPHV0/D0RWTcHDpOOxZOBo7547E1plDsWHKIKye0BfLxvbE ktE9sXBEd8wZ2hUzCecpfdthUt/2GNmjNYZ1bYFeLeuhiLcTnP/7P8E/27/A/V/+q1l3/5f/F+7/ +t/h9D//K776//0T/uc//RP+H+q/ZKX/jfof/+Wf8C///f+Bw9f/gpxO2c3Y5RXLlDTTTnXv3AFD B/bDormzcGDPTty+dQNPnzxESnICXhHEP//E3yt/m2/fvjZQtjqHvVfWQ/0nXj4bMP/661/w00+/ 8I/9Aw4dOoIxY4LRqWMnNKRjrlSmDIoXLIiiQUEokjcvCmhWa093wllhDGfkcXWkclC2Hk8F3bOj uNc3KOv9NaoGZEOd3NnRJDAHWud1QId8juhawBE9qX6FnTCoiJNtNpHCWUNzFnHEJGpqcWczgP2c 0m6YX1bjJLtjWUUPQtnTTOO0vqamb9Lccv7YVT8X9jbyx/5WubG9c0FEbJuIHx9exqunD/AqKgyv EyLwY3IUfk1JwV/SCdbnmfjp1Sv8+IZw/eENP/dbii5ZP3I6j19NSvcsB80HQA/CTwTzD9+/JJ+f 483LTLx5wfR5Ot6kh+FN2lP8mPYYP4XswLNltfBochCeTcqL0Il5qNwU4Up4RkwgRCf6EcCCLoFN CEvhAnCWzD4dm5wbYYK0jk/KzWO81vhAo/CJebkvn0mfjQtEyLg8CBlvifuCA/EkmG6VeszjD/ma h0qpR9T9sblwZ7Qf7hLYd8fktmlsbtwzCsS9MdToPLgzIi/ujgwyuj0iH2VLbw7PhxtD81L5cH1Y lobnxVXuuzAkCGeHFaKKUEWp4jgztKjROcWFue/o8CI4OqoUbi1tgcdbeyJs/zA8PTAOjw/NwrOj CwnSWXS+K/BEgD22kk54PcJOb8KzExvw7NQmRFzYiccnNjLdhRDqyfndeHxhN55e2osnl/bjycWD eHzxEB5dPIxHV45RJ/Dg6ik8uHIa966cydJZ3L961pZeO4/HNy/h6b3rCH1wC2GP7iDyyX1EhzxE XNhTJEaHIyUhGs9TEvAyPQmvWFp6/TIVP73OxM+vnwM/vuIT9DPdDTPyn14DvzAj/+kNfqV++ZHw ZPrzD6/522Ep7ftXePPqBb57kYGX/P28zEyj62X6PA1pqUlITU1GRnoaMjN4/AXP+46Z/9u3+IHm QdK6/fbHTln6snxmoYyff1Znk19x4sQp9Os3AEOHDsdiTSU1fRamTpiCieMnYdyY8RgzciyGDR6G gX0GYGDvPhjYi+rZG4N69MTA7t2YdsPgHl0xtFsnjOjRGWN7dsGEnl0xpXdXTO/TBTP6dMb03p0w u18Xo7n9umI+taR/N6zo3wUr+3fC2kFdsW5IV2ykW9k8rCu2sli5a1RP7BndC/vG9MaB4D44NL4v DtPdHJnUH4cn9sfByf2wb3ov3N2/HNHXziKSTuPZTT5s924gnA9cxMPHiHr8FNFPnyIm7BliIp4h LjIM8VGRSIiOQlJMNJJjY94rKhZJkdwfGYn48BDEhPC1IY8RHfoUEU8fIpZKfngbSY9uIunpLaQ9 OIOEc5sQKed2eiGL2NQ5Frfp7qIuLEH0Bd7XxZWIvrQK8dfWI+nmJiTf2kxtQYrRVqTf2YnM+7uR +XAPnj/ahxeP9yPj4X6kPjyM1EfHkfH0NJ6HnEXms3NGz0PO43X0NfwQfxNvYq7ju+ireBtzCz8k 3MGPCXfxJu4+Xsc/pB7hDfVj0jP8nBLKjOoZ3iQ+xfdxT2yKfYzv45kmPGVG9gwv40KRGROOzNgI vIiPQkZ8JJ4nRuNFYizTGGQk2JTJ7Yzk90pLjEQ6M8K0+AikEmapCXFISUxgGo80rcfH8Jw4fP88 g/BJRyYzyTgej46NQiLPT+D7pBNQL18IVplmPAhBKjUlFUmJBBfT5KRkpGekISkpkeK16STtlcJ9 Gn3NiNs2JRolvVPWPpakUtJSkUoYplCpzLiT06iUNCSnSuk8noEk7UvNQCL3JxKeyekpSE1jaYxw zWQJKoP3mJmRifT09HdK47XS7NM0Xj+V70Wl8T3T0lORTjBLKWnJfG/u43eSxutkPn+J718Lvr9Q P5n5Nt++/dGs//jjzwbKP/4oM/EFzJ9a/pODWX9E6w9qg/Mvv/yKCxcuoU+ffli4cAmiIuMQGhKJ sLAYhIfHIjQsGmHhMTZxn21/DCKoyIhYRL1TIiIikhAZnoSo8ETESBEJVDyipUg+jFF2Mtt8TVQS wqnI6CSzHqGUioxORlR0IpVgFM31GO6PjUlmmsztVERGJvO1MYiKS0BkbBoiYtIRwTQyjuckpPJY Cu4/jEBULK8TG4fomFjExiYgLjYZoc8i8fRxOCLC4hDH68VSIU8i8fhBKNMIfo5Y3mMcwkKicPfu Q9x99BSR8fxs/EwJMan8HqJx++YDxPFzhodG4+SZ8zh09DiOHTuNo0dO4taN+/x+4s33FB3J7y0k HPv3HsTO7btx6uRZxETF4+6dB9i+bRc2btiCNavXY9vW3Qh5Fo4H959i/fqNWLBgPjZt2sDvO9QA 6cCB/Zg9ezbmzpuHAwcP8PPwbxAVhfDICEQwMwmXIsL5vpHvFM3vJ5oZTpS+p98ozqZofjfcjmaG 9U7RHyomJorvF20TM7Go2Kz1mKzj0dE8J47fbzyVaBQTHY/kxFRcv3YDuQNym6aYQUEFTNPMRMI2 Ni4WKakpWLtuLVxc3dCbv8Fevfti/YZNSEhIQnxCAr57/T3atG2DXn16E1zfcV8iEpJSjZKSBGsq OYVKzlISJSjzvalUut7U1EQjm0O1udQUAlppGmEraKbyPmyygdQGU4E7nVAmpKmU9EyjVII0I/Ml M4sXRmnpz41SMyRu81ia2Z/5XgS5lGKuxwyA104RwDP5Wp6f+fJ7fP/2J/zw06/4gSB+SyAbKLNU q/T167cUnTiNlPXs2uvPvvwnB/Nv2zELzJcvXzUdTJYtXYW4+JR3MI4gmMIJ3UhC5PdkgTOKkI0i WP89FG3ASzB/4th7Zb2vnax7SkxKx8VL1zE2eBIhthjPmNHEEtY6Fs/Pt3/fEQJxD548DsOWzTtx 4fxVwvI81q/bgjBCdsrkmTiw/yiBcgfjgifj0sXrmD5tDpYsXonX3/+ItWs2okb1OujQvgsePqCr 5nUvnL+CO7fv48qV6/D19cekSVMQxwwjLCwCiYnJyJUrEEWKFENoaLhZ12QEa9euh6trTty794Cf N9Y0XXxMh1+5clXTQkYT4rq4uKFduw64desO/t//97+bsJMmyf2v//W/mboBXVvvIUVGRhPiBDJT S58G8l+X7sdegu4fyQZkm/S5Je3X/Tx69IQZzBYW01+byX1LlSrD/RGEbwKeP3/Oz7MXuXPnNq7w 5UtCjdBKJmR1XJXTmpm9X79+ppiflETwfiSd+ymlpHwI2o+l97GUon1M5aRtLjZLxgHbAfYjpRPG v6eMTIH7/fanXi/p2HP+rTWt2xu6ZIUY5ZJtTvkn45z13b169b0Jt2mxB/IXMH9mYLZVIgA3btzi j38YVq5Yi5jYJANlAfmPwPwxFP89wfw3iQ46OuZDWfeie05Lf4nbdx5iwsRpJqPRZ9F9x8en4vCh E1i9agNSkjMNoLV97Ohp7Ni+l5BNwLq1m83xzIzvkJb6gsXtVMyft8QAW+sZvPaRwyfQtElLwvgB nSEBHBplQLp48VK4u3viyZNnvE862iw4xscnEkIvcenSFTg7u5qZx3fs2AVHR2eMHDkaBQoUwvjx E835derUQ5cu3Vhcfm4cZvnyFfHsWSj+x//4ZzP111E68//23/4HtmzZRqhkmPey4Gy95/8OmP8e IFv6GMr6vNrWNZTqs4eEhCFbthxYsWIVi/4ZfF2MGQt8586dcHNz42fbhTFjxphJGiLp/gXmV69e YejQoejevTsd42tmRApn/HUwC8of6/fAbAH5N1D+G8D8sexB/LE+db69BGfBVyC2h7LCGgLzy5ff fQHz7yyfBZj5p3wHZi23b9/lj38kVq1c9xswW0D7XSBb+itgtlzw7+lTr/lDfeIerHvUPcv537h5 z4BZjlmfS/sF5kMHj2PD+q1ISkzHzh37cPTIKZw4ftaEErRv08btWLxoBRIT0vDoYYhxz8OHjcHW LbsI5hTuT8W+vYfQulV73L5134BZrlnu1cvLx7jh1NR044AFS6WC1c2bt/HVV98gOHi8ge6RI8fM 7OOCl8D7T//0Tzh58jTatGmHFi1aEV6ZKFOmHAID8xrn+c///C/YuHEzzp+/iH/916+wevVaQkhh Fdt7CMRW+o+A2R7I0qcA/ClZMP5YFqz1XVy8eNl8vu3bd5oMLC5OmWS8AasA/eTJEwPhHTt2mIka wsLC3jnmcePGoX379n+TY/4UkC19DGZ7OP8GyJb+TjBLn4KyJeucVGao9q+RrHMEYHs4S/oeVJr4 AuZPL59dKEN/UxWlhw0bRZe4HgmJaQbMApycZgidoCRH+odw/hvA/Kn90qeO/XVY//Ye7O8vnvC8 SWgGj5uMR49DDZj1GdLSXuDkiXPGFcsR79t7+B2Y167ZhOSkDAPghQuW4eGDZ9i8aQfBm2hCHkOH jCK4WcxOSsfBA0fRqmU73LxxF/FxLHYT2Bo+VfC5f/+hAZbgJjDJBVlgUptxuUdBV13h5YgVvlBM 9b/8l/8/Dh/mdQnrpk2bG6dUvXpNFvPz8PPG4F/+5d+wYcMmk5EKzFu3bjevsxyzzvlHYfypY9LH kNbnsV//WB/DWVA+cOAQP/t/wZo160zpbP/+g0xvom7dupgyZQqOHz8OFxcXQnu7mayhY8eOBrKW Yx45ciTq169vQh2CuVyzvXO2B/PH+muAtjnm1HcVgr9xzv8gmJUKvta6KhetdStNYEau/Qp5KLXO 1+9D+v77Nya2rPTNmzcGzgKzKgAtU2U1nbO2/6zLZxnKePjwMUaNHIvly1YbgMktWyDW+sfhjI+B aPQ7YLYc8V8H7d8n+3uxQhkf687dR5gzdxHu3nuMh49CsHzFWkLgrKlcW7N6o3HLgvHNG/cMhDdu 2GbizILyubOXDZC1PW3qbIwZPQFHDp80laOxvPbJE2fRu1d/XL503YA5nJlY3br1MXr0WD78aQaY ClcoRHH69Fl07drduF+dU65cBYwdO864ZKX16jVArVp1zES4gpscsSpjGzVqgtat2+L69ZuETKpx y4o3a59itXLHgqblmC23/CnASh+76D8C8qdkQdpeHwPaHsraVkhDr1UYQ9+J7lX7MjIyDVzj4uIM gBXSkNTaQS0cdEz7lVqQ1bZSe7f8j4BZsoez4sv/3mC2JNhawJUsAFupta7XpTATU4at0lQmYa1U gFYJQy5a4QxNmqzn9mMw/9mXzzKUoYdm9KhgLJi/hD+I73D4yElTcTZz1nycv3D1AyhbMPyN7MBs D2N72YPVXp869kfn22R7349hbN2PKvuSU+RK0sx+uX9z/5HxJk6s+HJoSBQhy6K04tW8XnhYjNmW tB0fl4LIiLh3sp2faECsmLLcsxVf1n6BSiEHq0JOoFRlnwD19GkIIZJi9ssh20NV4NK2/g7a1muU CqKCt47pukq1X9K5uq7W5Zh1rgVLe5j+rbJe+3vX0D7LKdvLArK9LDALwFasWan26buRtG3BNzY2 9h2ABVrFly1nrG2ta9xwrVtw/lv0KSDb628Bs1plWAD9GMC/JwHYWrcqALUuAL8gYK9eu8FS3FNT 0fezet/SFScx49W5Efw7WlAWpPU96fciqfWUMi4tX4D84fLZgNn6w6qjiXFuY8Zj1sx5BmgKXVjO 2T7OrFTQ+3jdwPATjvmvAdmmLLD/PeJrbE3rUkxTu3C+t5rYhVNhOsb3jOSxiCi1xCBcqajoVN5L OtfTzLZeazuHx2JSs5T2Po2136ZieT4VFcd1AttSdLyUaprnSVq3bachNktxBHgs98XyuNmndSou MR0JyRlISFJ7WTrIlOe2NFnpKySlfU+9RrKU/l7aZztm0/tjb5CUtZ6S+eadUp+/NUrOeI3EtO94 zvdISH1l1hNTv0N86veISfsJkWm/IC6Z5yS9QFTSDwhN+RnPEt8igp87JjIMcbHReBgWhVsxmbgZ 8xJ3I9NxMyIFN6LTcC0qFdci03AlMhWXuU+6FJ6Cc6FJVDLOhiRRiTjzNAGnnibh6LNE7H+WgAPc PvQkHocfxeHgo1jso/ZwfRfTndL9KBx4EIVDd0Jx8Qkzn5QX/H5SPwli6VMAFniT0lKQkK7jSchM TMLzhGRk6DoEcnw69ZylnIysts08V0rKSOF3lrWeztdn8pzn6UjKTEdGaiae82/1nPeTnvqCr3vB c22pKofT02xgtaCs1MCd2rVrt5n4ePLkyWZm+hEjRmD69Ol49OgRS68PceLECZw9exb3799nJh36 riShsItCO3p2rZCGnmEr/TMvnx2Ytch1CcxTp8wk9OJx7vwVXLt+x1SaKQxw6fINnDl7CatWbzDr l6/cNBVrDx4+M27UxKQjBcwPoWuB+Y9kwdbe9drrAyBb4j3G0FXFUpGRdMPRL7Buz3VUax2MEk3G oXSr2SjddgGKt56LYlwv1mo6irWcjKItJyGo6UQENpmEwMaTkLvxRORqKE1AQAOq/nj4Z8mvXjC8 64yBT90x8Ko9Gp41x8CjxlgqGO7Vx8K9miXtD4ZHTUqpOTYarlVGwa3yKLhXHQ/PapPgUXUi3CqN g2vFYDiXH0ONRs7KPFadx6rxWGUeqxQMl4pjjZwqBBu5VBoP54rj4VqZ51SZaFLtdyw/llIazH0T zH7XKpPgUGUysledgmzVpiJb1alwqDEdjjVnGmn7m8qT8DX1bZUpyFF9GjXdppqzqNlwqTENrnzt t5Vn8pxZ+KrsKHSfvh+hNGoPU19j6YnLGLD7LPoduYGBx29i4JGb6L//Bgbsv4WBB7h94DYGH5Lu oN/ea+i56xJ677lKXUOfvdfRb/9NpjfQa/cVdN12Fj22nkXvLWfQb9s59N92Hv12XkTvnZd4zjX0 lXZfxujDNzBsx1msvPgMD1NeI5ZAtcIY0l8DczKVlJrCjIgg5np6YgoyqPQsMGt/klxyahoy6Goz qXQqOU2dTbiP+3VMUE0lZCW11hGQJa1bYE6gEp+/ILxt7ZoFZEkdSOSKtX7z1m3cvn3bhHEiIiLw 4MEDnDlzxjQbVOXnpk2bcOzYMWzYsAHLli3DgQMHcPDgQezfv9+UHqwYs55fe/2Zl88qlGGTbejP 4LETMGniNNMGWDBWUzPBWRVo2pa2bN2FCxevYdfuA1i3fouBtOWsBcj/E2C29CGYqXC6+DA65Mjn CE/6Bct33ELx+iNRqtVMlGq3CCXaL0fxDitQkirdYRnKdlyC8h0XoWJnqssiVOqyGJW6LkHlblnq vhTVei5HtV4rUN1oJWr0XoVafVejdt81qNNvLRoM2oB6A9ejvsR1bTccvBGNh21BsxHbjJqP3I4W o3ag5ZhdaDV2F1oH70Tb8bvQYQI1aQ+6TNmPLtMOoNv0g+g56wh6zj6K3lSfuSfQb95J9Jt/CgMX nsLQhScwfNExjF58AqOXnETw8tMYt/IsJq46j0lrLlAXMWXdJUxdfwWzttzA7G23MH/HXSzacQfL dt7Gyp13sXb/Q2w89BRbjoVh27FwbD8RiV2no7H3XBz2X0zEkaupOH4zAydvPcep+y9x9vELXHpE 5/s4HVeevMK1sLe49uwVHtH5RkfHIC4+Do/4W3lIN3+PTvshFZL+CiF0+qESARWW9gLhVFjqc6Nw OkcpQvu5HUmARSqVkjMRTcVScVQC98XSgcbSzUdRsXT+iXT5sSxxpLBUkZpAyMYnITHhr1f+fQrQ KSkELYGr9SQ656Q0m1JSk5CWkozMpBS8SEplSvCq9ML7TkjPILTVKcTWIzCN+1SBnJL2kvte0kW/ pNt+YZSUwdcR5q9SM/CSSjcdT2whDMs1ZxDYIaFhxh1fu3bNOOJnz56Zz6E23S9evDCpwjkK8cgp 67ictF6j0Iue24/BrO0/8/LZVP7pD2nTX/gjiMaE8ZMpdYpINq0Y1KpB8VmFNkwzM24Liil6oOhY JQHZasEREiLXrHgiz/sIzjExKR+A2wA5K40kZK33+D0Y/xbMPB5FWETaFKkeh5G8tq6XdQ8RSmPS Ec5idEwkARCeQYdNAMQ85+t5jyxyK7wREc4MIirN7Isg6KNZLI+JTjf7w8NZGghL5H6KGUF4uC0m rTSa9xERrrguv4ewaMIg3RaLjlS8WLFmVbQpVaVcNM9l+jcqkgoPi+S9R/C9uY/r2hepziM6h/ts 23yPj9KICMWi3ysykvv/QFFKo2JMCChE4SDTG5DXi+bn5WcLi01AeEwsIqJ5P9HRCI2JQ2iU/l5J iAuP53eqv4n+Pspk+f0pZh+bzL9BklFcHMU03lLWdmw8/4YJPFcx5sQ4xCXwN5YYi7hEXpPQjVPP QCkxGQnqzZcUh6SEWCTzeGKirVLwj8AsvQNycgpSqQz+jdKo5GR1s05BfHoy4ctrpNq6aqdxXwYB HEvwpxKQcXTRtnAGf/fP+T7PU5CQkohXL17hRXw6vovPJMhfIpWgTshkxvI8k+enI5PwlKyKQwFZ FXsKZWTwnGPHj2Px4sXvXPGAAQOMY968eTNWrFiBLVu2GEetUIZg/PjxY/N5VSmqyj/7VhlaBOY/ +/LZgNk+l1XFzkSNjTFhKotc3+PQ4RPo0bMf+vQdhNlzFmIcgd29R18MHTYaw0eMxYCBw3Dq9AUD ZoFSYA4LizMSGC03bA9jC86W3p2jmHBWvFrXUwbwMYg/3o7kdigB8IwPeBghEMHtSMJBFXGxvF58 RAIunb2Eo/wc+/YfxtUbt3HuyjVcvH4boYTlmfOXcVMlglv3cOT4GZziuXcfPsX5S9fx8GmYiQXv 3HMQ9x89wwFeY8v2PdjBUkIIM6Fz569izvwlWLNuM9ay1DBtxjw0a9EWO3YdsPWaJJz1OUIpfS/6 bOG/ozCe8ynp9bZu74SmJcL9b5Zga9JogjeGslL79ayUEI6K4r0SuhExfA2dsa2LtjKsFMQwE4wj uBMjw5EUGYL4qFD+PSIRFcv7i+Xfm6CWm441IlgJ8Tjuj89SohFhGhePJFXoqRWGUaJpYpggByzF JfC4ROAyo06JS7UpPg3JCVQiwSgYE8p/Dcj2+hDMKXTCqUgmNBPTCGe62ySmCmMkUgJ1UiYNSWoC XmSm43l8LPhGeLp6FTb3643kqxfwOjma14qlc00ixAldGhWFMeSWBed4vi7hOa//PA2pdLtyywKz AB3PjOj1mx/4/cYYV6x22XLAcschISG4dOkS7ty5gwsXLuDWrVs4d+6cCW3s2bMHp06dwsaNG42L 1iI4W7FlwfrPvnxWoQwLzKp1nzRxKiZPms4fUiYUxrj/4KlpySAoPn0WYdyzwhaPn4QZANlX/mm/ XGw4HZQg/PBhGItf0QbUArL2paV9Z7bj6TQiCE4L0IKQXm9dT+u6vq4rad9vHHMMX083ZwBi9ikD kAvne0Wm8fUvsHDRWkyeNh9rN+3AJQJ55/6DWLF+PSF8zjRjO3v2omnGtnDBUv74d9OZPMX27btw +sx5fP/dD5g4aQoOEOpTp87AsmWrMJyZ0tkzF0275vr1GmP6tNlYtHA5Hyi1IODDxc8REc6MStA1 MXdCS5A2LpYiCH+jCLrfTyicCuPxUAJTGYmlkIgYI/t9HyucUI4wY2fYFBlF1/xXFEU3HBUdxu81 lAonbOmk+d7RdM+xRoRtFEsLUnQUM0DBm5kO/y4RAnOsKottiouLZglIijVS+EOKT4g3ijWOWOsJ BsoJhHEC3XICz0lkmsRzBOgU/gZSmUEKykkJBDgBGZ+ciPgkuuW/F8wpShMpQp2pBiVKSk0zLXOk JFXApmbQIaciPiUer9IS8WtSPP5Cx3pyQD+caNYIF9u2xPb69XBhfDCQmYLMpBgkvGDG9YIgVjyZ rlkVgpm8jjUehgl9EMiWW7bSS5evmjbbly9fxo0bNwyM1dpEcFYM2Wp5IoesUIYArnbMWldbZi16 fi0wW+t/5uWzBfPkSdMwZfIMA2DBV+1+b91+8A7SahN88dIN7nuIMA3wQ8dqwEmHqnWBWTBWGOH0 6cs4f/4arl+/hwcPQrBy5Ubs2nUIR46ceQdvAduEPQhWuWQ9HHv2HjJjXAjEFqil3zhogjiWUI+L YJGYRepoXi9axWhKgyGppcPseYuxYOEyFg3X4OC+Qzhx5AT2796PLZu248C+o9iz8wCOHT6FZYtX YcO6LTh57CyuXLyB2TPmY93qTVg4bymuX7mNxQuWI4qAVU+/9es3mXEqGjZsjFGjxprJBc6fv2Qg ZnOfirXbmq0ZwNLpCtQayEjQFrwFa61/vG1LbeeZlJmiCWGEEpoKVSikwXVta137ohTSoKLNcW5r nzKFMN4L0yhCPEbfI98nOkvW+ruUMNc5grClGO6LJeBjDLSZSRC+IXS4IXFJCI3V9y9QR9NFRyGB aSwzyFg1nYuJp1vm39NIzQptoQuj+GTTzNCkEt2jACRAxycqjEE4mzBFVjM5OuSkRAJUSkp+D+bk fwzMZqQ5OuHENIqA1r40E2/OML+9RKamoo9uGHTOj9esxLbWLbGvVyc83bIcCL+HexNG4kjTRlhV sRwS9u4CCOVUnqv4cwaB/CrpOfXCxKFtgx7ZKgtNjJmOWiPZyT2fu3Ae6zesx9WrV7Fv3z7TJX3z li3mXq9fv2FCGIL1kSNHcPjwYf7GzptKwKNHj5rP/TGU1fHmz758lmBWO1MLzElJ6abVxdlzl03l n1yzXK1iyRGR752uFaKwJHhaTleuV9sfA1XXWrN2E8aMnWjaSUvqAHLi5DkMHjIS06bPMS1CdK4F Zus6f4/0WlViKnZtQd+6lgYp0uhyqarcoRtT22V1w1ZbZvs2zC+ef2/AabVX1mhpKXRE9x884bX5 QHNd3bAFUauDic4ViBP1PXB/GN20ZFw0j4ew5KFral3SKH5KbYC27df1dN61q7dw6eI1s673v8q/ id5P5yjVfp2rji47d+ylk99uxu8IDbG1i1a7Z7Ub1mBBMTG2Nsi2NskKXXwohSJsIqyzZLVT1rrt de/bMuv3Yh23tu3bL9vLastsL3U0SdAocXLNWRKMLVmhit/TpwD8KdmgbFOy4MxUIY3UZJXgkghj 3jOVmMHfSGoKfkpLReb5czg1aAAOtm+Ns2OG4qdH9/BGQE2Ox68ZMfj+6lFsaVkXGyuWwZGe3fA6 5KEZqzlJw3im8PWKI2d+Ryi/JOgJZeOg6ZzpdpN4DxmZ6bhx8xpmzpqOXbt34sjRI7hw4SJLmY+Q qZYdyXTtdM26fzlmNY/TZ1boQ93Utc96diWtf1k+sxizTTAP0NQpM0zln+B19dptbN2220BSUBbU TAWdXQjiHZCzYsVqPneaRX39KPXavfsOvwtTWBWHFrCtCkNdv1XrDgbIk6fMxLDhY0yGoHPVlvof BbOu/fzFa0xiRjNk6CjI9eu6q9ds5I872oyJoZ59C+YvxeNHoWZdvf9SCHDBUO251eV6+vTZprOH xqs+cOAI+g8YYqD88NEz1K3XiA/UVWRmvMLYsePN+BdaOnbsbJz0sWMnUKNGLcycMQfPnoajXdtO qFypOuYxI1I3bnXnrlihquk9KNAK0krTUp9jzOjxGDJ4hGkPmysgL/buOYg8gflRqGAxVChfBYcO HjPjdeh+v/k6B+bMXoDTp87jIu9n5MgxZjAk9RZUV+5r127gf/7P/4Vq1WqYDgr2oLUH7seyoKt1 +/MsEFvH7fUpOP+tYP4Yzr8H6I/h+0eyB7NNuobCBEyT0+i+pVRCNxZ/iQ/F4yU0Bl07YmvrpojZ T0f83XOkJsUjXS036LTTn6fwvuio+fw8mTsbq8uUwvZqlRGydiV+zZS7j0FaptpBq7JP4Y2sFhwp dNamVx+hTUA/fvQIO7fvwO4dO7Fq2XLsYbpy6TLMmDIVZ06e4t9/NBYtWmQqBm/evGncsyoBBWWF NPTcWo5Zi2Ww/szL5wvmqTMNmOUuBcz5C5Zi2fI1WLFyHY4dP2PALOiZpmp2TtmSetRZrSvenUuw SgKltX/Hzn0GmDMIv1kEit5DvQsF56XLVpv20gK49Vp74P6tkluWM584aTqLjFvNZzly9JQBswCs sTBu33pgBjO6cvkmtmzeYVzn40chBm4C2927981IbsePnzTb6zdsRu8+A3Dl6k0cOHgUHTp2xanT 53H33iPe+yx07tLNQKd27bqYPHmq6YKtEeK0rq7WZcuWNyPPaUCiadNmmPkV1R1bI8mdO3fBdLEW /NQ7UPvVHfvKlWsGeOqooFHo7ty5h/79B2LcuAl82AkAPuz/9m9fY8CAQWbcDY1FMWvWHHMPmpFG I7npNSVKlOKD/cSA04KsveyBbMmC7cfbH++3P/bvDWZ7OH8KvH9N9lCWY9Z4zRr/WUpiaek5Hep3 KXyP04dwvm9nHGzdCDemT8CrsKdIpYtOTU5EWjqddTrvRR1NFC/W61jC+iUjEz/fvo4TnVtidakC ONW7M/4SEoIXiiPzdeqUoviygTPfJ5XuWe2Y3/74A27dvo3rN27wu48yMXaNB/1clY3paYiOjMCj rKZxao1x+vRpE4u+ePEidu/ebb4TPbf2jvmLc/4TgFk5/bbte9CTTq7/gKGmJYbc7JKlqzB6zATT UmPgwJEmZhwaqtYD6uZsc6lywoKqnLJArH32cBWYFUMW+K/TNaqNtDqpKH6tVh5KtV/nWmD+R+Cs 91Vqdce2Qixaj41NNqEMxXLV5Toj/RUd0UsT4jh75hIflJR34QvJFhe1vV4tKdLpkDWkqK6tGLzg HBfPa1Kq8JPLVZdjFUk1zoG1rlTb6m6rQX0EXgFTY2uog4/GQlCq2LTgrL+JwhGS4tY6Jvhpv66l Ltla17mS4K0OEIKezlMqcOtcnadr6NpK1T1cr9dxlQh0vgCt99K6YGsB29q2B7C9LLjbQ/mPAG2D 8t8PZgvOfw+oP4CyBshPT0Y6SzwZMWn4mbBEXAROBg/C/g7NcLhzB8Qc2o+fXmmGFf6O4uPx3Su6 XsW0U/gZ+DdMZWnwBUtiakXyQr3xUuOBtyl4snw21pYshOXFiuDV3t3AD9/zvfR+6QbGqgS0BtvP +O477Ny3D91798LCpUuwY89unDxzGqvWrMTJk8dZOjtuWmSo9YV69+mzquefKgZVUajPo+dWjlnH ref4z758ljFmPTDTCObx4yYb4Mghz5u/BIsWr8DadZuxc9d+A9q4OIIqPp0PqS18ISgrvKFKvKfP Ik1MWvDV+UePnTZQteCsVFILD4FSrT8U4tD5ArpV0ahKR73X/y6Y9Tp9Fq1r37trSXT9iiVH0eUL 0Lb4smZGUXzZth7FzCaCn0/NxdROWq0+1P07jPtD+ZmVhkUQ1qZ9c5y5Z0sxsVn3QAnyVhxZoQq1 4dW2pOZ9Oi7puGLG9ql9TFlxaoU7tN86Zr1W11G4RFLsWec9eRxq1p8+CTPnWPu1rZKBFd/We9ne xzYOhwAsgFtgNk3u7CD9seyhLSBb+7VuAdqC8odK+JvALFkwttenQGzJAvJ7Kf7LTDM5Bt/zfUDz EbJxE7a0aUqn2wG3Fs3A69hIZKakE9zp+J4Z1tsXdLsZabj/5Am/D8XrE/mbPoVd+w/i4pVLuHv/ OmLj+ZoXL/CXV9/hza3r2NuiPlaXzI8tPTryPZLoxtW7kJk/HbF6DmrWEs1+Es1M6dL1Gzh59jxu skRz4OBhZvCncenyFWzestW02FDTOFUOnjx50vQMVEhDMWa10NBza4UyLOf8Z18+SzDLVQnMwWMn GjcosCrEoFjx4iUrTbx43/4j2LnzIKxWFepQIihb7ZMFZiserV6CTwgJC7AWHC1gWvutkIW6fqsl iNy6pOPWtSR76P4tEvDlwFu0bGc6ywjQCpOoS7lis7aBiNS0TqCkI9b4F/wML57/iNOnrqBXj6F0 RS/w/au/ID72OY8/5+fMQFzCSzx/+SvSM3/Cs1Dedxg/T6wGpvkRr179TCcaxfQn0wa8StVaJt6e LgfN90xPe4H/9c9fYcTwMYREpgGt4tNaV6xYQ4kKoN+9emtct/YPHTISgwYOM+fJuatCUsd0vumk wc8hAD+4/8Q4fQv8Wtf5eg+dIygL5rqmYKwenmplousJ6oJ1TEw8ihUrYUIlGqZUrlqgFlz/CMzS 7wH596EsJfzNYJb+VjB/8lgSwcz9P6rzx7UzODKwC053bYtdbVvjzd27eMNzNqxZgQmjh2He5EnY t2UnIvi3yHj9Bq9++BkHDxzBtFkzsG7rWly/dh7hjx8ilfevSVJDoyP4vOxE+P0HwJsfcXH8GGwo kxuLqhRG+Nnj4JeJl3z/lyksQRH4avusz28qifm7ePPmJ/zlF3Kcf9Nff/4Lfnz7k6nwU/vmp0+f 4sqVK6Yr9tatW03nE+2zd8qSFu37My+fLZhV+adKJ8WY1Uri4KHjpqOJ4r+K+2r91q1HfEBtHUcs QFup5gIUkOWEVXmosMR7uL6vJPxYaoMs6Ku7tyoP5ZoFcAvinwKvUdY1lTFI5lq8DykpOdNcq1nz NgbGmzbvMGEYpQJS/36D8faHX7B+wxaWDBbzM14x4zYrXDN9xlz06jWQoMjAqDGT0bhZO6xesw17 9p9A7XrNMWP2YvTsMxiNGrXG/fshGDlyHGrWrG9g7OjkhrPnLmHS5OnInt0JAwYMgb9fIGrXqm/a Rrvn9DZgPsfv0883N5o0boGePfqasYoP8/uWNGZzyRJlsXnzNl63NkqWLG2mGvL09DbDhqqSUZV6 iicLtpraSmBV5WKnjt3MvI2q7FPMevfuveZ6K1euNm23FXvWQPyKPSturspA67imF/Pw8MKgQUNM iMOCstX8zwKvvUP+lCwgW/p9SGvbNlj+3wJoAVfN5GIJ0ZhkW5gpnRlQWoLAKxirUi+ef/s4JGi+ PzpWTQqbkZSI75IJ5Sf3cWvGBBzo2AoHu3fGk03rgeeZeEGXrApXdUZq27odOnbohGFDh2H58hW4 ePUS4lIS8OL1S1Op9/bta/z6g2bG/gsy+DsPDY/E9gP7MXHmNDx8/ABnjh5C+pOH+PXRPSysXRXL yhbGvcWzQKuOl5pfMIWZePoL3Lx8HauXrsBWjYWxaDEWzFyATas34/CRY1i3Yb2p7Lt37x7UDVvf j8bT0Oe32jPLLUuWW7YH9J91+ezBrNCCwCpYaiwMtWGW+xQw1SZZ4BMIrRYa1nZ4RJwJQ1hgltSy QtfTOfYwtpfcsSoENVay4K8Ys4D+t4JZssAs6b0SEtJwjy5SYJYrV1xY7l8VmSkpz83cferRqArI R49DTO/AufMWmfP0mVu364rYhHRMmDwHy1Zsxgs65zHjZqD/oNHm24uJz0D5SrUwZ95StG3blQ/x evzw419M6UIZgq5bsmQ5A48Z0+egfLnKePvmZ+TOlc84YE3hJWDfunkPP7z9BQH+eUwrDTWJy5Hd GefPXcb3379Fy5atzfx/GihdAF2yZJkBnSoWNWB+WGikCV9c53f97TcOJsO5cP6yAazmE1y2bIV5 3Zkz5wzINdfeQRabNc/gqFFjTIsNHdeMK9u27TAD8evaildbw4xaMeRPQfhjfeyW7WUB+f0+G5T/ HjDb2jYnGuDaegEmIyVBHVEIZrM/EWlJ3E5MRUqS4vqxwA/PcWPDEuzs1AbH27XD3dkz8OrxLWSm xSLphUb70zgZmVi2cDk2rdmIF5kvzHCfGgY0KTGe30UK11MI+hSWgDLobJmmpvH7CUeL1q1w4Ohh XL5xFVOnT8GcmdPxJjMdr3kfLGrh+sjBmF0kCMf69wb4fb7UOBz8biNiWEIMe0y+/4q3P/6KV29/ wHcEvtqBR0UodKR6Bv2OVc8Qblzz9evXzdRb6iVoPbf2YP6zL589mAVEFf/lkgVlxY0FOaUaQc4W U9X4uDYICtBKFY4QlKyJUBWnVjjDBuYPQWqvuPhUrFy1HiNHjcPUabPN6/4ex/yhtI/icbWZVgjG mlZKwNd9xcRotpF0dOzUnRnBSRO6Ueag5nTr12/DgQMncOT4BUTHpePUmRu4ePk+IqLSEJ/4yqxP mbYIM2cvN7Nvp2e+pbNMwOrVWzB48BicOHERr1//iqNHz2LLlt180JJwhaDfz/tIIEA2b96OE8dP szj7wsR0lyxejlmzmDk8eobUlAwza/a+vQcJ2zA+mCmmtYaa3anCUNua+UNOWscVG5ZTtmLI91la OXb0FG7euMPibig0jZU6e6jX4c2bd/Do4ROzHRoSzvdW0zxV3KqnoToFJRgYq3LSAqdAKyBbFYJ/ TRaU7cH8qX3v9feDOZHuNyFJjjiW62qrru1kxCfp70PIJqcihs40PjUebzOSEHf8EPZ0bI8Lbdvg fJ/eSD51Aj+mEeJpBDtfG/rgMbasWIck/v0P87s9dvgwFs6fhyMnjiLtRbqBcSohrBYVavIWz/dK IZwTeI1Xb7/DuQtnWArbwL/JRoSGhuDN6zdI47lSZjLhnBaP8FWLsKpsMcypVhE/hzzBLy9f4daN 28w0F2Lo6CGYvWge5sxeiL7dB+D0WT4zoU+MW1YFoMbLUKWfBjZSZaC+G/vKP6X2z/GfefnswKw0 kU5kCovfArMcr0AsKAvQajmhsIQq7KyOGqrss9yyJQvMArEG2pdDlYO2hTKyAPsbkBKSdJVq0qZQ w5Sps7D/wFEDyn8YzDym16lCUd1krUGXBGfzOmYSZ89cwZMnAs771homM2DGY9y/xnGOSeND/x0i o9NpdtIQFpGCmLjnCAlLYhGWmU1MBp29Sg4aFF8ZFh/00Ph3CqOiI5MI3OeEQKqBnMIDauamQdDV UkOwVQsFhQvUokLbH7tUa1LXiAhCkpmNKu0EYjllC8ya7VuxZqWq2LOth5pzrFTnKbX2WdtKTQw6 8n1Fn1IrhCFp36dCGNY+gdd+vz2QPz723jm/h7KGvxR8tW4Nmm9BWhKULYgnJSQimYpL5nUT4+iU k5Eel4HkuEweS8Z3hOHzW2dxbFgPnO/VHjtaNETo5nV0H3HI5HWT6Xjj+D1riM4XLJWcOHYS7Vu3 wZ2bNzFi9HBMm0fX+ysd7OtX+Mvrn3m9l0jVyHapBHJKMl68+R6nLp9Dq/Yt0bptC5ZqmmLmtKm4 cfUaNm3citv3HyGRGVxsBp31yzgg9hHOD+6BqQVz4/6CucCrH834GunJGhckHMnxUbh65hoe3gzB +fNncfX6BTrkSzh06JDp6bdq1SrTM1CxZYU49F3YP7v263/m5bMCsyXBYdKkaRg5YqypsFKsWHBV sV4hDTlaNaFbs2YzXeEF/lg2me7XgqEALZg9eRph4tIC7ZWrt0xlngArCdy/hahNArlacGzestOE GrQuSJrX/d1gzhKPC8yNm7Q00JeL17X0XrEa9J3n6Po6RxWFctfKdJJTXkDjfKhC7+adp8Yd374b ZtyyZAO2Brh/ziKwWpU85/cgWGl0uhQ8fqwZSzRbSQyuXr2PyhVro0TxcqaTSGDuIFPhU7pUeRNr VihDYYSOHbqiX99BKFigKOrUboDOdPJ37zzEgP5DTEhD0NTrFE+WS7YHsw2sH8sGa3sQvz/3t/sk XVNgtkBrL8H04+2PZQ9geyBLv++ctS5Q27pgC8jaVmWdtU9QVqpOGdZxQT2R7jiO58URbhksiWRG 09nyb2BCDHcvY9/ofjjVqSlONamHR5PGAalxSM3geyTH4dCefejaoh1aNGmFOvUboVbduqhZoyZW LFuG2QvnoEKdKihSuhjy5MmNAHcfTB47Ed9/94YZfDoy6XaPniTIO3fAOF535mwNYRCHW7dv8rNH IYX3ZOtGnoTvCfFfwp/gYM/OmJMvN0JXLgcI9cz4ZP7eQnD81GHceXIPDyOYqbIEpO7xd+7eRiIz HHUk0ZgY+tz6PvTZrRYaCm1osW8up+XP7po/OzBrMWCeONUM1JNAUGnMZYUBNO6y4r6CrKCmsIWa zAnG1rpSwfApwazwh6CoMS9U0aapqbSuwYt+A88sCYgKI8gpS3rvDwD8e/oDMMfGpRjHX69+Exw4 eMzc1yiWBgTnHTv2YfKkGSaerLbaO3buxbr1m+nYx5v21WqnvXTFetMcrnGz9rh45R5GB89An/4j ceHyHdRr2AoDh4zFnfuhKF22OmbNWmL09dcudDln+ICmGVhHRRIcXF+/bqsBseLManGh1hKaJ1Db 6mGolhLqbdimdQdTEbiRGYni0gpLaIAldXhRywrBUy0olNqAGmFkD2Xb9nsoC+r2ALYHs/26rdXG e1f8MYg/3v492QPYXu9hbIO0UqtVhmbrmDlzJpYsWYI5c+ZAM3nMmjXLaMaMGUaTJk0yY0rILcYl 8RopGjdDcwAq5qx23Eks3dBRp/L9UqLxMj4Sr+hgj/cagJPtOuBo7064tnQ2fk6IwMVD+zFtxHDM GTcR8yZNx0p+x6uWrsT6tWuxedsW7Dm0D3sPHcDxM6dx4vRp3Hv4wHS3VpxZ3aJTCN0f37zF3j17 MZlOecHSJVi0fAm279qO+wR0ZgJdcuZz/HjrFjY2qIsFFcogYf9u/JqYgOcsFWW+eIn7Tx/hEMG8 Yu1KrFyzFiv53tt27zKjy126eNF0JtGs4XLJqgDULOKq+NP0WprFRBAWmLXoGbbW/8zLZwFmC8oW mOVCJk6YjGFDR/LBSTKAUmsG9ZwbGzzJQE2OVmNlCMRWZZvWLejKMatbtkIG6mUn97xh4zacPHWe 59li0pYsB61UjlWhEsFWblshEa0LomqxoQGLPq3fB7OGEhV4GzZqbj6LpO7eymBU8aZR9F68fI0W LdvS7dw3Ln3qtFnmXqZMnYkpBKOmg2rcrC0uXb2L4Akzjd78CPQbOMJUDt68/RhBBYoT9AdMXNrD I4BFzsOETjozrmRs2bwX+fMVx5HDp3Dn9gPjjjdt3G4gK2esVhQCrdUeWY5YEO7Vs5+Bc/Nmrc1+ D7o2jYMhgAug2qdu5PZAtkHZAq7SCJ4baWQB3IK4ldqkddu5as9tG4jpveyB/LeAWfprUH6/zxbG kAPUoD3q5Xb37l1TXFdll3q8WWm3bt2wbds2xNE5rl2zEpEhz5CSpLkDU6ER6lQhmJRCN023GU9w prBEkxGZArx4g7fXL2Jnt8Y43asV9ndohYcbVuOHpBjEJUTRcStGnYjU5DRbx5OkVNvQowRxrGLR GgqUzlcxZdOTT2NsmFYcGdDgRwl8f3XRT0rTzCgEr+LKLzORceo4JpQrijUNquP5uRP4PlU9CFPN MKBq8ZLEDCXk0VPc42e9T5d8fN8RnOJvSL0B1RJEM5aol58csgYw0pCfGsxI002pBKHFvlXGn90t a/lPDub3i5icxWXjPCZOnIyhQ4cbB6swhkCslhLqaKIKORX3BWYrpvyx1JJCLTcEVbXIkEuVE1ZY w5oP0AKnta5UlX86XwMnqReg3seKB9u/5vekTMKStU9AV/jCinHL7QvK6sSiUdzu33tirq+QjTq8 KKyhuLrO1Wtu332M1PTvcO3mI0REp+Leg0jcvR+B6NhMPHoajeu3HuPBo0gsWUqns20f9uw5Ai+v 3Dh48CSLni8IGZ4bxSLrszg6q6PYs/swgRpN8DGDIojVikJxXo2ZrLizKgItMAu8ctWhoXR3Fy8b kCu2rNdrMtj3UH0vG5TpgJ+F0mnZOpYo7KFrWcC2B7Ql6/WhIepoQvBqqM9PwPj39Edgtgeyvazj GlhJRXUNDt+8eXN0797dqE+fPujXrx969OiBQYMGmfiqWinIKSrueujgIZZENEyo4sWp/P1okHsC lL/hRANrVRQmEM5xSImLQkZCNN6kMgM4sRdHBnfCkY7NcbRzR0Rv3w68esHX8L5SCU3F/um8M8zY GIRxKuGsXnvpGusiw4zjnEpAJ2bwWIbGc35OyL5ABp+XTML5O7p4vhjXF0zHtLy+2NutPV6HP8Pb zAwCO4luOdVcQ/esCtUTJ8+YoWevX79lKmOfENSh/Pup1YY+q8IZqvRTpxI5ZmVc6pqtTEyLvbH6 Mh7zZwpmtcqYMGESBg4cbFyjiv8aa0JjTCi+LIgpHhtO5/txpZ8lzVohyOn1SlVpqBi1KhDVEkLn vANn1rrSxCSNT3vDhEx0rjUqnOD8R+2f7WUPZUmhDDXVU9vk777/0WQ2ui9VYL54/poAssWu9R7a p8kBlOoc8/4JaWZy14wXPxqXfObcLZw9f5vF0F8QFpmEF9/9gichsXjzA6ARF8+du0bY6KF7gczM N2Y95Bm/r1CWKELiCGSFIqLw4P5T0/lDMWPBVq0iVMkWRgjLrariTsdiVFogJNVd2ootC5xyto8e hnwAZZsUvqCLfqpjoSbcYYH5fcjij8Ac9XeB+VNAtmSB114fHxeg1SVbMWPN3KFebuvWrTMQtiq9 NLuHHPSoUaNQt25ddOnSxbRSWLpkKUKePjNxXFtLDZti6b7j6H4TNUARUzV1S02hG1YFYXw04ZmA n+l+Q7dvwIH2jXGN4NzRrBGSLpzDT69fIoouOkmuVy0xFCLhb0EjCKryOD1Zo8Tx95ORgMT0BDrp ZG6/QhKVkEqgJyfQ3URib8eGWFDMH3v79qFbf4nXfL+MlBQ81+h0at2hDCBNFeix2LN3P46fOIlV a1ZjO0sD69asxfGjx7Bi+VKsWbPGfCf6HvQdqJWGWmOo44lCGgKyXLI9nP/srvkzArP+uLZ1tcrQ wDjq9aWppQRK0xlj/xHTxEzhBblK01LidwYxiqAblOsU4BTS0OvUUUVO2AZZWyxa0vlWqvCFHLq6 f+v91KHFailhXsPUet2n9IFj1pCdPF8Pk8IX6sGouLXuQa5fLUV27z5o3KcgLKe+e89Bs18dXBRX Vwhm09Y9OHfxBrbuOIiVa7Zh154T2L33JKbNWII798PMAPyr123HFKYKY6xfv9245v79h2PZsnXY unUvnW4qoawwhSAcxzSWEFS3aHWjtnXJllNWKwy5ZjOOBSEsmAqqgqT2aV379TrpU2EMezDLOeva ttfYumC/d83WuTZQW6+3QP6POuaPQWzJHsgfn6dhRuUE5QI1+ejatWuNBKXVq1ebXm5aF6jlrDVe hMaKePjggYGuppcyrTWYCsaxTOOzUk1FpX1yzwKaadmhVhBJapmRgL/EJyB05SocbNkUFzo0w/lh vZF29TReEMxRySl0xXTSieqpl4lUtYdW+MG4as2snWhCGtYMKN/z3jJOH8GORtWwqkwRRK9YCrx5 gTQ671S6ZIFY4QsNgJSgYUFfvcTTsFBcv32LblxN8VLpjlNpGDKMYmP0ewgzmZAGMlJzOYU09N1o QlbFmbVYoQw9x1q3AP1nXT5Lx2xizBMno3fvvvyhPDcgE6AUjlD8V8C1wKz47ceuWYAU6BQqEGgV 0lCYQJA1oQwC1oQnPoKqXiunLYCruZwcutX++ffAbA9ie8ml6lo6X++ldsuKbyvEoh59uq4yjBvX 78J0w+b96jNqLBCVCjZu2m7uVfe9a+8Ro/mLVmPpik1Yv3GvacOspnN16rfgg/8Sh4+dx7AR403n EkFZkwBMmjTLDPCkiQEiI+iSn8UZPXsi6CXT8dpCEnKnpkJPTjkqxjhIq0OHJW3LMVvuWk3hHj54 ZoBqQVXbArWctoBsDU6ka9peY+uurdCGDci2pnF6ra4n963Qjpy4QG4fY/4UiP8W/RGM7UMZsbFx BqxqDpYnTx6UKVMG9erVQ4MGDdCuXTt07doVwcHBGDp0KL/PlZg7d64BrYbDVHFe7lOtN2Lj+R6U 2hwL0oKzJbVxTkwiaJUSzIkpsSbskZzwHBn8nSKB39PCGTjUqCbOtG6GG9Om4C9x8XiucwhUwT2B 143L4LVVAahu1YnMJPjbiU8kIF+lIGztUqwvWxr7qlXDz1cv42VaPNIz45CQloAUQjtJzSA123YG XbcZyCgNIeFh2Ll7F9atX4sNG9bRGR/m72gpf5tX+dsI4989lH+DKJMhKZyh0MbLly/NZ9a2BWN7 1/xnrwD8LMGsB0ahDIFZwBKc1NtPYBWU38dibVD+FJhDw2IM2ARFtaxQaEJOWBWBYeF6SD8MN0h6 bXxCmnkvhR0Uz5ZzVRjCBuTfwtxe1jXtAa3tCMJGUFdIRO2ytS5Zjl+hDGUgVrM8q+u4LePhObEp iNSgRvEZCI/k9aLSjBTOCAnndRMyEUrwhlHqbCOpElStVDRehipFw8O4j45ZYFYqKD/jMQvM9o5Z EsTknAVWbVsuWhO+yunKLVswtVyzrf2y9j3jcQL7Weg7wOt6StUOOiQL8Jas8IhSgVoAVy9Cq/3y 3wtmgdYexh/rPYztpWNqVnjVOGa5Y8WbJQ3io7EhlKqpmBZBWdP7azAfE1tWOIT7NPh9nKatIpST 5GTtwhsGyAJzYgphnIJ0VRbyNTGaySQ1DTEsIbxOTsbPT+7iyoSRONOxDY40b4awVWsAuVk67Hid m66ZtFOQwuuokvBNMqEeF4VTw/tgVen8ONO3N35iiUVuPDFDMOfvTiPL0SkL8BooP5XXU2/CTLri mNgYGp5bSM9QCyeWWp4+4d8tFJcuKYb8wMSTVTrQZ5VzVuWfWq8ovKPKUoHYgrIWrX8JZXwmy6fA 3KtXn3duU5BVzFexZWt4TgHn98Cs6aaOnzhrXi+nrWZygqya3P0RmJOSbM3lNOHr3HmLjXu1Bsn/ uNLw9/QxmAVdfYYuXXuZeLmGLdX9G/AS2prnTRmBPpf2Kfyi2LLuXZ85/fkbhPO9d+87jiPHL9o6 k0SmGjgLyHLMiSmvCAIN66nuy2phoGnmNaSm4saJSCS842LSkRj/HI8eELJhBIlG5mOmIDgrjqwR y9ThRGMlq9fd2bPnzXgWDx5oTBJN+KmZt2PNQPl6jSoPNZ70+XNXDKAT4llKuXkf27ftRv36jVnc XW86qqiHYJUq1aCxmfPmDTLjY0yZPA3VqtY08xU2a9rKdCaqVrUWtm7ZaVp9xESr/uA9mD/WxzD+ PdmD+FNw1m9NUuWfHK/gW6lSJVSvXp2foT6aNGmCDh06oEWLFsY5Hz9+3HRFVrO5YcOG8e/zzJTq 4gna+ARbkzmF4gRuW3iD4rqJQb+TDcyJPN/WvM7WsUdtkxPpQjUP4I/PE5B24RAOdmuFix1bY3vD Bkg4chh4QYesMAgzg4zUl/hLKiF7/Cg21KmK1dXK4PqiqYR4JK8VacbsSE98zt8XXS7P1RRTqXTL qarMo/tNU8sO6vHjh1ixYhlmzpxhMqSVK1cxI9oODQd79ep1fo/RJvyi8I2mjZJTVjzeakZnuWRL 9pD+sy7/ycFsay5HJL/7o2rRgzJ+PMHcs987B6nwgkAr16sefWb8CjvHbA9nwVAxZsVzBUWdr44d c+YsNvFXjdtsD1LJeq2gKEeu91HoQW5bkLe/9t8rtfSQ41aoQuNXqLmf4teKJ48cMQ6bN+7EzGlz ce/OY1w4f9VMqqoZQDQTyHxmDkd5L8pc5s9fytdOxKzZizBlyiw++Glo2KCZCdmoKZ7uVV27J06a hspVapjrq7JRo/BVr14f9+6FYt685ZjL7+Gbr534HhdQskQ5XL50wwyxOnrUOANH9QTct++AGcdC QNXsI7169kXfPgNN55RNG7ehcKHiGDhgKLp26WlabzSo38QMiKSOKT/+8AuB1owP+yoD84cPH5sH XIPn58jhaLbnzJmHVi3bGoesEejU8mP5stUG0Gq+17ZtB9MFXBCV07YgrXUB14Kztd8CsT20PwXi j/fpt2bbbwOzZoQeO3YsJk+ebNoxq02z2jDPmzfPTPEvl6x2zNqWli5dZkoGZh7ABMFYPQnjTVhE 60rtZY0ul6IegoRyKkFtBj0iwBMJZIUqYuhkozVes8ZXzmQpZ9tq7GhVHydaUv274NW9q/j1ZSp+ SYrFvTlTsaJsUWxsUAPJB/cCGZnISFE7Z0KfEE5O08zZdNaU/hbWBKySppdS13fdt2LHgqxKDPqM csIqOaxfv95IMWWNKifJMas9s2LPakutxYor2z/Hf+blswazOjio+K+whcILCkeoAk3AMY7zI6ds L4FZMJfTldtWRdqcuYv5A9v6V8CcajqDKAYsByunq3bPn3LYf6sUrhDwBVf1WNRnUTM4bZ88cQE3 rt4zkFS8ee+eQwbEF85fMXPmafS5i5eu4fKVGyburM+ucULk/DUDyoaNW/GYxdYtW3ca13bu/GV+ zoVmv9y23vfq1bt8yHbxPpKxetUmagPhvAh37zyiu92DsWMmGije5ueVG54yZRqd0zo6qadm1hSF IzTUpGZZkZvVdFSaTkodUzTllXoG7tq5zwBy587d/I7XG5esWVcESIVDDh8+aq556NARA0VB98qV 6yYsohHpNKegpJCKZv++dvUm79fWDVxhFF1HANW9aF3vpeNWap0rWWCWrH2fkgVrC8yqmBOU8ubN i3z58qFQoUIICgpCkSJFULhwYZQoUYKZ43wzxZJCHIpHq0hv9RhUaoHZ6iX4MZgNnAlmA2ezzXM0 Cl2K5tVjiSWZbpqlpXhKE7Km8fh3seFmnIubMydiZ8NaON+kPp4N6odLXTpiV4WKuNizJ8BrZOga qXz/zETEPWdml/6ccKZT5udKI6w1zob9DNmWYvj5NcayYuX6DLpHxZDVk0+fQ7FljSinc9QiQ2EN ayAjAdyKL1v6AufPGMzjxk1E9269+aPNMIC0umKryK+poNThJCRUD6bNNdtD2QbYlHftmAUyuckL F6/TEd3gj+nToNXr5NDVxtgamU76a7Hl35dex/uJpiMJjTLhCatliDIME0vmvSclZpoppQTm55nf m8q0W7fumcoxhQ40sJE+hyohdS3dpz6DKj4FX7Xm0GD46Rkvmak8MRBXZwO1XtFrbCUKTUevLtSa MPUCXSqLsI8Uy4028WHFjPW+qrgTqFTEFkQFZzVfVKuAI4dPYjczRjlcq8efUms8jGfPwt7FpHUN gVHrFlgF1RYtWmHPHhvEHz9SLFodT2yuWXHm9+vRBp46T9fSdRTLVcWw5aB1X5rGStDXwEqCswXu vxXM77d1boyBjorzy5cvN03E1LFCHSwkdS7RMfUGFKAkuWkBShC2YGyffgxle8k9JxHGgrINzAkE cTLSWBJKS87kOc/5+3vODIMwJaBf0wW/eXINx4d3wvbaZbG9RmUk7tgCPE81FYFqlZHC6wnOSakE cbLG0f4OcZkEfaYqEN87ZlU6al3TTYXxO5MjVhNBzX4tqVJzx44duHbtmmkiJ2g/e/bMfC6BWi00 JIU57KFsgfnPvnyWYNYDowlF5ZgFJIUW5JblNjXim+K0plLMxH3fN5ezQhoG1DymIr5Aq9erudol wu/8+et8sN83lbOXrqHKRmUEqiRUqwnFtOW+rff41Ot+Xzyf969YsaQ4t4bgVDhD76GeiPPmLcGW zbtw+NAJrF+3BXt2H+SDP9fEuLfv2MPz52LhwhUYNWoCM6wMgicBS5ZtwOixUzF+4kzcuvMEpcpU 5mvmmYle16zdiJmz5hnH3LpVB4wcEYwhg0di8aKVqFK5Ft3uEuQJLIRxwVNRvFg5LF2yGt269qFj XoM+vQcaN1yubCUsWrgMXp6+WLliNerVa4CBA4dixPCxmDB+KrZt3WUmYh08aDhq1axnQk6jRgYb h+zt7UsXeQpFixZH8+YtzWs1trKK0RqTWUOACviaGPbMmfNo3Kg5P/MBOORwwYrla1C1Sk3eTy+0 bNkGS5cuN+5dw4Bmz+7AIvVGMyehnHezZi2MK7eGDhW0BWzB+W8Fs73UXE4gVY+2UqVKoWLFiihf vjyqVKliWmeo7XKtWrUMrM6dO/f/tfcXUFZke9Yv2veN7933ursET3dXNHHXxN3d3d3drXAorCgc Cijc3d09Sc8kDa0qys+8c66dARuKqnO6+37fOAcyYI4VHjv3jvituf5LgpnLVvM6f1WGWRC2lz2g pT+AWXFmAlgDSikMIkAnpxHkkt77p5AH/6YUjfVMiCaqUlHhibQEPE+NQdSpY0i/dBk/mBAI3foT gp5wfpn0BC+SnuJJMl1xCkFsWnQopPHGIVsyzjk9zfQ2VKWmWlgonKEMRyEK/Z1qHqjMSiUJddG2 RplT92xlZOp4oknPrn3LDKUf8/RBgNn+nX+aDJhHjjUxzTiCTRBTCEPNzNRSQoPHq13zA+OY3x/O UFM1OV8BXKEQhT5u32axWYMCcfv7QKr1ArMcrdy5QKpr67j/SShDHUx0/br1GhvnrDCEXvyqawwf NgaTJk438fB585cQxtsMYNVlWxmRmu2tWrMZ4ybORMazn3DnfgImTJqL0WNnolOXATh24goqRdY1 lXz9+w8zJQpBfS7BqrdgT540HXXrNCJwF2DQwOF0pDEICy1knHOrlh3Rp/dg7Nt7FC7Onpg+7Quc PHEObq5emDljjnnj9ZTJM9C2TUfzotgxoyeaUozCGAKpYsElipch9JegcERx8+br//W//m/jkMuX r4i6deubdwgK2N9994MBaHh4PrNdgPX08DGxaoVrBHq1mVbcWrH1+fMXmQHz9ZLYLl26GcivWbMO kydPNfFqwVnjOq9du96M5Sz3bDnp94H574FaXbIVylCMddiwYaZiT6mayEljx441seVx48aZ5Zkz ZxrwqshvhS7sQxj2UH4/mAlelkI0VnM6pVHpkvQuv/QkxGckIj49AckpCXS9CcjQQEJ006kpCoNw 38dP6axfENDfIyGO656kcv84JMh1y2GnfEeYa0S5x4h/msRz0Bmz5GnaL9uFMSznrA4mVisLwVjf gcZZ1udUhZ9SVfrpbxWwFcbQvupwYg1iZO+UP/a3l2j6oMBs5bJ6UIYPH21GOdM78dR2WQ5WEtRU mWe6ZP9Fqww5VMWK5ZgFRXVSOXfuKm+qK3/pmOXA5bQ1cL16G2rcCo27YX/u/6rMGBvMYDTsp1KF R5QBqOPJ8xevzLIqKbVdTl8hD+1nWm2oZBBPd5X+HaJibC0x4hOfs7j6oxn+Uy009Iopvf8vJk7D ebLk8IjH0OULdHrtUzzPGcfzxHJd1EM1SSOkuJ86maizybfb9poxeNU1XGENHac4p5qyqcu2Qgy2 kIVCH2+G+LzG32XVV2txUXF4hSHuPySQ9D3ZQgr6HQVKS1qn0IiazEkPHmhcDLWDjjJN7KzQiOat d/7pHEp1ToHXPsasea2TLMBqvb1r1jpr3lp+V7awi80xKywhCKsCUCELgXjKlCl07pPMskIZapmh UIdaZ2hZxX3BSwC2jzP/GZjVdC6RDjmBzljjMD/hd/aUmXd6UiqS6JTj0wjUNB5H96zQRAb3z6Cr TnucihePE/Bj/APs+2IGbm/cgN+f6GWtiiGrVcdjJGWk0lUTwho7I11xZt5PXH7MeyxV698DZn2/ Ctuokk+lAPV+VOhGoQ1VAKqlilyzYsyqJFTzOUFaGZlArefWXlmO+QMNZejhGjZ0pHkDhuKwiveq 8k6tMtSOWRWCfwbm10Ak2LSvHKpStYFWjFndlf9sdDkdn5iYZiCu1g096NjlPK9cuf3H878ja/v7 JPeucIqcrOLBipHr79LfNGXqLNPLUE5Z4z+rJYgyImUsDx4RShoPJF5dsm1Qjo59kqmnuHmbTi/p pWk6p/f9PeK19LfF8Jioh+o2TUAJ7kxjFM/W+eiUox4kEoLquRdnUrVpvnNb7YfV2cPW4UPN3xR/ VoxbwBSU1fFDsWQLovZjLUsWOC2I6ne0oKp5Qdn0BjRjaNhewKpzSBbwrXM/fBhtjrUArNSS1lvn 1zZJ9RICr9bZg/ldvQ/KNume0PmjTVdja7hPSbFVxVPtx4YQxBXWsCCl/QRdeyDbu+a3wawhP5lZ KmzB9ElSMl4kCM6Eq5rREcIarCg5jZAl/DRmsyoFv0tJw89Xz2NXy9o4ULssdteoiNUNmgCPUvAq 7SkdNkFPx63egM8Fax2XSlee8pR6ZmD9LpiljCfPXsNU4Qyrc4iG+tTn1Xchx6xU35G+A7XrViWo 3LN1rAVlTVb6sU4fDJit5jaa9NANGTLcxC4FYVXiKUas9sUCrCCn8IRiuBac34WhukOrwk8OVDDU 8QoXyAXfZXH+z+BqNZdTHFgvTFUcWBVsAr3tzSd/PM4mmyv+M6ki7qtV60xLDMXJ9ZnUTlq95fRW bFXw6fNpH4VqBG25fX1+vf06mtfWuMsxcelmYPyoqFQe95R/v14+qxcF2L4LxcN1nCSoWhKkBWub Y1aPP3WRjsPtm3KsdLt343H3tuCojiNyxBrMSJVxtm7UAq+ArQpCyepQolRgFWQFV8l2LXVYsYHd WtY5LBi/OZcN+rbz2OCv6+k80Zk9/wRyAVdgtYAsaV7rrHmB1j5T0Ly1bEHZArS1/EZap4pG25s5 1FZX40Col5uK80oFKhXhmzdvju7du5umdXLNGmVN7lFQV2pB2nLP9noNaIUyCGETX6bknFMf294T mJKi4xIMVFOS6ZY1dOeLDFxfMB3LapTD9ia18WLNckR/MQ3balfFyvIlcHTCcNBy4xnPY3udFSGf oreePEPC43SkZjzjvH0ogyW29DQTy753/54Jzyh8o9LB5MmTMH/+XCxevJAQvmZCG/pbBWE1k9Pf pe9Hf4f+VgHZvrmcpiww/0tP73fMckBDhowwL/MU1OQgBVYBUkV7wVqhgMQkFrcJU9NCgXAWIAUn rVNcVxWGqryTAxbw5EgFPTPa2jtgtYCelJxhrqNmaXr3n5ysQiG65l8PYvRHGFsSXOWAbZ9Zvb3o gAVOhRe4TS0irJ5/xikTYlq25u/r9Vn6O2P4GeIzTFfsaL3F5IFeDKDwhaQ3l6jYT3jx3Pq7FYqw QGmNCqcOLTbgxtKdCoAaD0Pw5HfI705gFiD1mayWGgKlYHrtKksOBL/ctAAqWW5XIQnrOoLvGyjL 1WrA/igjtWGWW75z+x6lrtu2sIigLbdsvcz1/n2b05Z0nOVsTScXQlcOWfMKnVitNbRd80otCFtQ tlJ72YNZ1xGU1QJh4MCBRtbIchpVTtDq0aOHqfRT92RBW7BSd2UV5wUrAd0Cu71bfhfMtldQ8e8h gGPTeA+kM9M18WM1oZME5Awk857Dix/w47EzWFu3DnY0rIo9PVrj97tX8DIxCj894fb4OCypWRcH qkZiS40KiNu1EXiSjnSW/BS6SEhLQOKzZCQ+4bUJ09dgZkaj3n+P6cwllRIUG5b0Wqo0jWYXz3uP 0FZloP5WxZ+VMalCcNGiRQbUyrA0WW7ZXh/z9EGA2fpRrSKUiqoai1mDtSsUITipQk5tipWq84cq AxVvNu/xi1eNvA3IloNWe2Q5bG0X2AVYNbHT0KG2Zmdv4swWlG3HJ5hrCua6luLNcruCpDlGsH0L yJb+CGRLOk5SDFmZgwbsF6B1zrv8LOp9J/irE4yaByoTUDxdf6eWb9Ph3yNw1fX6UUyqLa6c8JxQ jMcPPwDLlqm78A4C4sfXjllxanXaUKz44IGjWL5slYGmYs47tu8xFYGqRNLbUxTCmDVzgXnFVQK/ S7l4wTs5Kd3AV7FkjUSn0IZgLadcqWJVM3C+YKwMQDDW9QRqK46smPO1azeMi1QtvmKzFy5cMpC8 dOmKGUb00KEjBqRt2rSztVvnZ1Tb6F279prjBWCpXbsOpiKwUaMm/HtXmNYa6pWoysSvvvraVDx2 7tzVbFPzOWXuFnAlzQvofw5mOWy57jjTAkFOWGMuK8aqQYwEIjUhUycTucuhQ4ca16gBfSTLPQq+ grPmLUC/C2lrtLmUx3oVFVPTQ9D23sA0uui0xKd4kvgcP/J7Oj5zAjY0iMSmOpXw8KsvgYwMpNNt x6cpFBJreg/ih9+QtGkjvq5RGivKheHExKF4FfMIT1PSeW6FNFQBKDeeaqBsxufIdMwa0+NB1ENT mam/WbA9eHA/f8ObhPExk+pv0XcjeKsVhir8FG9W5Z/CPO+DsvQxTx+MY9aPK2lS0XUoHXOTxi1M yEJgVOxVnT4ELBXzBVsDPLvmcvZSSEIxaUFKLSvU606hAo3cpnNaYH73OAFNMW216BA4BVadw4Kr ge1bQP77YNZ5VMGn6/ftN9hULOpzqGXJ/v1HjUNV0zxBW93GNfa0UnUg6dN3EG7cjsLqdVswftJs PHv5mxlZbuzYWThy+CIfjpMExleYOnUehg0bB73AddDgESYDUouJr1auMS9fVWsKvapLrSxm8/qN GjbDpo1bERZaAMePncXAASMwcsQE1KhenyA/hhXLV2PG9DmoVbO+aYVRrWots7/etK2BiPz9gg3g WzRvY954ordq79t7wLzxWl15e/XqY0YI7Nmzl+lBN3fuXAwYMACOjs78vAvRvn1HQm6Radc8d+58 M5LgmNETzCusihcrjT69+5vWFoKq3LCa3Ck+3aFDJ7O/3qItmAuwgrCcsprpjRw52hynN3ofP37S Dryq3Hv8evldWZV/quSqWrWqaS5Xrlw5VKtWzcyruZzWq9JPsVU5acVcFXdW12TLDSscYrnnd4H8 WkncN/Ex0liqyzA9/5jpJsebYULT+Rl/1z57vsX2ds2wsXYlbOzXFngai++ZQaUy8zODIRGueu/f Y14jPSkRz+RcYx/i3Lj+WFAmBKtql8WrE2eBtB/xhCVLhUVM07nX0tu208wbuOMS4k2lnzJOuWGB +ejRw/wd+Rm2bzMZj4CtNt16c4vi6opFW+2YNclUvRvO+JinDxLMegAHDhyKhg2aGicpMKslhpqP qeLMAph68L0LVkuqcJPbVXhAIFbvP8V11etOHS2s0Ie1vzUvwMqhKxas2Lbcs2RaR/xVjDnO1lb5 r6TmfgK0HLEgbeLMs+Zj5Yo1JiOQY1ZLEjlqjaehTEiuvUfvQRg4ZAwuXb2HhGQ+EHfiCbtlLFF0 o1Peg82b92L16i1mRLkmTVujC52n/oaOHbqa3nlneY5J/N52M3Nq06a9acamNsjqrae2ywpvqMne 5k3b0b/fUJQvV8V09ZZr7tSxu3ntlKCpMIPCE3LFAr3ehK13MzZp3My42TNnzhHEvU3zuI0bN2PT pm9Muv3bnfy8cwjmwdx/Mtav24gVK1YxYzluuncL/BfOXzFtodW7cNHCpZg2baaBsdyyHLXuCXXx 3rt3vwGMQiJy1JYbVrhD133x4jvjjC0QC9qat/b7M8csMMsVygGqNYIqtzSKnHr3qbWC1gnIGqNZ zlmVYXKYCnGomC+XLOgKxnKYVkjjD1DOlD6bxshIoEuOS+NnTUnGs8dJ+CHqLk5PGolva5fH9ha1 EbtlDX6m6zWteOiOnxCmX6/7Gm1btUVk2cro27sPnj5Jo9NW644k/O1pKpK2rcPmulUwM28wLk0c D7z8Dqm8ljIve8csKMsxC8wCrD6vKvai6KBv3bqBU6dOGCm8o79RDllgVltvfQdqjaLSkCZ712w9 xx/z9EHGmFUMHtB/MOrXa8wi010DRgFVFXeqlJP7NTHa91T6WRIoBXWFLRQzVmhCcFZ4w7Rc0D4E 6uv97QArkMtty6HLmWtZYP3vxpituLjivoqVK/atB00OPI7Xi5e4XdfUOm3TNdWaxHRwUe/B+FSm VEyaiTGr8i/qYSo/ezrnU/jw3Dd/h3oDqsWHwKzXcinMoHCDIKr0UZStkmzdug0mrKDYrkIp587q LSa20eH0efbtPWzG7VCMWftYrTAkAdos375vwk6Cp7pYC5oaZ8OqrFN4QM3eFJ7QtQV1hTwUj7ZV BMaYmLVCJAqfJNJBKpPQvspQThw/ZaAsEAu4gqwVotizZ58JXbRo0YoQuWM6oTRo0Mh0PFFHFjln tX9WHHrmzNkEjiqtbC033gdmVf4JpooZq6mcHPGQIUOMhg8fbiQIz5s3z0hN5xRvVvM6OU3BVk5Z UJZz1rneV/lnJMdMCKbQ6cYnJTCzjQeeJeHehhVYXysSu+rXx4XRY/A7HemzJAKe8JabTkpJRbu2 neHrEYT84fkRljcUDu6OKF+pIn58/sp0KlGnledpyfhb4h0cH9kNcwr6YFW1Cnh18jh+zLC1xjBw Ni0+UkwaHRtjQjZyxhoHY/PmjTh79jQ0wty1a1f5GyuklGAqPxVPF8Ql/d2CtvUSVgvOmqyw5Mc6 /YuD+c2k3zPzNzVuaMCAQahdu54JK6iVhFykWjNYo76ptcTXX2+kk1JvLxswFV9WRxAboPjA8wGX NC/A6lwKawhcAqYgqG3WvKR49a1bUXzw5mDhwhXmVU3Xrt0z6/8IY3u9H8qSuU6s7TrqPDJr9nwz cL8c8bDhY8y6a9dv8++iCzl/GUOHjUKHjl1NBxSFcLp06UMnOogPzmlkZPzIvzkB48bN4vfTnG5u C93cNxg7djqd52FmZs3opOleT180zQ01epsGJypZogyL5hUwfvxkE4IYNXIcnmS8QLGipVC0SElU jaxp3j2oXn/9+w0242d8uWQlFi9ajgD/UDroRmbsjtq16ptQg/YTPPXuv6+/XotcufIwXYMiRYqZ LtcaM0NglIPWdQMCglC8eEmzXY59+fKViIysDh8ff8yY8YUJS6jTikIQFStUMUO+Kp6s/Xx9/c1o g97evibTlvt9/vylGf0ue/ac5nqvXv2E0aPHmhHstE0dTzRC2uzZc7B48Zfm+HPnLhjQvw/Omhd8 1LJCRXZVcgk8Aq/CGyq2q1ecHLW2CVBq07tzxw7cuK53S6rH3lM85L2l2PxjNXuTa457xPlYPCZ8 Y5lRJSemITnhCdLinyEjJhXfJcXh6fXjWNu2Hr6tXwPr6zSg492NX54+J7ATkZRG0KfFE7hx+D7j e0wdPRX+7r4okDcfQvOH4jOn7Bgwcgh+//VvSEtIw5PEp9w/HfGPY4CfM5B+aBu+KByOr8qWxI05 X4C2Gc8J+MS0Z4hLfQa9liolg279RQYz/WhcvHwdJ06ewfbtO7B723Z8tXQ5Fsybb9pr6+9WSEOV gBo7Q/F4hTQ0CcT2rtkC9Mc6fZBglgPq338gatWqY6As1ytILV6ywjhmhTHUauKbb3bi9h1b5w+r 8s+aF3zllOW25a4VElA4RB1G5EZfA/MdMOu1Uxouc9KkWXRGSwmbTbhy5c5r4L8fytL7oSzpGnoZ a+8+A03cWBWXymg0L0irm/aFi1cxctQ4bN2204wON2HiVPO3qofgnDlLWLSfa+LIT578yAfjEvr2 Hcmi/Tp+xuVYuXIjMzJ1iJhLpzgRnTr2MEDVSHGCsAZEatK4uXG1Hdp3xsIFX5rR4Pbzu1CPvdGj xpuu1Z06dkOb1h2gYUjr1NZocaPQtUsvtG7VAYMGDsPcOQsREpzXdJ1Wjz29SFaVidev30KZMuVY urmF5s1bmoo4gVYVdhq6VbFkxZXr1Kln4Jg/f0EMHDjY/L7qISh327t3X/OOR1UGqpef9hekVZEn kAvw6vUnsCrmrJ5/Xbt2N45ZYLZcs0Iagqxcu3oOyjFrICbFpeWa/wzMascslyv4tmnTxnTFrlix IurVq2eG/1S37EaNGpltcs6mnTNBvnX9BmxhhpTyOBUPE1gyUKVuYgqBTKAaN8ySC6GqTiWPuT1Z nz8hDs+4/ueHN3Fm3EhsrVcTq+pG4vDEoWbci4zYOIJb4y0T4nTVqhhMSozFi+9/oFH4Bj6efggP zYvQ8DB8misb1mxci19/+hUZvEefEcypj58iXq0tCPSXiQ+B+IfY07kN3XMgtvfrhpdRd/DT8yd4 THefnsBMhPfuuVNncfL8KZy/ewW3oh/RST/jR3mC758S4HTHypiUEVlN5qyu2Ro3w94tK80KZXxQ YFYua5vXA673/VWvXtM4XcV6VZmllhVqiWEbilOVQhpSUm9Y0EOm5j221hmSQhJyx6a5GeEsKCtu rHE2FOIQhAVNC8iCp1kX+9iAWW//GDduGou1k3DqlF7g+k7I4w/6I5AtKQyiykh9Fn1u/S36u6we gNquUIZaYDyKjudnSWBx86kZlEjb9O4+jbMcH59BiKg5WAb/dm7PeMWH9gWSkp5ST3hutS99iefP XpnwhEIGeqefWmZkpNMdJT02qdU6QyEDbZPrTeeDqFYVauamNsUKKUiPkzPMOMs6Rs3YJM0/e/qd rfMKM0BbkzhbLFfgU/doXUvhDIFRrTAEP4US1GJDEjgFWIFUy9quZZWWFE/Weh2nOKxiyTqvYqQ6 h1ITL01NN/voetou6boKr+j8+jyCrxVj1uexQPyutJ9irHKB6vmmAYs0xKVaaKjnmwb50eulFi5c aAb5ad++vekdpxHh4hJiWSLStZKQqLfRsHSUQignEqY6ZzxBbX7HhMd4ScgiPQoPv1mC9Y2rYH3t itjUpinw4DqeJTw0bZafJD4mMNUkNBWxzADU0SRJbZyfpuD0hXOIYGYa4B+C4OAQOLk44tadm3ia wd+R+z/hvZDGeyWJv28i1yVl8Dzxj4AXvB+Wz8TM4iFYXLEYfrpyCj89TsTvdOGxt6NNM9Kps2dj wszJGDVpFBYvX8TMfRnOnhWAr5hwhiCslihqmSEpZKMYs55de8es6WOH8wcFZuu3tMBcrVoN00RO cJNLtt7bpxYMqiRT5Z7mFWu2ZAFUbyLR/qpUExDVkkOxaauC7c/ArCE+BfyNG7dj06YdLBJvMaGM /ymY5eCfEGaqvGzfoasJqwjKO3bux549hw24NVaGUmU88+YvplueY2C9e88hHDp8MvP66siQQvf3 gEXuPWbdtm176TZH0ZU9NXHxgwePm04rV/j9aKzkY8yQVtKdK/SgSrYVy79GkcIluE8Sjh87bRy1 xsbQmBWKIX+1cq0ZSU5A1oh3q7/eYIbitNocq72xr0+g6TKvikW1R1ZY4coVtXc9Zca0UBM2OVU1 X9PvqaZx06fPNLp8+So/83Y6/OmmBYWcvNy1g4MTM8EzJkY8ZMgwMya0YC0Yyy1/8cVc0ypD82pu pzCFwiMXL142blzuXNsU67YcsQXnd9sx/xHOWmerALRez6/xIyQL1KoAU2hD7XpV8WUqzBRH5nFJ MQQ7was3kcQkJyAmSWNNJHCd2qar+eZjfEe4vrp6Afu7t8fqyDLY3LQu7q5Zju/jognUVDpqZqLc P8XElXluQlyvpIoj/GJN+2bORz1Ci8bNEODjRzj7oWDhgnjy8okZJyORoNXrpzSeRjozXI0IqKFD EwhRrX+VnIQXB/ZgXd0qmBARgHurFgLffY8Ufj7VK/z4yy948jyDACZ0+XlTk9VcMorS+xvv8ne8 YVyyKkZVCaqYtGLqgrA9mO0B/bFOH1QowwKzXJNCGRqBTJV2cpaqtFNYw2qjK4CdP3/NOGZbxwpb ZaBcs1IBURCX2xZwdawVb9ayYGlAzPNZ81JioirTEgmSizh9+jIfyjMm5mxB//1Qlt6A+H169vwH M3RpxUrVTKsJdcWWc966dbf5u+Xyx4ydYprKqfWJMhO1u+7eo69x1xpTo127bibT2L//OIvTo805 pfXrt6Bf/yEYNXqCuYZGa9MAUOqgI9ejCrce3fuYlhjTeN2M9OcoX66yGf+4dKnyxgHPmP4Fxo2d hFIlyxmoP8l4iaVffoXIKjXx/Xc/mxYeU6fMNGB++uSlCX1o3GjFo7/dttPEd1ev1qv/m5kQgkaQ U7hC8NQ2VcApbly/fkN069aDJZExZpsgrFi0AF6xYmUT9ggJCTPxaoFYMWU5Yu2vQYvUMqNTpy4G 7JUrRxrgymEL4Pv3H2RJZ5JpeqcQh+LTVuWkfRvmP0LZ1irDqtSyl2CtVMCWBCJVEP7www+mkrBm rVo4cPggohLj8IgO2bwNO54llzim/EzxcbHIIHhZvMC3ffvhqxrVsCayHI6PGYq/xT7CsyQCN+kZ EuLochOeQMN1xiVHIyk1ioCN5bZE00QxiZm4WmU8Y0lhwogR8HR3hrO7I9p1bounPzxFDPeNTmGJ RWNs0MWr518GM4oMlcQI6qTUZ0jmdZDGktLXizG9aAg2d24O/PiC9/sjjGAG2aUrM70pE7Hoi4WY PnYaNq3diIcP7tEEXDeOWTF4xdb1t2tZYNZ38QuBbjWV0/SxQ1nTBwFm/Y72YFanBD1ccsyqDFNz OQFaFWECtEIScr3q5WbB0h6cmhdsrddRSZZb1tgXgvS7seU3jjmJD8ETMzyonLLiy1bzuv8umHVe 9eTTdeWS1dFEjlkZxdmzV+jELphrXrhw3YQ0FA9XCw01p9NAR2rFsWnzdhNi0bX0Lj+N+6EYtL4P xcz13QjmqhT9ksAXbDV2sjX4vDptqIeeXt00ncVWDT6kUIfaJss5640p2leOWhV/69ZuJhie4BDd t0adU1tohT50DoUw1MRN7lqD669ZrQ4um40zPnz4qGnmpvCDUrloNWNTuELN59QSROv0GytcYXVC UWhCLtgCqPZTqmXBVdu1v5YVwrAAK0dsxZU1bzlj7WMDrm0/pfZ6A2Rr3RswC8b2stZLVssKVYAt XrwE+/cd5GfLwCO646h03idxUUggwNOTCVm60OcJ8biy4kusr1sTxxrUw8oShfHq4HbTCiMlPpqO NhVxNBnxPEcMnauA+jghjtdQu2Z+Pg3rmUInrddQJSXh5bMnWLVyGQJCAvDvn3+GydOm4cdXPxnX m5rEkiJddVIaz5H62LSJzpDzpRvXIEi/JCXj4qzJmB4RjJNTRpv3CKYn0F3zfkxJ535PUpCWkYpb LNFcP38JD6If4tipEyyx7TYQVtdzvRlbUiWpYvIKZ2iSS7aUBeYPDMzW76kHWZVBArMqxQRNOV8B SNAy4QuuE0QFTCuubC1L6lotmCvcIWAJbgpnqMLNijFbsuBpQBr7mA96PItst437lkMVDP+nYNbn VYVf1269MWDgMFOZKehmZLAomaJB3m3n1r4aN0PxcX12VRqa/ZgK2urRqH3j41PMsvZXqr/RFqfW 59UgRraxKpKZEUiKBQvWmpdjVgXeIZYoFF8WaAVnzQu+amKneTVf0xu8VcyVa1McWm2NBWSdT5AW 4Bs1bGpCEHLMcsQKQ02cONmAWO5WlXNytWoZoVcZWUAWRAVdxacFXJWUFCe2AKtU2y3YWvtp2Uq1 XY7aatNsbZMEXus8Ol6pNW/JArQVyrCHsJYFH/t5dVOOowtOTNT+TGMSkGJ+D37/idEEK0t0CmtE q33wY0QnP8JPz1mq27sCK+uXx6aqFbGhYnWcHTMBSIjFCx6TkviI9yuvTbetUEgCj0shrPVbJSWn ErS8D1PVjDKWmWUCQZqCtZs3YMHK5ea+SItNx/fxT/EiXm88obsm7ONT+Jkeq+IwERl00ep8cmpw X0wsGIAbi6fgdzry9CfpeBzzPWLupGDzxk3Yc3QXjl1lBn3xAkH+hJBPwOP0ZLx69b0ZL0QZksI5 6lSjkI5grRi6JgE5yzW/mT6wGLPNMl+5coWOuQ8qVapMEF8wcFO8WBV3Kv5bYLZg+T4JcmpKpzCE xm2We1a8WoMgya3KUb+GZyZcdZy6NCtMoqZsctk6Tu7cAuzrY/4bevrse9NxRON2qBSgePP27Xsx eNAIfLttNwb0H2rGo5BDXTD/S9P5RC831UD3LVu0MwPpT5k8k+53H+awuKlB6/V+QHWXbtO6o+nR p84gcsqCr+LL2T7PhfHjJhugqrdfjeq1TPMx9crTIPZqRaF4sEIQqmxVSwkNQP9v//ZvJgShpm6K BSuGq1YP2bLlMI7XAqjAqNYUrVq1MYBU2KBs2fIGlOp5N3jwUNOETWEL9dZT3Fgg1HEWdC1ZQP1H ZEH2H5U9jO31Gsyat2RB+i0RyIKyneIJVrWwSIqPYwZGaLOon5CYRCAnm0xSrTMeJbJkplYZcQ/w NwI4Y+9OrKZzXl+1CtZVj8S1eTPxNwI3OY6ZDyGXQGebqDbLBPzjpHikJSUg1bh0jeOSbipvE6Jj MH/ubHTp3hFnzp1hhvkESbye3iOYxn3TU5SBJyKRLvhJWhzw4CY2tmyCZcWLI2rZYjpluvE0lkYI 5tT0l4hiiXDj+s1Ys24dDh47hD37d/Ne+wrrvl6HDWs2mCaBapWhsIVaZihVnF1w1vdkTfZu2XqW P9bpgwVzr169TFOqAwePGlAKzBo7Qk3m1KVZ4FRF3btAtpcGK1LxXzFjwVwdNuS43wIzna79MeZt JQSwKhslhRTMe//oIt8F7T8qHas4+Uq6Sw18r/iymvup99/IkePNO/gU09Wg+RrDQu2Hd+3cb3rj TRg/1XQqGDF8rHkfYP9+Q9CsaWtMnTLLhBkqVayGbl17mx56grkGmVdLDDladQSJKFTMLKvyL7JK DYK7PPbtO2CanwmYArTi+XK5FSpUMgPbC6ju7p50Q49NSEmxXvXsE5zVHlkVfQotKFTRunVbUwGn 4wVAvbxV8V9BWrAV5BVv1puxBX+1TxcItU0O+L8LZkvvAvjP9D4oS6/BnAnjP0rQlhIRL8URvDEs pfC+SWDpSqUQKZYwjlVMmUqMT8ZjieuTWdqIV9O55CSkxD3Ck+gHQFIM7q1fjlWNq2Nj9SrYWK02 Hq74Cnj2BCncFvuY7vwxTQDdblxKIpJS4glrwfQx7jy4j0aNmpqXGYSGhiJXzs9ZWjlsxrFIJtjV eUVvJFErjl+ev8TzM+exskJpLCldFCn7duC3DDlvOvRnaYhLTUcanfGz5Cd4Smce9+ghzp0/xXt+ Lw4fPYI9Bw7i1NnzOHL0mHHJqghVczlrbGZ9P4o52z+7mrfg/DFPHySY1UZSI3mpbaxeLiqwCZJq g2wNhylHYuLCfzJWhqTQhuB869ZD43rVQkPxaasSUbKd480xAracidoPy90q/KDeerre+6D7j0rx ZAFf11MLDcl8BqZqlqYecOoCrVRSBZxSa5t6xymk8CjKtr9CDO8eZ43oplCE5pUqRGGFNRR60HZV BkoKW1j7ab11rLYptea1PiFe7wxU08So15Vt9mEGzWu9mqlpnfbTOm0TQLWsijw5bW0XlK1t/1PZ w9cexvbStvfJAnOsJQNh2zq55/hYQvK1tCzx/iOkEwjpBP62estOLEEcqxYYiWoWSIes+Cuvm8r9 HhPMgnUMtz9SCISwTYiLxq/c9/rSOfi6ZinsbVAJa6uXRfTmdXS0qUih845PSqHSEJ+cljmOBj/z w3to2qQJ3AlmD3cf+AYEIjohGqkpMXTL8Ug14Q+NSpeBh4u+wKwgf2xoWB+4cQ3fZzw2IZHkDFUG ppvYuCoUYx5G4avlS7F717c4c/oYn7/zOHrsKDMaPj/3H5jvQh1JFM5QpZ/cslqtqKWK/ctYrR6A mj52OH9QYLZ+zIsXL9LR9UTJkqXpLLebyjK5SzlOuWW9XsoKBxi4viekoXUKTwjMj6KTjGOW67a6 WQu+9mB+E8qwtfpQDHjc+CmmA4had5j9CLn3hTP+KyEO6xyvz0UJwmp3/Pck+P61bDC1IPtXEpQt MNvLWv+u/mq/v9qmLuCWI36f3gfaf0Tvg+/79Jcw5rzZz4z7rI4n/B0oZWY2hywYK+PSCIBRzJxi jGLpfKOi7zNV2+0YJNEtJxK68Qn8exKiEJXwkPCNNjHhpIRYuucEikAknOWoo5Mputs4HpOcFIfv 4u/h2tzJWFw8HHtrV8aOFk2Qsn8/fqRJSE1K53lsY2WkJGWYJnUZ6el0rmdx6MhxZDx/YSoHNQZz SmIinvDciI/CiZEDsCgiCPs7NCGknyEpLRXxqQRyCl1ycgYyKNOBJVWtQBJx7c51nDh7Ajt378DW bd+Y8UFmsUS1kk5eY4KoyaBaZyjeLkCrg42a0KnyzzJV1jNsPccf8/TBglmOWUXkr1evM+1/FVKQ a9aobIKr3nytUIYA/GexZrWmuH79vknlehUKUSWgAG2BUWNVaN/X5+E6ZQS6ltyyWj6oxcPfA/P7 1v+ZrP3NMdT/STC/Dc3/d/Q/AbO93gfg/47ehfO7st/PgnVMDL87wtgAmvOxMQR4TCxFEMcIwCw5 xLAEEM9z0A0/jGPJg+COVqeWxBQk010mEloJsQR4Ev8eATqJxyXG0i0nIIWuOZVK5nxiogZYErRj DNAT4lKRHP0Y4H13ecwYfBNZHusrF8fOfh3ww90ryEiIR1rqczrYVCToWsnqtBKHBDpvDSH69HE6 98nAr0+e4unVE1jfsi4WR4Ti9sI5wHc8jk46KoUlwce2dww+JeTTkm2D9CemsSRIMF8hdO8/isLz 77/DkxfP8d2rH/Drjz+Z1hzqSq4WGWq7rO7q1vCgArPe3iIov9vBRMsf8/TBgllviChWrDgBudmA UmBWGEOxWc2b9skx7weyJAcsIF+8eJPFr3jT80+9BvUaJ1UAWoBUD0Htb8FdIQa1glAMW65cxygu /RZM/wS0767/h2QcGtP3gPhdvR/G9vpHwfw2oBUKsWS//q/0Lozt9fa+fwTwn8kern9P78L2H5F1 Hc2/AXLmfBz3iSVIYxWaieX3bVMctyu0oZBZbHw6UjN+wrPvgWc/AinPqRe/Mf2exxPQ/H4zFN54 EGXaO8dQ0QS24s+JdMxJhHgCgRqXHGOUIGgTujbHTTjzGi95zE83rmD/wO74KrI4VkUWw8kxA0Ci 4yWdcRwzhWTFm3kexfmTWfJL5fF/S+Xfsm01FlQpiUW1KiN59y7gyTMzTGgaYZ6qHoSEs0Cu3orJ qclISON16ZgfPYrG1rXfYPPaTXTKa7Hkq5VYuPxL7Nq5HTevXjYZi/4e9fZTTFlhDcWXNfynUk16 dgVmezh/zNMHBGabNKkNqzohFCtWgnBca1ozKL4soKpZmNyrUqvyz941K65sgVkVfzt3HiSYE0zv uBUr1mHEiAmmR58VurCOsc6hc1ujuykmrdiwxuoQRC3X/Ae4Un8P2mabcWO2pmkCqCkycx+FT7Sv 4tvKGLSvtU6pPoNSS/ocUYSrYK04sxV3FlitZW3TskZw07LAbYHXetuIvRRLtqCqeSse/TZwbc3T BEbFiDWv1GrGphiztV0xZUHw3Qq+vycLvJb+atv79ChT0aZDiFKVqpRh8TuJikVK6kus3n8HhVpN Q2DDSfCoNRbuVYehfu8vcP2hmqqlI5r7md8iOg6JClU8VPz2O+w5EwefKr2Ru9JgfFZuFDyqzoBD yX4YOHsb4tJ+MfFmdcdWZZ9AryZ0CXEKfxCkCXTUcseJgipTzms5jvOxSZxnmiTXrfmkeLx6kown Rw5ha/MW2F4lEksK58PdL6cStjqe9yJdckyqbYQ4/PQCh0Z0w6zCgdjZsiV+v3QTzxWueKIK7vt4 rE4sXNa7BE3PQELaiMfqFVN6C0kM/+Y0OupXP/yI73/4ga4/0fTyi3rw0Bil48ePm3CGXhqgnn/q +aiR5ayxMuybygnOH/v0QYNZoQw1j7OG7VQIwmr2ps4Xenffn4FZ7Y/v3InG4cOnzbq9e9U4/qAB 9MGDJ/nQ2HoIWnoTY+bDwodS11DXaFUaqt2zKv9eA5YP4Lv6s222dar007gT6XwYWXzUuQgLA2pu t4AvAOs6VkXh6wpOzuszWcsG0JnuV3C3AGoPUm0TXHUdC7JKrfXWsrZrf/ttlqyKP7P9YbSp/LMH sdUe2QK0/by2a94erP+I7CEr/dW29+k1mKP1tzHl9x7Fv1FwjqNS039Co0HL4FRnJlwbL4VjvS/h WncR3CqNxthFB5GQ+qMB+kPC9Z7uBWZ0iWp98fhntBi2Cjkrj4ULj8tTbxkcay+Da+RkDFpwGHEZ estTsqncjCeENcaxmtIlx8fQcb4Bs9o/C6yqWIsThLlOlYPqKZgiV81ttnGcE3jsQ/yWFot7W9dg fvXyWF+xDDbWrY7E7ZvMKHFIeYLvTx3BsgZVMLdYAZwZOw5gxvI8QeEKuuOUBH5uhU00dKre0ade gG/AbM2rs4jGVx4wYIB5qYE0bdo004lG4FWFn0bVU0lCY2UI2Bqbee3atWbQJ02Cclbl35vpgwSz RiDTyGEC87Tps023Y0FZcWVBWsBT8zPLMQu8ahKneUuCrTqKaAAiAVrdmLdv32/GvlCvPoFbx1mj xlmuOYoPoprnqWJR15J7VmWgYGlB8l34Slr/vm1aZ+KCdDiBAaGmZ53e9qHxKhbMX2JStVdW07iZ M+aaeY2FrHGR1fxNI7zt3nXANJNTc7lNG7fh+LEzBGes6SCit5QICBqMSBBVj7xOHbvhDDMyvVlk 8KDhptdes6atsI5FVQ14365tJ1y6eM20a9a4FxqrWW2d27bpaLpdW+EQnVOwljQexvnzF/H06XPT TE6tMqZNm8HMbrdp16zKNAF50aIlZpxkdceWg7YPIfwj+gNo/2KbJStUYaSKPLpjQTlWy3Swj/i7 GTDzt4h7/ArNhq9FnlqzkKfOYjjXWw4PAta9+lyE1ZuBYzfT8Sg+DvfiYnE/Vi0w+Nul/Yzl26/B r84UONdfBk8qsOkqAn0xHCuPxuCFhxH/hExk5pnwGsxq2xxrA7Np32yrILTAHE8wyzULyoo/yzHH Ecga8Cg1PgUv4une+TcnpcbxPrplhvCMWboEswvkxVfF8+Fy/y64PWowNpUpijl5g5Bx6CDw3Y9I 4wdJ0gD8SXF4onbNaraXobCFQiB6hdUbMGsAIkmO+dWrV69hLXesFwPoJQETJkwwEFYTVr1qS4M6 6bMK2GrPLKjbO2Z7fczTBxZjts0LAAJziRKlzEA+an8s9yo4q4WExoNQ7FfN3gRRC8QGrJkvZrXA fOnSLbPu3LlrBtJ6y4dSjdZmwVhu2TomRvFegk4D86uiUZWFatFhhVAsAL8L4neX7dfLMT9gcViA 1FCZGixow/pvzHv41q7ZiPN0/3rlk94oMn/eYvM6KLVBVkcRjXuhAYZWqzv5nIXo13cQJoyfYgYQ 0tgWAvuQwSNMd2qNY6Eu12rLrDEx1OGka5ee5roak1ndp9Ud++SJM3j+7DsMHzaKGQVLHnce8Jg5 /CwbMH78JIwZMx79+g1Cl87dsXnzVhZdN/NBXW168qn3nsazUHtkjVuh4Tk1bKfaRWtenVW0rLbP ArMFVUHbPn133tK70P2rbZbeBrOgLHdMoMk1c92jmHj+dlzP3y/pya9oOGQVHGrOQK6qs9Bk8iU0 HXcGrlVmw6HiFHQatwnxT3/GnTgem0TnzCL+nbhf0GjAejhHzsan5aZizTmgQteVcKw+DS7VxtEx H7I5ZoGZUI4ncOONY84E83scs5Y1wJFizApvxCfzGII5MVFdsgnL2DSkxxCevB9TCcLHSTFIT3qE H+/dxIGB/bC6fGGsLhuMbzo2AR7TcSfQadMVJybHmeFG09VjkJ8nNTWD6xNN9+7HKYQ0wfuuFCdW O2W9DVtxY4FavRzljgVrOWU5ZjWP01tcJGtAI6vnnwVipVmhjA8UzApl2IP56LHTZuhOhS8EZI0H oYrAoUPHECBDsWTJKj6ghCABLQjLBVtuWHFmxQ0la7Aj9Qa0YKz9rDCGWeZDLQir5YdaZeitKYpv 6/oWfO1lD2D7ZXvJtWkIT/XEEywF0OfPvudD+Sas8YKlAnV5luuSQ5VjtUIL6sUnt6eQglIdk5Hx nK7lGe7fe8iHmQ8vH0CBTpJr1AP+8IHtTdMaN0L7aNQxDcOp4rY6gKSnP+HfTiioZYGKvnRa1jqB UOt0Da3XeVTZJGesea3XW0XUxVouWmEMnUeg1DW0TufQvlbbZc3r3NZnsMBqgVey1v096VzvU7SG TeX3aRxztO3vj87Uo0f8/lK+R7vx65C7yki4VBmFNuO34/jDX+BZcQQ8a82BU6l+2HKSnzn9JR7F RiMx7SXmrr8I1wrjCe7JiOy5Fj/wHi3WcATcas2kYx6LwXahDAvMCWrPbDnmPwGzxmZ+zHVJBG8i YRqXLCnEQVgmZY6hYVpiPCZw6bgJ4FQC/PenTxFzYC/uf7Ma0ED68dE8Hx2x3rZNh51oOqQk829l RkFlJKRRqUjhb27vli2HLDBrCFO1utA7//T6KKVqgSG3LGes7tiCtoCsjiZqy6wXCagdsybB2D7O bKUf6/TBxpitUMakydONY5ZT/nLpV6ZdscaOlZN9HRcmXO2dstZJFog1r3CGBWsdZ4U+7N2yOZYO xer8ITeuVMDVur9yzO+TtY+Gfbx67ZYJFyiEMHnSdON8e/boi/5Mx42ZiIH9h6B3z36YxcxgBv++ IYOGYyRd7uSJ0zCPTnnpkhXYt+cgXRYfpqQ0fDF7LjOdB2YAeLnTKVOmmfEqBC099Or6rHfwaR+N V6E3emg/Od6FCxdj7NjxJuyg7tY6h4bj1Ohv6tWn4TPlfDV8pl6aqsGFNPaFhtQUrNVRREN66k3V uo7Wa+B6rdcxK1euMtfRaG/qxq3B75csWYphw0aY4/Q5dG0Nbm+B9u/B2X77+/axB7Ck5m0Cs+Wa 1fwtmsclPH6GWRtPo9qg5ajZZx42n7iH9J+BvjN2IHf58XCrOR1FW0xD+ivgYfRTXIn+ESVbzYZL jenwqDQUuy8+RfovQNF6Q+FSezZyR07AoIVH3oCZsI2LVwcoAphQfm8oQ245PolumJlhnCoCExCd xHsuhX9LCucJ4Pgk7p+YYnptJhHMUiKhnaBtGtwoUb38mNHqfoiLN+M/P5Yz5vEJqVQKPwfBm5CS SsetlhmPmTHbQGwve1DLKQu+qtiTg9Z41AKzul7rNVpyyNqmt5foGLXhtsCsyWau3rRp/pinDxrM 6mAyYeIUUxEnMKtjid72oWZsGjRfb/WYPn2eCU+cPXvVNI2zwCzgCsQaL0PrNDyo9RoqSeusgfWt ZcFalX+KKQv8g4eMNK+z0tus/55jfp+sfRSf1uBC1mhseoAVqpDu3n6Ae3TQ0hVuu3HtNg7Sre/f ewgXWEK4ffMetrGUMGbUeJw5dR4b1m2mA3uMPbv3GUBpVLc5c+YZQCreqzCQnK3mNQayKui2bNlm 3gQiIK9atdpAVOsETb37T8sagGj8+IkGpjpO41ponOS+ffubQYjOnj1voGqallGCqyr3BGGNh6Eu 11rWdZQR6DoCr7pkq4u3xmC2RqBTpqBu2u8C9q/Aa7/NXtZ2C8yPCGK9Iikm5hHiDJgVa7baJXM7 M94dV+Iwbc8NTNp8DEduRiM+5QmO336Bwq2Xw7XefHxWeiDGL9xr7sVhc07BpfIE5IyciO6zduHR EyCF0C5SdzShTMdcdSoGzT+CR2m/M9MnOOPjCGaWQuSamSYl0MEaMNvCFjbHzAyeYFVHk5gkm7tW T8EU47C5PyEbLwgT5o8THiONv3cKZcIdyXrpaxwS6K41rkZSYgb/LsI19Snnk5CWOb7GY7rjx0lP uC9Li2m8ZqrGeH47xizJCQuwih1v2qTf/BiflZvGJSuE8d133xloK7Sh2LNctF5SK9esVhn2zeUs Wcsf8/TBgFmT9WOqL746mCiUocoqDdh+8sQ5bN2yE7du3ufNzaI1gSeYPnnyw2vXq3bL9pV5FnTt 32yi/bROx7wrC9CSjlH4Q+ezb8Hx7rFaNsqMTb8PzGpRoUpEVbrpDdDz5i4yb4c2MeelK4wb1TjC qlQTuORW5XQFQr10VI5T4FOlqByrwhXRj1S5ZAt7KLQRx+toXi09FBrRAPgaL1kVe6rEUxM5hUe0 TU7L2l8yrQkonU/7KdXLUlUxaDWte6iMicfqWrYXqdpeqqrKTGUwCrMoVKN9brCEo3ntGxUVY5y8 QKzhPRXyMMX9zFCGUmUeSq1QjAVagV77KtMQhAV4QV1jOMvFW13AtZ/Ar8q0EydPYNnyL3Hv7l0C KwkP7iosw0w3LoFQ5rXi07H89C0M2nMJfXZexLLzvObj7+kuf8G0lSfgUW08nGrNhl+10dh5HQit uxROFWejYMvF2H3tMR4kpyKFDrtI/fHwqjIbHhUmYciCY4h6CtPdOjGBxf64hxTdqt42k6BwhJwy nbNEOGuwI0mVaPZSvFZ6d9mSNeToX+ldR/xayQRyplIJdLlnI8JZjl1N4dTKYv7CBfjq61VYuHgR vly2FLv37sHR48dw/+EDMwZHanqaeYGrYJ3IDCUlRcN+qvLvFzpltcpQOOM3rvq448wfJJitLtml S5fFwAFDDZi3fLPDDPYjzcocxEiVeBrIXuMmC5oCpRXSEIQFVLXAUDhDw3hevXrXrLNgag9YC7LW sdpXbzHZvfswi/caX1jF40wIZx5rv2zG7CDs3gdnVf6lZzxH0yYtTWsJQdmEMfoNxsyZXxjQCFi9 evUxkNFAQiox6C0eClFolDe96UOtIFTBpv3HjZ1oKgf79hloKvvGjploBsdXqwxVMB6g6/7+u5/M eMuq8FPlobZrftnSr8ygRp07dTf7K8QyaeI0U/moSkVlHHoxqyoblao1x8gRYzHniwXm/YCCv+Le grPGef6aJRgNI6pz165V31xfbzZRxeaWLd+al6L+9NMvJpMRWDXIkUak0yh3CqUoUxJo5djlwLVe Tl3b5NrVykOgVqlAgy7J4cvt79ixy5xH35PCL2piOX/+PN4fM3D5yjXeC+oIk4CYR2oup675Mbib kIGFZ+6j94E76L77Jr48H4OHdJYKN92Kf4q6/RbBucZEuDVahOw158G1/lI4VxmD0Uv3I/7pM0TF 30fKT0B4/VHIU2MuHCOnYvBrMKtVxSMkxT9iqcaW0Wm0OXUG0WumkuWYmXmo1YZx1HLS7wD6XRi/ T/8lIFvKhLJSM58JZW3TdeWO9Vm0nCrwUqZDito6C8YEsdnOdcpUVFGoEIdCHxooX+GL1yEM/f89 yzF/MJMFZmt0OQ0fqZYDV6/cwv59R0xzsdOnLvCGuGKAp9cuCX4CqQaaVxM4Qdh0EiBglardsrZf uHCDgNhGR6omPjbnawHWXto3NfUFb7hHJvxhrbeHsP3+b9b/eWhDlX968OVcVcmnN4DItaqyT22b BTlBVA5UjlNuVuu1j5zsqx9+wcsXr3DxwlV+BzvNdp1Lr47SfnrlkyCgV0TJ3apiUfuqOZ2uIUhK crCHDx8z8V+5WFXqCZZ6SakyBo2HrGVtk3tXSENxY7l1jZGt0IQyDr0B2xq+U9s0OL62CZTWeMt6 xZTOLyes5nTW9VQJqdi3NfqctmveGuDIqoDUeWw922yVlPp8grMctc6h/VSpqf10nN6M/fz5CzxJ SzOvYHrMbXfuP7J9h7xO7IM7ZtyL23TM885Eocf+e+i6+za+PEfHTBes4nz6s1+x+eBDBNUch1z1 lyBbk9XIU2c+KnZejGsPXvI71gD9/EzfAYUaTYJT7dlwrDIWw+YfxKOM3wnmZMTRFcfHR5vmcLEC XjJLJEk2t5wcrwrAx2ZYUI2TYYH5XTj/PUD/l4D8juzDGJascynGrNCEPo9ArTbKp06dgt6OrbGX ZZjUFVsVf+qirZizSi0///yLeXZt0nOsykDzKH+00wcUY37TzEahjL59+5phP/VKpNu3Hph2vdbo atev3zVxW6ujiRztrl2HsGrVRsLhgOnhN3HiTCxfvtaAWuC0Kv3s4foGqm8kMGubWnMoZi2nLbcs mNsD/Q96TyjjjZLw9Nl3pn2xmrF9MXs+lixebsZIVvM2OU45Tw06L9cqFysAKxShecFcTehGjx5v mtrpLdebN20zDlbgEczlbuVa9eZrOd6rV26adXLnu3ftN+2T9ZaS5cu/MnFgwUwAVXhBr2DSe/MU A1YcWhI8BWZBXPsKinoIFTPWEKACs9YJ6jpOxwuaCi0I2Dq3ts2a9YUJQQiwClGoolGOWEBXaUDv B9SrqOR6dbzi14pnyxkrTi4Xrc+nczVs2NiEcwRlQVtOWpWN+pwqbaz+eg3WrFqNL6bPxITJUzB0 tK2JoFo/JEQ/RDSL4w+S0vHlydsYuu8GBn17GavPPTBON5rb1YY9NQ0YOOEbOJQbBfc6c+FN8M75 +hQzu595fBQeMgNWxWDx2oPhUrQHfEp3w7j53yI65QfEajQ4Fu/VuURjK0cnxDKNpmMmlBPi8JiZ p17WKmhrFDozfvN74PxnEH4jwVRuV+Nd2PS+dfqO3sjWCuN9EowVO1YoQzFmjbmsER7VMkPwPXXy ODP9Yzh98hRu3biJe3fumkpVOXDB/Lff5JZtYP7tN1uaBeYPZLJyXE2q+e3duzcqVqyE7t164+aN e0a2MR5szaFM12UCURBVe2UBVWEMU4HHeYFY6wVTwdlqhaH1fwVYK9ShfSx4W1D+s+O031+9wURv vtZbr9XZY9TIceb9emqvrLbLgqzCBXofn2Cs9WqfrNDC0CEjUbFCJJ5kvDCAVvijS+ceph2z9lEb ZevVUAoxqG30ju17DOAFaIU4rHbRevefYsP79h7Cxg1bjMNW3FgxYoUpBDDtr+OsTEPv+VOnE3WE kRNXjFoOvFXLdiac0bpVexNCUeap88jxy+EPGjgMdWo3MA5+5cqvDZgFV8WKVWmoykGFLBSSOHDg kAnNqE20WncI2Kps1DsCBX5VRqrFiMAvSKuiU5mJwKP9FLvW8Wo9svrrtRg7YjRWLFqCZSuWoUff nswweW88jEGMmsrFcJ6ll2N3YrD58gNsufAQl6NSuU6ZtyoTVWnI4nrGD7gS/xJXkn7BrbhXSE79 EYncJzaeLjImGnf5e4s73/8KvOItm5jxisCO5XeqAYtso9c9VCuQRAKaUE7i+sdc95hQVsVtbBL3 SY5HUvKfu1/79W9LrvcNcFVqsGS//o8imNMoNZOT3gGzXLHaKZ88edI0idM6lTyS+DekPlYpLorz XJeiN6Rn8HeOwdEjh3D86DH8rmZymWAWoKWPffogHbNuDg1ipDeYtG3TgQ98tKn0s8aDsJquWe5W cLSA/C40LcBa2/4MsDa42vazjrHfrvXvnt86xqa3Yfy2eE4+8IKWACcoCnKSAKcQw5vxlW2hDI11 YXu1E6+jMIm6B3O9Sg3axzqH1bZZ57Yq/nQNpVqWo1aTK60TOHWM9hdIVUmnZQu62lfnVWWeUuvc ArrArfbX1r7apnmluo41r9R+3A1VUir8obCFHLFSVejJPWveSrXOCldo2V46TueQm9b+1nkka1kO XcfGEcJxPM+j6Pu4F30HDx9p7I5ElrASEau//VEUomIe4kEcP2M0P58ye35Gtf2OfqiKR16P0LkT w/3i1Z2dv1tUMhI1kiHh9CiJ10kWyAlW/qaJBHJ8LJ3+o3tIin1g3vcXx/XR/D1ieHxcgsBMt8x7 IEUVggn8PR/HIDaZIFdl4Z+EL94HZUFUlW4WiNUeXGEeeym0Y8lap/1S0whugTlTih0rXmx/7qdP nrJ09hw/fPc9Xjx7bpzx+XNn8M3GNZgzayqGDOyDdm2ao3PHNhg2dCDNw1jC+QCfWDrm3341z69l rrJGl/tXmfR7vZORWqskq/JA0/69+9C9azdEVqmKJo1bmBis1TpAesiHXvFcC5bRsQSnoCrFKE3l Q0ewaD6GMCQ0owk3jUshgNoAyAfVjE4n2AqEBBuPexTNY2OYxqRRdNdMo7k+Jj498/y6Fq9rRCAx 1Us0o1XrTymVFFc2sKZi+DlieB4jnkMPrTmWD66ALUetVCWB1/OEXXS0LZOwFPWI1+bfpUzBdKQg FGLiCLZogopgscaJEGis82pMDWVkpiJMEHrI4/QSW+rRA8FI4vx9HkdFPWBq1ms/npPzj7hO63UO 9YSL4vklM08pldS7Ub/Nm3lJUNb4GQRdlDUvWAquNsAKrgbQmb9vtP4Ws962jwXvKCNts11ff99D 8z3YfgfTzlwZkjkfj1NbZgNz2/dpBjJSu2bCOVpjLHMfWztn27rYqPu2bTH8fJSa3MXymDgjtRTR esI5Vql6FhLa/KwKk0iJ3JYYKxAT2Ka5nDJjbo8jgDmfTCgnEYIJdMtxScxE1CxOzeXUNE7jZlBJ XCfpTSSP1elHL2FNJpAfpyE99Skh+5RgfYLUjOfUM6SkP0MalUr4Crjp6al48iQNL188xY+vvueD xaeL/3//6Sfg15/w+w/f4WVaCu5du4IdmzdizJBBqFOlMvxdXfDZ//d/4X/927/hE+rz/8//Ba+c 2VG9XEk0rVcDrZo1RPtWzdCpfSv06NoBAwf0wYSJY7Br97e8hGLMb4b9tPQxT//SjtmCshF/SOWy v/36G7Z+swWd23dA7eo1ULtmHaxfuwGHDx7BtSvXCVC6j2QW4VIykMQbPYFQlKuLJej0UKooKgf3 kA7nAcFmAzWBJqAK0lQ05w20BeJYAjg2gy7pCcGawXmCUzCV6E7juKwXtL4ZYlTOVq7VNh+rZYE8 Op2pYG67jgFrpmzgp4xTp/i51D3YZA5G2iZlLnObrd0tRbBo3vYW50xp2ewjN03o67Po3JmKVmZl p0cqTVBRUUl4QEjfJ4zuEzTvS+8RhPcIQPv0PtMHTKMIVYH1XQm0Au8ftxGscrd0om9E4EZJhCcV Q8Ba89aywg5SNI+NEcTfoxh+ptciHO0laFoZlUaZiyYsY2IJd4L6EYEsGfASsDEa7F6pAbHOxf0N 0FkSyPy+zXqzXaEOia6YGaLtXYDM5HgPxqhkwzQ2Xs0j1SJIlc8Erokd25RMh2xTXGaqStzHvJcf E7p0rITqiycZePXiGX798Xv8/MML/Pjdc/z48gXXp+MxnXf8vZu4d/EErhzbg8Nb12L7qsVY9cUk fDF6AMb2aYcezaujebXiqFYsCKVD3VDE1wkFPfMgyOFThLhmR6hbTuT3cUaYhwN8HbNTOeDjmBNu uT6Hl2MueObJBTcC2TVHNoR5eaB2xXJoXr8mWjeph7bNCWc65i50zH379MDoUcOwZetG/PLrj4Sy msp95IFlu+mDAbPlmH/68UesXL4C7Vq3QYM6dVGuTFmEh4bB39sHAT6+lA88nF3g6uAIx+w54JY7 JwLd3VEsb17UqVwZ/bt2xdQxo7F6yWJs37AO548ewaOb15DOh++HlGT8nJGGn9LT8Io3+q8vnuOX 57z5nz7H9yz6vWDx8AkfJA1M/oSuJYMPTzqX0+iANch5aiIfogQ6GBZJkwjAeMI0jsBTUTchKo3K 4LpUA1llEALDQz7oDwmKqNgEunib8415xAeYimHmEcV9HxLWD5kRSA+o+5nzUZbosO2XbSUAhS4s 4L8Bu8mc5AwNvN8nW8ZlwiMm08jMIPhZLMVE0WFmOuvXzplAjfozPeDfmCnN29bTTSslRB8S2g/p RN9V1Ft6yO/iAb8zhSFUEccMgaC+Twd9n7B+wO/yAb/LB3S5UYLta9mcsXG5gm7UQzy8z/M9YMag 8AfPE8fj4nicOpwolBH78CHd8QPOP6DLfYSk2Gg63kf8/aKRSNAn87zSYwI9PSEOT5MTeG8k4fv0 ZPz4JAU/PU3F7y/T8beXGfjbd+mcf4yfnyTgu8dReBp7G8l3LyD+xkk8OH8Al/ZvxLFvlmHXyhnY NGcMlo3vg7lDOmJWz0YY16QshtcpjIHVwtGvUjB6lvFBx6IuaBPhgNYRedC8QE40y5cDzQrmQtMC uVEv9DPUCsmGmqG5US04N6r450SVgFxMc6FqYG5UDc6DyoFcF5oH1cKdEBnqhMohTqgQ4IQS3rlR xDMHCnvlRAHPnAhzyYYg5+wIIJw9cnwK95yfw5Vyz5PTKHe2T+Dj7oyalcqjad0aaNmwtoFzu5ZN jGvu1aMzhgzuh7VrvjJgtnfMmrIc87/w9D4wf/fyOyyYNx8tmzZDnRo1UbZkCRQID0OQjzdC/H0Q 5ueDEG9PBLm7ItDNGf7OeXhz5UKgcy6Eujsgv5cLInxcUZxOoYy/MyoGu6JKiBsig11QNcgBNYId Uc2PRTSqVmAu1A7IgVr+2VGHN3T9MEc0zO+GJoV90b5sOLpFRqBfndIY3iwS49vVwfTuTbFgYHus GtcHm6YPxfZ5Y7B38UQcWjEVJ9d9gTOb5+HCt4txec9XuHliCx5cPIhHN04j6tYlPLp7HTH3bmfq FuLu30TiwxtIengdyQ+vUUyjbiIp6hYeR9+1KeqOUcqju0iLku4gg2n6w1tIe3QdKTGXqSvMNJjx xF1HRvwNo/QYpnG38YR6GncHz+Lu2ekunsbfIUC4XjLbbXoacxvPqCfRt3iN60ij0qNuIO3BNV73 Gp48uoan0bxO1FVut0nzr6Vls/7Ka2U8uIwnD67gyf1LRhn3LiD9/nlbeu88dQ5pd88i5fZppN05 hdS7Sk8i9eZRpF8/iPRrB5ByeTeSL+xC4tltiD+zGTEn11PrEHNiLaKPr8KDwytw79BS3D2wBLf2 zsXNXTNwfec0XNs+BZe3TsT5TWNwdt1InFozDEdW9MfhZf2wf3FP7JnfFVunt8HGic2wbmQNfD2g DL7qUxTLexamimBZ10JY1D4cC1qHYkGrEMxvEYwFLUOwsEUoFrUMNenSVqFY0ToEi5v6Ygm1tJkf ljTxweJGXljY0BPz67tjXj03LKjngcUNvDC/jhtmVXPAhCpOGFnJA8MqemFwOXf0L+2M3sUd0aNo HnQtnAcdCeb2hRzQKn9uNAvPhcZhudAgJAdqB+UkhHOhMmFcyS835YhyPnlQ1tsB5fwdUT7QGWUJ 4jJU6QAXlApwQzE+DwXd8yC/S3aEOX6OMAI52IlQzvM5fPNkh0+ebPDMmQ1eubPDO08OeDL15Hpv h1woVyQ/mtWpihb1a6B14zro2KoxurRviV7dO2FQ/15YsXwJfvrp+z+A+WOfPjgwP3v6FFMnT0Gz xk1Qq1p1lC5aFBF5wxAe4IdQX8KZUA72cCWYnRHokhsBBLK/QzYEUkFUCB1AmFMO5HXJiUKuOVHc ywFlfRx4A+dB9YDcqENX0SiEDiQ0F1rny4MOBRzQmQ9A9yJO6FnEEQOKO2NwCReMKOWCUWXdMba8 OyZW8cTkql6YVMUNkyPdMK26O2bUcMes2u6YU88TC/gQLm7uhmXtPPBV50B81T0/toyIxNF5nXFl 9Whc20RQfDMXN7YtxM3t1M75uLV7Dm7snIGb2ybi5mbus2EYbmwagbs7xuLB7nHUaDzYORz3dgzE 7W29ua0jLq9pjgsrG+LMkpo4v6gyLiwoh3PzyuL07NI4NaMUjk0pjsMTimP/mKLYO6oo9gxjOrwE 9o0oiX3DS3Ge6cii2D86AvtGFcLBsUVxeHwxHBtfAicmlsLJSaWYlsTx8cVxlOc4MrqITaMK48jI CBwdWQjHR0XgGHVkeEEcHl4AB4fmwyFK81p/fHRhnOR5TzI9xv2PjiyI42MK4USmTo4thFPjCuE0 dWJMQaoA19nS42PyG50eH4GzEyJwblxBo7NKuf0ct50flw/nxubl+nCmUhjXvdHZMSE4NTrotU6P sunM6GCc5rJSSfudy9xfy6dGh+PYiPzYPzAUu3sHYmfPQHzbzR9bO/vjmw5UW39sau2HDS38sL65 H1Y39sGK+p5YUtedwPXAQmpxI28saeyH+Q18MKeuD2bX9cWMOj6YRk2u7YuJNf0wOtILwyu6YVgF Zwwr74DBpXOgf4ls6Fc8G3oXy0Ew50S3IrnQia65Le/NZmG8X3nPNgh2QL0QR96/DnTNeVCT62py uSYNR2WakPJeeVDem/LNjfL+DigfQEgTzuUCnFGSz0CEa27kc6Zc8iCfqwPCXRwQSlMT7JjbKJAQ 9sudA0E0OQGEs1+ubPDN8QmqFi+IlnUJ5npV0aphDbRtUhed2zRB724dDJiXLVnAUu53fIgzBzCy f6g/4umDijFr0jiv48eOQ6P6DVCzaqQBc6G8oQj390WojxdCvDwIZRe6ZSe6ZILZiW7ZKSeLZTkR QoW55OJNl4s3YE5EuOVCcU9HlJab8KG78GWRzy8nXXJO1KNDbhSUA01DcqI53UhLqnVYbrQLzYkO oTnQOZwPSN6c6JEvJ3rnz4l+BXNgYKGcGFI4J0YWy4UxpXJhQmkHTKvgglkE9sI6HljRxAurW/pj Q4cwbO9VDIdGVMGZyQ1waVYbXF/YBXeW9cStZT1wZ2UvPFzTBzEb+yB2fRfEr2+HxI0dkLChHeI3 tUXcxjZI3NIaUavr4f5XVXF/RQXc/bIk7i6OwJ0FeXFzbghuzQ3HjVn5cHVGGC5PC8GlKdSkYFyc EExABeGsoDTS3+jMSC5LIwJxbmggzg8LxuUR4bg6Oh+ujcrP+TBcGBKMcwO5fYA/zvb3N+lFLl8a FIjLg4NxgenpQTzfAD+cHOCLk/19THqKOjOQxwwOwLkhgTg7hGnmvNKLgwNxdWiw0ZWhQbgyxKbL 3H6Z2y7ynBd5/MVBAa/3u8T156gz/ExnhhCcQ0NNeoqf49QgApfbTvEcp7jv6aFcz/QE1x0bGIBj /QJxom8IFYYT/cKZ2nScOtI7DAe6BWNv5wDsaO+Dba098U1Ld2xq6obNzTyxtSnX0fVuo+vd2twf m5sQxA38sa6eD76u7U35Uv5UAL6uFYSVtQKwvLYPltX1xFJqMe+BRbUJ6Tp0xrW9MKeWF2bX9MaM 6p6YUtUTEyI9MaaSK0aVc8Gwss4YwvtnYMlc6FsiB/oUJ5SLZEeXiOzoUDAn2hXgPZkvF5rlzY1G hHP9MAfUEZhDmIbmRq3g3KgZSLPhnwdVfHKikmd2VPT4HJW8siHSL4ctzCFxvoJ3NpTmtpIe2VDc KAcNS24UJcwL8BkJ43MT7EAXTSgH83nyz50N/nTMnp//J8rkC0HL2lXQonZltKpfDW3pmju1bow+ XdtjYJ/uWLZ4AX5+ZQMznRXF51iP8kfeZO7DADOhLLes6UlGhgFzQ4K5WuXKb4E5hGAO9vZAgLsr AlwdEeRCEc5BvJmCCedggZnOQDdbGbrkKnQONYKdUCfMBfXCndEwrzOa5nVCy/wuaF3QBW0LuaId 1SEiU4Vc6FRc+XC4sjjpiu5Me0S4oFeEM/pSA6jBhel0ilCFHTGCGk2nPb64K6aUcMXUEo6YUToP 5lVywPK6rtjQ3Btb2/phOx3Xjk7+2NUl0JYSDLvoxHZ19MGejr7Y18EXewmKfdzvQOcgHOwSiv0d g7C/fSAOtA/A4Q6BONohAMe5/Xh7Xxxr742jPO5wZ6qTLw5Rhzv7cd4PRzivbcc6+uEY54938sEJ Ox3t4o3D1KEuPjjSjdu7cb+uNh3v6o8T1PEuXOa5T1AnLfFzn+wUgFP87Kf4d5xiyeAk57X+hNlm 236C1z3egcpMj3T05+cKpPh3SPy7DnUMNDrIv+sA/8b97TJl5gOwj+50f2t+F60DcLBVAA605Do6 1b10qnsJzD3U7uYB2N0sADub8bslSE3aNIBgJVSb8ntv4kP5YjNBu4nudmMjH2xo5IsNdLQbGzPz bBxABWI90/WNArkugCD2537cxv3WN6Iz5r7rqDUNCeQGFNOVTFfQES+t52X0ZV1vLCawF9f2w5I6 AYRzABbU8sU8am4tP8yu4YMZLG1NreKOSYTyODrlseWcMNKA2RX9S/LeKuZIt+zAEpsDuhXOjS6U HHObAnnQkmqWPw/v3RyoG5IDtWgcqgXnRCSNRUXfHKhIKFchnKsFOaN6sDNqhjqjdl5X1MlnU918 bqib1w11wp2Y5qFYaszniFp5XVCD66vm90blfD6IoKsOcc7OZykn/OSe6aLds3+GcoXC0apOJFrU qoQWdSPRumEtdGrZCH3pmIcO6INVK7/Ezz9pINTfyWa65t/s4PwRT//SYLYmezA/e/bcDOpTt259 RFaughJFCqNQeDjyBvghiG45wMMFQR7OCPF0QT4vFxTydkZBTycU9FDlRm6U9GHxzY/FO96oVQnl mqFOvFGdUD+vIxoVcESzgg5oUcgBral2BXOjfaE8fAjy8GHQQ+GInkz7FM6DAUXpZviwDC3hhBEl nTC6jAvGlnXBBDrkKXTI06p6YGZNT3zBB3MBH9hldMurWnhhXccQbO5VGPtHV8e1pV1xd+0g3F8/ DPfWDcWtVf1xdVlXXF7UCpfmNcSlL2rh0vSquDSxEs6MKk3HF4Ej/QvgSL982N89CHsJyP1dfXGA OtjdF0d6EMLdfbjshb2dPLG3oyf2E7YHCPgD7bhfW+7XhlBrRdi38iHcuH87wTEARwnFI4SnwC2g H+nCfTsR0p19jI5oHeF+hEA9TKAeYgZwuD2hqoyB0DxCaB7vEMRMgZkE4Xm4zds6SHhaOtCCUKX2 twjAXgJ1H0sR+wlYze/l+j0E7C7CdLcgy/33cD8t7yREdzaTOE+o7mrsi90E5G7CcjfBuasJRfju pL4lPLcRklsaEsQE7Vbus0Xi/JYmga+1lftKWwjdLYTsN0zlhC1tojZSGwRiSqlgbAF5NSH8VX1v fFXPphWE8Qr+5svreGMZtYROelEt3gN0xnOr0SUTwrOreRLGHphWxQNT6ZInVfLAhIruGFvRFaPp lkcRyiPKOGFYaScMKemAQcV1v7FUVpTOuXB29KJ6slTWs2gudOM92K24I7oWd0JnqhPVkepQwhnt ijmhFe/V5nTYTemwpUb5c6FxwTxoXMiRqe2eb5DfAfXzO6EeYVyPsK6Xn7DO70F5oXZBPyoANQoE oFrBQFTI648SwV7I7+OCYLfcqF2+OJrVrIgmlMIZrRsRzK0aoV/Prhg6uB82rF+rJ9i0qNJzbP8s f8zTBwNma/r+++9N766aNWujCsFcunhx5AsJMm65ENMSBcJRIn8YSuQNQskwf5QO9UXpYB+UDvJE 2UB3lA9yRyWqcpAjweyA6qEOqBXuiLrhvDnz8YalmubLjRa8gVsXyI22VAe6kk4EdhfezN0I6u5U b97w/YrogcmDwXwwhpekO+aDNJYP1QS6nokVnemC3DCTxdQ5fEAXN2RxtqkXvmoXjK+7FcKW4ZE4 Mb8TLq8ZgSubJuP61tm4vWMR7uxagvt7vsTD/UsRtX8JtRDRB+ZTc/Fo30xE75uB2H2TEbNrNB5t G4Cob7rgwfpmuLOqOm4tLYVriwrg2rxQ3Jgbjuuz8uLqtHBcmhyKi+NDcHEsNToEF0ZSw4OpIFwY EYxLo4JxeXQwroxlOiYYV8eF4vqEvLg5KT+VDzc4f21sGC4OC8S5Qf44o3BFX6qXD4739MGxbkx7 0Bn3pCPuRsjTVR+jlB7tIhH6TAX+QxJdsqUDLA28ETOa17KVEozaSb7YQ+1u64PdbajW3tjNzGWP xAxmN7WrtY/RzlZe2N7SEzvbeGMnj9nRxhfbNc/SyS5mKApTbG/njR0duD+v8207T4rHtPfCtvae Jv22A9MO3hTnuf2b1u7Y2MoD3/D6m/l5NrT0wOpmbkbreK31/Exr+VlWt/TC1808sKKpO5Y3ppq4 c57LzT2xvJlEcDNjXM59l7b0wZIWVHM6amZGi1r4YgHTecx85jLzmcvMZw4zhS+kpv6YxUxhGjOD qcxwJtf3w/i6fhhFNz6spi8GV/fGgEgf9Knig54VfdCtnDc6lnJHm2IuaElD0SzCCU0LOaFJQYol v6YRbpQ7593RqKA7Ghb0QMNCXmgY4Y2Ghf3QqGggGhcPRdNS+dG0TCE0LV8EzSqXRPNq5dCiRiW0 pEtuylQuWVBuQsfcsn41tGlSB53aNMPAPj0wdFB/7Nu72zy3Vh1RFpht0784mPUDSm8apOuFjho/ oXateqhcMRKlipVA5bJlEVm+PCqWLokyhQuhZP5wlMwXjFLhAQSzH8oQzhVCfFAh2JNQ9kCVEA9E hjgjMtQRNcKcKEfUJpzrEc4N8jqgMdMm4XnQgsW6VgR1W7qK9nQXHQnnroRyNzroXkUc0UeVgUUd DZiHlXA0znkU4Ty+vMDsiqmVXemM3Flc9cTc2h6YX88DS5oFYnnHfNg8rDJOLOyEK+uH4/Km8bi8 dTqu7FyAqzu/xPXdK3B7/2rcPbwW906uwf2za/Hg/AY8vLARMZe+QcLlrUi8tBkJ575G4qnFSDw2 HUmHR+Hx/v6I/7YdHm2shwdrSuH+qry4tzIMd78Mw51FYbg1PxjXZwfg2gx/o+vUjZkBuDkrELe/ CKICzfyNTN2aHYxbs4Jwa0Ygrk8NwPUp1GTOTwoiuINxjbA3MCfUL40IwnmC++wgP5ymzg7mPHVm EGHdz5ciyPv54zjTE321TrFepQS6WUcxPd4v4LXODQ1j5pEPZwaH4Hh/OnHub+l4/2CcHBiaKW2n W+c5j/RlBqDjBwbhJI87OTQUp3iek8PCcJo6NTwEJ4bxWGZIJ5gxnTTz3G9UGE4wwzrG7cclrtOy 1p8aFW7S46Py4vhom45x/uiIcBwZHo6DPP++IaHYO1gKw55BYdg10KYdA0KwrW8gtvPzbWG6uTcd ObWJ2tg7AJv6BGFD7yCso9b2CsIaajX1dc8QfNUtBMs7B2EpSzQL2/ljLoE+q5k3ZjT1xpQmPphA tz6K7nwYXfngGt7oX9UTfSK90LOSH7pV8EfX8n7oVM4PHcr6oV0pX7Qp6YfWJf2pQLQuFUSFonXp MLQpkxdtyuZH6woF0bpiIbSpWJgqgjaViqFN5RJoXbUM2tWoiNZUq1pV0KZeDbRtVAdtGtZFo5qV CeXKaFa3Klo1qo22zRqga4dWGNy/D0YNH4J7d2+b51aO2QKztfwxTx8MmO1/VA1MU7dOA9SoVhu9 e/RG25at0bBOPVSrWBHlihdF2cIFUaZgXpTOF4Iy4YEoF+6PCuF+qBzui8gwH1QN80K1MDdUDSWc Q5yYEs5UHUK6bpgD6tFFNwzNg2aCM8Gs1hntCeeOhdRCI4+Bs0IavYo40DWzqKmQBuE8gq5ZYB5X zsm45imVXDA90g2zqntgbi1PLKbTWdY8ECvbhGB9z0LYMbI89k6qjiOz1ZKiLS6u6IwLK7rg6upe uLm+H25tHIioHdOQdGg50k6updYh/fQGPDu3EU8J67QTS5B8eBoS9w1H7PauiP6mGe6vpXNeURK3 luXH7S8J1cUE7EJqAcE7n5pLzQnCnTnBr2WDMvedTTAT3DfmUHMJZ6WzCW8jG8BvzuR+Mwns6cG4 OS0UN6dKYYR1iE0TCWzq6vggii7c0jgCXBDP1CU6c8l+3dsKNbo4hu6eslKbQqkwnFeLC+oc589x /Tked46lgrNMz44NsmlcEM7x2udMGoQzYwNxmunpcSE4Mz7U6DRLCKe4fJLH2aT5NzrBbTYR5tRx nvfomCAcHi0F4xBLHAdHheAAQb6fQJf2Evi7M7VraBB2DpGCsZ3aNigI3zAT2UxtZCazvk8A1vYO JJQD8XWPAKzs5o8VLG0sZYliMUsP89vSQRPKs5t7Y3oTQrmRN8bV88JolsSG1SKU6Zb7V/VB78re 6FHJB10q+KEjYdy+rC/alfZFW0JZQG5Vwh8tSwSiRYkgKoQKQ4uSedGiVD40L02VLYDm5QqgRfkI tKxQBK0J5tZVS6N1tTIGyq0J4DZ1qqJN/Zpo06AWmteriSa1qxo4N6dbbt2kLtq1aIzundtj2JAB mDljCn755Sc+uzYo2z/DH/v0Lwpm/XgWlPVjSpzTIqfr126akdg0sI/GB27fthOaNGqOOjXroGql KqhSthwql6STLlEMVYpGoGqRAqhWOB9qFs6L2hHhqBMRgroRgajLIlvtAr6ond/bxNPqUw3ze6Ax 1ayAO1oWdEXrAk5oU8ABbemWOxDMXeiWuxPKvemUVSkzkEAeWtIZI0s7Y3RZVdy4YFIlN1ucuZoH ZtAtf8GHZ2FtFmMbeGEVHc/qlt5Yz+L0N11ZjO7ph+10T/vo7g4OC8Gh4cF0YzZAnJlIsEz2wYWZ vrhEKJ6fTgc6jelMgmp2OC7MCsPFL0JxbV44bs4PMY741ny63wU2EN9awGWJ6+9I80Jwd24I7s0J wf1Madke0rcEaCNB2p8wtknQtnSTLvrGjJBMheL69FDcIKhvTOP6TF2fItGhmzQI1yYT1nTaNmme sObfd5WSA39321VC/ioBf2VCEC5J3O8Sl9WqxGgiAc11F5henESAG2ldCM5z//MTAl7rwsTA1zo3 gU6ex5+dIDDzO7Y0gY5akKZOEdRvwZnrTrJ0cIJAF5QNmEcH4vDIABwYYdP+4YHYRwe+d5hNu4cE Gu1kqWH7oEB8OzAQ2wYEYusAOme652/6BWNz32Bs7BOM9b2CsbYHXXL3IKzsEoBlHf2wlEBeRJc8 r7Uf5rT0xcxmPpjayAsT63thXF0vjKzlhaHVfTCwqi/6VfFFr0q+6FbeF13K+aIjXXK7MnLI3gSy D1pRLYr7onkJPzQvHoBmxQOpYCqUCkNjAtqoZD40JqSblM6PJmUKoknZQmhaoSiaViyGppXLoHnV 8mhWrQKaVKuIJtUroXHNqmhcKxKNa0eieYOaaN20Ptq3aYZe3Tpj8KAB2P7tVvO86vm1h3IWnP/l wPw2kC3ZwCzXTP32Nzx/9hKLFy3H+HFTMHDgSHTq1AvNm7VDvbqNUC2yBqpUrIzKpcsYOEcWK4pI wrla4QKoLjhHUIVCUbNAIGrm9zOqld+XYPZFA0K6UQFvNCGgmxb0QKtCbmgd4YL2hV3QqagzuhR1 Qq9izuhb3BkDCOOBpZwxtLQLRpR1wZjybhhbwQ3jCeXJVd0wlS55GqE8s7YXvqjng3l0ywsa++LL 5v5Y3tofK9v642sWUdd1oWviA7m1bwh28GHdyQd3Px3WQT7sxwiAkxMIC0LjzES6RDrTS9PDcIVA vDw9AFdnBuIaQXmdEL1BXSdQbwiu88Jway5TOuPbTG/PUagigGkA7sylrHSeTbepW3MJX+oOj7nH 89ydzWNnct1MP9wmmO/yHHd4DknnskFaLjtT/CwKeVi6yUzEJoJ3Kj/bFH7WyTYJ2NcmC8KBRlp3 dRL/HiPbOntdlriPdGliAMWUEL/E5Ys8xibbusvMAKRLEgFvr4tGhDn3vcB56bxE4J8j0G3AtoH6 NJ3xKeoknfEJie74BN3xsVFBVCCOjAjEoWGBODg0EAcI4H0E8N7BBDLd8K6BQdjRP8DoW0J4G3/T rf1s2tI3CJvpjjf2CsKGHsFYx99+TVdCWe3bOwZieTtCua0fFrbxw1wCeXZzH8xo4mWgPKmeJ8bV 8cTImp4Yykx/YKQX+lbyQu+K3uhWzgudyvigPR1yu1I+BsgtS3ijRTHJB02KZqqYHxoX80ejov5o WDTApuJBaGAUQoWiYYlwNCKkG5bKjwalCqJ+aapMYdQvWxR1yxVDnXLFUZ+gbkhAN6xRCU3rVEeL hrXRlm65a8d2GNi3lwHz/Xt3+Py+CVu8cc1SVijjX2gSmP8oQdmSNWTgqZNnMG3qTAwdNgbdu/dH y5Yd0aBBM9SqWQ/VKldHlXIVULlUaVQpXhxVixZBtaKFUL1IQdQQnAuFoWbBYNQq+AbOtfMJzt5o QCg3yu+JJnTMLeiYWxVyRrtCTuhQ2Ald1MmEcO5T3An9SzgZMA8hmIcTzCPLuRLOroSzCyZWtnU0 mVLNHdNreGBWbW/MrU/X3EAdDLyxlO5neQs/rGrjj7XtA7ChUwC+oVP6tjsdFh/a3Sze7hsQgEN8 0I8MVdwzDCdGhePMOBbZCWo5wytT6SoJvGt00DdmEIx0sTcJSJsIZQNOAZQyILUBVXHkO4Ls3CCj 2wLyHD/czNTtL/yNDIDpmO9Qr9cR6PcMoAl6nc/SLAKb178zk66bn+U2gXzrPbrJz3tzKj8fHbXm b2TKgDtT1xTHfi1BmwAXuKlrct6U5q9MDiCA39YlAtoGbi7TGRvRVV8mbKVL1IXxLHFk6oJx1nTR mSGOMwqBjCOgFeaQUx4TzO+dDnkkNSKYIpSZHqUzPkJXfIhAPjgkCAf4O+0bGIC9dMV7COHd1C4C eSdBvJ2Z7TbCeEuvACoQm6mNdMfruwVhbZcgrO4clAnkQCxtE4AlrfyxoCUzct4js5r4YlojH0yp 74mJdQnlWu4YXcMdw6q7Y1CkO/rRBPQq747uZd3RubQ7OpR0R7sSHmhTwgutinkRyJ5oXtQLzYp4 oXERbzQy8kGDIjQhRfxQv4g/FYB6RQJRr2gQ6hULpcJQjy66XvG8VD7ULVEAdUpKEahdqjBqli6C WgRzvSrl0IiuuVHNKoRyTbRpVh8dWjdD357dMHr4EEyfNsU8p7Zn1lbUtZ5h65n+mKd/8Rjz25P9 j6wBuDWg+qjR49Gv3zC079AVTZq0RN06jVCzam1Uq1gFkWXKI7KEXHMxuubCqFYkgq6ZzjkiL2oU pGsmnGvm90fNfHTNBHPt/D4mpNFA4YwCbjYwF3RGWwNmR1uTuSIO6FEkD+HsiH4E9EACegjd87DS zqaZk5o7ja/4Bs5T6Wym0znPrumFuXW8saC+LxY19MUSPnTLm/vhq5Z+WEN3tK6dLzazCLuliz8B 7Y+dfJD39KF75gN+gA/84SF0a8NtoDilMMd4QUVFeTpFwusKYSddnU5g06Vek1MlDK/Tvd6YSSf9 WoSjIJ4pOd3bRgQsdYuQNRLQqbsE/BsRvrMIZsra//YMQjkTxrd5zdu8vnTLgi8Be4OAvcmM5Aah asTPe93I5pb/TJZjvkLQSvbzl/V3GynEIRhb4Q6K38tlul5Llwhem0Jwgen5cQQz03OKQVNnxhDK hLBNIThNZ3xyZKAB8jED4yAbjPn9Hx4mheDQ0GAbkAfRKWcCeRdBvJO/2XZqW2+CuKdNm3sEYGM3 f2zo6o/1nf2xjhnx1x398VUHlpyYMS/LBPIi3g/zm/hgbmMfzCaQp6v1RV1vTKjlgbE13TGymhuG RbpicGVX9K/kit4spfUo64aupV3RpZQr2pdwQ9vi7mhd1B0ti3igRWEPNKOaFqbRKGwPZkK5sD/q FSaUCweiLsFch6pdJOSNioahdrFw1CxGI0NA1yxRCDVKUaULowbBXLdKWTSsSTArjEG33KZ5Q3Rp 3wrDBvVDv749ce7cGfOcvoFx1mQ/fTBgtn5cgVktMzQdOXIU4ydMxdChY9G1W2+0aNEODeo3Re3q dVG9clVULVsBVUqWQmULzEVtYK5GMFfPBHON/IEU4Zzfl3D2QZ18ngbMjQjmppmOuQ3B3L6QIzpG OKAr4dyjiKOJMdvg7Eg4OxLOThhR2snAeWw5ZwPnCXx4LEDPqOaJWdXV24tuqI4PFtTzw2IC+kt1 3aU7+opF1rWtfbGexdiN7f3wTSc/bKOL3t49ADt7+mM3H/T9fPgPsqgsp3Z0eABOjAzAqVEBBizn 6AAlwVpF9kt01ZeZXlFsd0oork0NMbpBxyoZ10rdouO2QZXAlfM2oQhBV6EMAVhpprhd+7wBsQ3C ksAr3eI1bqlCcAqvxWsrfqzUJq3LrCTkZ5OuSdz2RvycdjKxaDpdm1hSoOyh+z5dHKfejW/rwnhC mbIBOYAKxFkDZEvqkm3TqZEEM52xBeSjBPIRAvkQgXyQJRjpADPKffwt9g4Mxp7+wdjVN5hQDsZ2 OmJpG2G8pRtLQl0JZjrj9Z0IZIJ4bYcArG5PKLO0pJDWUpacFjfzxYIm3pjH0tQXDbwwm6WraQTy pNpeGF/TA6Oru2JEVVcMreyMgZWc0b+CM3qXc0KPMs4EsjM6l3RBpxIuaFfcFW2KuaEVodyyiOcf wUw1LOxDKL8NZkG5llEIahUNNUCWagnMxfOjBlWteAFUpXuuWioC1coWR61KpdGAbrlJ3epo3qgO 2rdqit49OmPYUFulnyZV+mWB+f3TBwFm68e1Gqnb4lR/w4sXLzF9+my65gnoP2Ao2rfvgmZNW6O+ XHNkTVQvT9dcugyqFC+JKkWLokqRwqhauCCqRuRD1YJhqFYgBNUJ5ur5A1CDrrmmXHM+b9QlnBvm c0eTAq50zc421xzhiPYEs3pcyTkLzj0JZwG6XzFHDKJ7Hmbg7IwxZV1MJeD4Cq6YUFFwdsfUKnTO kR6YWc3LAPqLmnwQ6aAX1vPBEvUUa+iNlXRLXxPQa+ii1/PB3diWDzYf5C18qL+l29pJ9yVA7+0b SEgH4PCgABwlpI8NDcSJEYF0eXTTGveBru8si+JqjSAoXTTAoqOmw7wq50kZtzrJzzja65MDCFUB mw5XoZFp/hTXUbeMCGumFsClW1P9cWuKP25P5XrqlmCfCWebO7ZgTPdOp3udusbrS1eZeVi6MsHm gPXZVBloky0MYT5vJpjfgFfON5Dw5T6ctyRHrHW21HLFgq+/kWBs5kcH4DQztNP8rs6o9EHpuzvO jO74cH6PKpWouRwhbGCscMVgis74gER3vG+gP/YO8MeefnTKfemS+Zvs4G+znTDe2pUZKn+rLV38 WALyxSb+duvpite09ccqglhaSRgva65BjXywkBnzvIY+BLIPZtXzwow6nphGhzyppifGsbQ1ipn6 8MouGFLJBYPKO6Efgdy7rCO6l3ZE11JOhLKz6UzSvrgL2hR1y3TL7oSyJ5pHEMwRhHKEFxqrfTLV IMIH9SJ8KT/UjfCnAlArIhA1CeiaRUMyFYYaRVmqpKoVJZSL5UdVgrlK8YKILMlnqGwx1KhUCvVr VEbTBrXQqnkjtFMYo093DB82BDeuXzXP7c8//6waIqO3Ji1+5Kz+oByz9O78qdPnMWjwCAwdNhrd u/dFS7rmxnTNdarXQY0KkSacUaVEKRNrFpgrRxDMcs0FBOZQVMsfTAXRNRPOeema83oRzGqh4YZG +V3RLL8zWhRwQusCjmbQGDWZU0/AroUdDZx7FXFC36JOGFDMCYP5gMg5jyyt3lsuBLQrxrG4Ob4C XXNFwrmSB2ZEemFmVRuc5wjOteme6YwW1fXCl/W8sayBN1Y08sWqpn5Y0zwAa1vwwebDbCDdMRBb Owfwwbc56V2EwZ5e/tjXJwAH+wfi0MAgwppF7sF0eyxqHx9GWBM2p1ksP0dnfW6UPy5QF0dTY/xw cawfLoz1Jbht8VYTBhjvjyuT/AlGfxPjtbWqUEoR4FZowqSEu5XaQB9gwGvcsir4OG+Tbf01nv/y OJ6b0rxZNmB+A2Vd36aA17Lge4FgPU9dIGSli2NsukSZdUzPE7znqDP8GwVghStOj+b3MMKfGRdL GPwuzoyiM6YrPq32y2qvTBgfJ4T1nR3ld3dkUDAO87s8QO3j92rUjyWWvv44IBjzO9/fL9RklDt7 aDCjQBOC+oYQ/qYTHXLHAKxvx8y1nT/W8Ldb3SoQX7UIwPJmdMj8XRfz911IEM+rTyDzN59VxwvT qCm1PDGxhgfGV3PD2KpuGFnFHcMquWFIBUHZxUC5Txkn9BSUSzrSJdt6+bUrpl5+LmhV2BUtqRav weyJpoUI5kJeaEQ1kN4Cc4BpnWSBuUaRUMJYUA5D9aLhlMCcj6XNfKhSrAAqE8xVShHM5UugZuWy aFC7Klo0rYeO7VqhW9dO6Nu3FzZv3shnkwZKz6md3preu/Ljmj4ox2zBWJNcsxVvXrb8a/TqPQAD Bg5Du7ad0bBBU9SrVR81Klc34YzIkqURWaIkc/3iqCrXXIRwLpTXuOaqBYIRSdccScdcjWCukdcb NcM9UDfcFQ3yuaIxwdy8gFyzk4k1tyvkiA4FHc2Ic13oontQvQjpfgT0wKLOdM7OGG6az7mYbtqC 89hybphIQE+iplZyxzQ66OmR7gS0h+meO7e6J+bV8MRCuqTFfECXENLLWJxd2dAXXzX2w6omfLib BWBdywBskJPmA7+5gx+2dvTDt539sIMObVd3OjiCYm9vumkWq/fTye2nsz7Uj6AeEIRjA+gKBwbg xOAAnBxCx0hoH6fTPjM6HCdGheH0uAI4PTYfzqqCcSyhOjU/zjO9SF2dGE4whlEhBHA4l0Pfktoo XyIwrxCeVwh56TKBeGmMRBdLXSQsLxKQV3mOqzzXBTrVC6O4jee3xX+V2nonXhgTbHR+NJ0v9znP 49R++dJYHqf2yjz2HB3vBcL1AiF7dhj/Hjre08yETg3l3zjEHyf4952i6z1hMqgwAjic4A014D0+ hI6YOiYIU4KwdGhAMDM4KcR8f3v6BGJXL40kZwPw9u4hRlu7EsbdwwjjMGzuHIb1HYOxtl0I1nYI x7pO+cwwn8tba7jPMII4AMuaBODLRn5YRGe8gDCeU9cbs5kZzyCIp/M3n1zdAxOqu2NcVXc6ZFeM qMx7iA55KEtcg8o6Y2BZJ/QnkHuXJpTpkrsx8+9SwtHW9ZqGoF0xV7Qt6poJZjcTwjBuuZCHAXNj 6jWYCxHMhfwJZhuU60YEGTDXoKoRzNWKWuKzUSSMZiYvKlEVqQp0zpVLRqBqOYI5sjwaN6iNtq2a okePziyx9sGUKZOQ/iTDPJPWcBjvZfB7V35c0wfnmC04W/OZjTQwYfxU9O83BD3omlvRNTcinOWa q1WozJupLCoVL2FizZWLFEGVwoUQGcHiWaFwgjmUUA5CZF4/VCWYq4d7o0a4J2oRzvUJ5ob5XNA0 H11zfie0omtuU1BjaNA1E9Cdqa4EdI8IB/Q2cLb1BBzKB8bAuZQzRhHQY8q4YgIBPbGcKybTPU+p KEC7YVoVN8ygK5pNQM9hsXU+H9AFdEwLa3pgCR/cpXV9sKyeD1Y08MNXjfzxNR/w1XRda1gUXtfK Bxvb+GBzWx9sae+LbZ18DaQNqOnedtJV76KT29uDgO7FInlvgofQPkxYH+5PEBHWRwaF4cCAEBwY nBdHR0bg9pzqmF8rN77t4oNTw8NZ7M9Pxx2Ks6MI7FEFsLWDE/b29OLxvsZtnhPQuf1wf16zszOO 9PMlKHncCMKSOjciDAd7eWFPVzecGEi4cts5Hnd2OI/lcUf6+eFQH2+ClBClaz3LbaeHBRGudPlM TxOqRnSzJ4cEE7Shpvfe3h4e2NnFBcf6++OU1qtnIMF6gk73xMBQzofhCOF6bGA+HOrL5SEFmXlp EKHP+D15Yl9vP+zv44cDfeh8CeB9BPA+fj97egVhNwEs7exhK5UohKTQxDedA7GxUwg2dQrF6raB GFr437CgoQeW0gkv5m+yrFUoFjYNwsBi/4HptVnq6VAEkwjbeQ0DsKCBP+bzt1TX/Fm1vE1lsFrs TKIrHh/phjFVmIkTxiMqORPGThhS3gmD6I4HEsb9Szugb6k86FUyD3qWdED3Eg7oWpz3X7E86FDE Ae15z7Up4ozWReiYI+iWJQNmz7fArO7WDQp5o34hPwNmyy3XEZgLscQYwZLjazDzuSCUI6nKhcNR iapYJB+foUKoUqYYqlYohdrVKqJ5k/ro2KE1Bg7oh7FjR+PEiWP49bdf8as6lPC5tIfzW9N7V35c 0wcD5j+bLFAnJCZj5Ojx6NlnINq074ZGTdugdp0mqBpZCxXLVkKFEqVQoWgxVIyIQKWIQqhciCpA B5CPriBvEKqF+6OaegWGehlVC/NEzTAP1JZzDndBY8K5eT4ntM6vLtq50aFQHnSk1BOwS6HctvEz COi+hR0wmHAeUswRw+lmRtJBjy1J10xIjy/lgoll6JzLumEyXfTU8nTOFdwxoyLdcyUPfFGZgK5C B13Vk5D2JqB9sLiWjxkIR5BeTrelkcu+auyLr1kkXt3MpvUE9cZWGg+YTpqO+hs66q3tCZUO/kbb OwmcfoSZH3bJXXezOezdhM8eQntPnxDs6ytI58f2bmH4pgMB1ZswHxiOgwPy4kD//ARYEbN+T+/8 OEjgHR2aH4cH5TXzx4aWwBa6RsXDD/A8Bwn8I4PDub0AAVgQ37Snw+xMJ9pP5yMwhzAjGFKIsCTk mruz+O/NbWEEPN3swGC6+wAcJeSPD/AzLv9I/0BCNJBOVsfnM6GDdW14XEcvnj8UB3pTzIAOKgPq adOBnlzm+v29+Lf1CsOliRVxbHhxbOrgjS2dfbCD+2/neUwFK9NvuwZhK+G7tXMQP08QNncM4r6B 2MDvUhWykipnVzX3xqb26mVYFXv7FMfKZj5Y2oglnYYaB8MfW7pFYFv34lja2B9z67hjDjPYmRra s4aA7IWp1TRutzsmVHbDOGbOo5lJj2RJajgz7WFlXTCErngwNZDOuB/Vt5Qj+hDIPUvkQffiudGt OO83QrlTUd5/RR0oJ8LZBe0K680mdM0Gzu4Esm0cjMaEs8AsKNej6hLKdQoFmKaitQoG2SrAC4Wh ekQoqlKRVBUuV6YqRkh0yoRyxWJ8XkoVRWTZEqhRpTwa1K6O1s2boGePLhg9ahRWrVqFp0+fmmfR qgOyns2s6Y/TBw9m6yZQ7nz3/kMMGT4GPXoPRMs2ndGgYXPUoGuuVKEKKpQsg/JFiqN8RGFUIJwr EswVC+ZHRYK5EsFcOcwPVUJ8UDnEk6knIqlqIW6oEeqCumEuaBjujCbhjmiZ18F00Va8uZ1izgUI Z6pbQboaqjcd9ABqICE9JIJwLuKEUcXoiAjoMXTR40vTPRPOAvRkAnoKAT0tE9CzKtE9Z2pOpCfm VfPG/Gos/jJdVEOA9sGX1NK6voS0hpf0NeGOr1lMXtOE4Gjqj3XNArC+eQA2tgzAZsJa+obA3kJg b21L99eeKWGzTeAmfLZ3CqZCsKtLKPayeL6vtz/29qarpHvc2yMMu7sx7eXPYr4PQe2J/f08CV+6 TAJvf+8QAlWxbW8cHeRJF043TaAf6EmA9shLNxxE1+qFY4Pccag/t/chnHuFY0/nEDp3QniwL7cR uH0JT4L0gDnWn/v44zB1oIcvDvaks+W6PT34uQjeA33DMzOKfAa4e3uEGO3vHoy9XVlC6ByAvV2Y cn43Sw07CdudnN/WUa1c+Pd2DeZ8ALZ08KP4vRC+m/l9bDJSqIjfH7+vda34fbZkxtecGWFTOuDG kh+WN6TzrqtwkycWamzl2p5YwIxzrsZWZolnJl3wzKq2MJUZQS7SHVM0pCdLRxMq2ZpSjinP+6Gc ixnac3gZumRKQB5EEA8syVIX1Z/qS3fch+pNKPcQlIvlQtdiudGlaO5MMDvSNTsRyqqcVushV7Sk mhVyQ+OCbmhYwN2ofgEP1CvghboFfMxocbU0WhzBXL1AMKoXDEH1QnTJVJVCIUaVOC9VIJzLF87H 5yY/KhSnoSlJMJcvzZJoJJo2qIuObVuxlNoLC+YvQFxcnHkeLSBbYcas6f3TBw9mTWo+Z2XOV6/d wthxk9Gtex+0bNXeNJ+rUbUWqpSriArFSqIMwVy6QCGUzp8fZfLmRdnwEJQLC0KFUH9UCPFGhWAv VNRgR8EeqBzsRkC7omaIM+qEOKFeqCMahTmgaVgeG6Cp9vkc0Sm/I7oWcEQ3groX1S+CDxg1uDCL pXxohlIjizoT0Db3PI4aT00gpA2gqamE9DRCenoFPtiCNF30F5Xpnqt4YV6kF+ZXpYOu7mO0qIYv ltTyfQ3pFfX88FV9m1ax2Px1I3+spmNb08SmtYT2Oqbr6eg2NKe71iDvRgH4hkXxLS3pFlsRWK2D 8a3g3dabqR+2E1RbWvnYltt5Ygfd5s6OvpQ/FYBdnQg/Os7dnX3N2NGC4r4udOKdfChfApgOnQDc 2d4PuwlGM740992nMEsHutb2PjwHU2oPjxNMd3G/3Tz/HrrWXQTnTmYkus4eQnUn3ey3dP/bO3M9 4buTLnyHMhZ+lh3MaHZw3x1057uU4RC0W9r4ssQQiC38Oza25t/Nv20jMyiVLDYSvCpprGvui7V0 vauaeLMkIvlgZSNbyUQVsV/Wsw1wr9j/otq+lB8WsCQzu4qH0SyWbmawlDONmanCU1P4u0kKWU3i 7ziBqVrojC5na+c+khDWkJ4CshnWUw65pJOBsdSvhESnzLRPcd5PdMdSdwK5K4HcpUhudC5CKBfO Yzo9vYGyC1oUcEFTSk09G2joTo21TNXJx5JfPi/UzO+DGvn9UC1/AKoWCKSCUIVwrlIwFJUtGZcc ZqBcgamBctGCqES3XKVsKbrlimhQpyaaN26A7t26YMrkSUhKSjLPnmWSNGW55b+ePgIw/47fftPr 0eWabTfD9Ru3MXrMBPTq2R/NmrRC4wbNUK1KdVQqUx5lipZAyQIRKJYvP4qFh6NYUBCKBfqhRKAP SgV6oVSAB0pTZQI9UJ6qGOiGykEuqBbkhBpBjqgb7IAGIXnQiJBuQjUPc0QrOum2eZ3RKa8TuhDU PfI7oXcBFkULOmNgIWcMjnAxcB5OyT2/dtAlnDGuBF2UQF3KFZNL88E2kHYnpOmi6aRn8eGezeLu F3zw5xIE8+ikF7A4vLA6xaLxoppe+JJubRkhvbwOgVLXppX1qPp0ewTMKrpqIzrsr7XM9dIazq/T +MKUBn23KQgbJMJ8k4rtdIybCfTNzUKocHzTPJSiC2/pY1MLznPd5hZh2NSS+7QKxKZMp76pJd0o 121qIQVzOYDSeoKRGcLmFkGc9+M+XjyXpHP62c5JKfPYxMxjE9ONCte08MWGFj4EKsXPtYFQldY3 88W6pvxbpCacp9Zmak0TH2ZS3viaEnxXNfblsjIw2/fxlcJD1NK6hDC1pI41fjIzwxq2itkv6Hxn qakjv/+Z/P4F4umVPUxdwSQCdwKBO4HwHcd0DKE7Rk0mVfmrTkeUKoKlEaUIY2oopU5Jg6lBBsrO 6M97oS+BrLbxGhS/l5F6mjqiexEHdCWMOxPGAnL7CJbYWCprXciJDlmthlzQLL8LmuRjyY4grpfP nTB2Ry2qZl531Mjriep5vVEtrw+qUJXy+bGkGEAFokK+IJTPF2wTwVyeMC5nlNcG5WIRqFCiMI0N oRxpg3LrFs3RuVMHjB41Ag8f3DfPnOWULWVNfz19FGA2zXN4M/z622/U7yasER2TgDEGzv3QRs65 biPm9jVRtkRZlCxSAkXyFUBEaBgKBgagYIAvCvt7o6i/B4pRxakSVCl/d8oF5ahKAc6IDCCcAx1R i4A2DppOuhHVNMwZLcOc0DbcGe0J6C4EdLd8fKioXlRfQnpAQTojPkjDCekRhV0xsggfXAJ6bHE3 wlmieyagJ5Wigy5N11XGpul00jP50M8s72oDdEUPAlpOWpC2gXohXdtiAmQxYS0tIVC+rCl5YamB tjflS3CzKE5p3rYseWOlATkhRZhrsHcL3KsbEt50j2voItfSgb+RoMd1RoIfYWcX815NB2qTbfnr pnTxTRUXl2yAtLlTzjckNBt68Vre5nqrmYGsbshjTCZig6cyFYVrXmcw3E8ZzmvV9zWff4VCPNQy /j1LmUkpLv9Gtjj9UmZgS/idLFKmVkMhIm8Tz59n5GM0p6oPnbB3phMmgJk5TqYm0v1O4O+hMbfH qsUNXe9r+JayvTBB43Jb0lCwGnVQlcGDqUGcH0TYqmml1J9S79E+TPuwNNW7KO+ZzPbxaoqpzkwa NEvNMzsWyo22BfPQGedBq4KOBLHkZFoNNSKQG+R1Rb1wV9QNd0MtwTjcA9XC3SkPRIZ7onK4NypR FfP6onxeP5Sjyub1pwJQlnAumz8YZQqFoHShUJYqwymWJovmp1MugirlS6NWtSpoVK8O2rdtjT69 e5ou1y9fvsQvv/zy1pCeWVD+x6aPAswaWlCpehrZbhLFuIAff/wFCxd8iYEDhqJjh66oW7sBqlap gVKEc9GCRcybTwoEBhHMfijo64mC3u4o7OOOQnrzCVXYyxlFvZxsbz3xdUJFPydUpqr4O6J6oBNq 0kXXDnZCfaoxQd2cDroV1S7cCR3pojvndUQ3SoDuk9cB/fLmwcACfDgJ6aHUMIGaxdGRRfhwU6OL 0mnxAR1f3AUT6KSlyYT11JIumEpgT6ebnlGGrq0cHVx5T8oLsyt4YW5FLyyo7EN5Y2GkD+VLaZ7O rwpltlFVfDHfEuEjzSOAFCZRHHsh4bSIUF9MaC1RuKSGH+HuS9FNCvS1PAg2wp5wW8YivQ3welOH 1tG5G3Hf1/PvLtvmbeewLS/luZfyGktr+jET8THu/8taupYnlqh1ipoQMoNZrIpQ7reIn0mhHBtU mSkZ8e/nZ59vYvIE7DvSm0PmVmOGJjETU2hIMfwvmLkpXKSK1xnUVGZ6Uyp4YJJesFuOEKbGlXGl +3XF6FLMUOlsh7GkM4yAHUaYqoJXGqwORtQAtcqhuzVpUaUEsJ36q+UOf+++nO9DqSVPL8JXQ8iq ZU93SmN9d6UE5M4RGmqW91NB22ukWuV3QAsBmfdTY2b+jfK5Esh0yIRxXUK4digdMlU9zANVqUjO Vwn1QGWqQqgnyod5o1yYrxmfvBRVMtTPvEyiVN5AlMofxJJkCEpQpQqFsWRZAOVLRKBqxbKoV7Mq WjZthK50yYLy5s2bDID10gpLr169Mh1KFFa0OoJlQfrPpw8ezOYG0D+mCmXILQvMZjmz/uHQwWMY Pmw0unbphcYNmxs4lylRBsUKRqBAcCjhHIj8fr4I93JFPm9X5PV0Qn69jooq5OGICA8HFPV0RAlv J5T2cURZXwdU8HdAZaoaVSvAAfWoRoEOaBaYGy2DcqFtcG50DMmNLmG50T0sD3qHOaBPuAP684Ea kM8ZA1n0HEQNoeMZSg0rQNdFjSpEEES4YmxhQqGoO+WG8VJxzlNj6LBHFXUxYZGhimET7oPpoAby 4R1IRzXQVDzywedyTz7MPblO6sF9unN99whnPvzOfPhd+PDrHYYu6CgVdiEItJ5ujaBQx5k+dPR9 mUloNL1+zCT6M5MYwAxCGkhXLw2iq7fJA4PLemAI06HlfDC8vC+GVfBm6oURzDxGcH5EBR+M4PqR FfwwqpIvRlf2xzimEyr5UUwrU1V8jCYy85jAzMRI81W4TxV/jK/sh/HcV8eN5f6WRlf0xiheRxrB TMvScGZiw8q6Gw2l2x3CdBA/9wD+Lf30d1F9CNXeBGrnmt/gAAAdXUlEQVSvwhpnOzf/dlvaIyI3 uhXOhZ4RudBdIQV+5934PXVh2oXfVWd+/2+kZWbGmdKAV12Y0XYjpDVMbE+uk9TmvQ/3l3rxu+5p mls6oYeaXvJ36iSZ1j56KQPPxd+wg1oC5bO9tKF5Pgc01WvQ9Dq0cBcC2cW0HKoV5orqIW6oFiIY uxPG7qjA+QohHihHlQ32RKkgL5QM8s6Esj+hHIgSVMm8BHL+EBSXCoSidOH8qFiyGCqXU7O4KmjT ogl6dO2EqVMm4G7mwPc/yylboz5a4gNnL/NsZso26YG018c7fbBgtv/R7WV/YygH//HVj/j917/h acYzLFm0DF0790CDeo1RqVwVlCpaEgXz5kPeoECE+fkg1NsDIZ7OCHV3Qpi7A8Ld8iCvXutO5ed8 Qa4rTFAXIaSLezuiFCFdhm66At10ZT9HVKeTrkVQ1/fPg4YBedA00BEtgh3ROsQR7amOoQ7oTCfd jY66O11PDwK6J9WHYO5LKPdj2o/F0350RQMK0GFRfQq4oFcBV3SnuuTlwx+uWLZNCpu05bnaUC0U 7+b5mzJDaBrM6wfxczCjqMsMo5ZvLtT0yYnqPjlQ1ScXIr1yorJXLlT0zokK3rlRnvNSWa88KE2V 8pYcUJJpCa/cKOFpJ+5XwjMXirnnNNJ8cQ/Oe+SwyS37axV3z/G23HKghJ1Kcl0p989R2v1TlHH/ zCaPzylbWtYjG8p5Stn5+WyplsvwmHKen5u3O1uq6POusr8j2/pKnNdbo418c6BaQC5U9c9JcZ6q weWazFz1lunazFjrMkOtx9+ssV6aEM5MNzyXUSu93cZOakbZOn9uOlub2hGsUodCuQjZHIRsDnSj uhfKid6FcqMP4WsToc1UzS0tx9y5YC50KJAL7Qs4mNY/remUWxLIzQjkJrxfGuV1IZSdzUuEa0qh bqhOVSWYVWFdKZhADvZAecK4LFOpVLC3gXJxqmiQDwob+aJQkD8KhwSgcFgQihfKh9KKKZcujlpV K6FZw7ro1K41xo4ahnNnT+Jvv/9iSqc//fSKzxedMZ8x02b5HQi/T29PWWD+IMH81o9Od/zbL7/i V+bgv/z8E37mTfPjKxavvnuB754/w4snGdQTpCU/xvP0pzh97BSmT5qGZk1aoEK5yihcqAgK5C2A sIBghPr6ItDDHf6uTvBzzg1/h5xUdiobAvNkp5RSXBfilBOhLrkQ7pInE9p01oR6ES9nFPN2RnEf F4LbFWX96Vj8+MAQ3tWomgF0OIGuqBPEIigfogZ8mCw1CnFFo2BXNKaacLlJiAuahQq6LMJSrQji 1vlc6JxczJu8W/Ahlcw8wd2qgBtaF3JHm0IeRu0Ke6FdhBfaUq253JbLbQt7oxXnW2aqRUF3NC/o YdSsoCeaUk2MvDJT27rmET5MNU61bblZhDeaFvJCM6pFYV+TNivE/Zg2Nyn34Tlb8NotJR7TSvtq Hee1LDXn521eyI3HqpnXOyrIv7+g0nfXu6K5xjHJ786/3Z1/twda81xviddqQ2m+ld36NhGeaFeE Kqzvg98Vz9Uuwh3ti7ijQ1EPdFBq5IqORdzQkaUVpVrXqYgHSxbuFJeNXF/L7GukecnFnKMtt7Xi Ma14vdZUG6UF+Tvpt6LaFNDv5W5+P1XeNeZv3DS/mxndUMMC1Of2evwb61J18rrRHbujFlUzryeq mXCF7VVpleiOVVFdPsAVpQPcUJL3XHE/VxRjWtTPHUUCPFA4wBOFA70IZG9EhPgSxoEoll8OOR/K FCuEimXUo6+iAbJc8vQp43Hlwlk+P2l4mp6CJ9R3L58b6fn6+dUP+PHHH/js/YRff30Ta7Zk/5xm TW9PHwyY7X9k64fXjfAbYfyLbpDvXuKHF7xpnmXgWdpjgjgeKQmxiL5/B3FR9/Hwzi3cu3Edty5f wY0rV3Hn1l3MnbPAvPmkTKlyKJw/AvlDwhHqH4AgTy8EurvB38WZcoK/syMCnBzg55AH/o4ENuWT Jye8cmWHR47P4ZbjM7hSLtk/g3P2z+H4+WdwkLJ9hjyff4pcnM/5+efIkY3idpMafYYc3JaD++TM 9o60jttyZ8uJnNlzU3nslBu5cuRGbqVGOd4oW3am2ZBHnyOnTQ78bPZyzPEp00/hRDnm/BTOlEsu fn4pp+1vkZyzffJaTp//p1nnxvNZ261lsy4bt2f7D3jwXJ48j+Yld673yP4JPHktpZa07MXjPbV/ Ti5THjm5L+WW/d/hnoPHUtY6S9a+npz3ziF9YuTD87yRli29We9L+VEBuf4TwQ6fIiRToY6fIMzp M4Q7f26T46evFZrnEwTl+g/45+Lx/M29c+fk35eDym5+f6/cOeDFTNuSNzNtH4ccJjXiOh/K3zEH 7x8qTw74UwGZCuQ5reVAp9wIcnGg8iDIOQfCXLLz82RDPpYu8rN0UpAllohMFWapTSri5YRiNAHF fV1RwsDYDcUI4KL+nigiaZ4wLhbsh2Kh/iiWl844fwhKReRFObVNLl0U1SqVQ+1qldG0UV0z7oUF 5Id3b+HCmZOIuncbj6T7dxEf/QipiQlIT0rC0xSC+ulTfE8D9MP3L/ETIf3Lzz8aUP9u4sxZFYJ/ Nn1wYLaArNrgn376yQBZN4acccbjZAPjhOiHiH14lzC+gbs3ruDmlQu4ev4MLp48jjNHDuH4/v3Y v3Mndmzbhv279mLerC/QsnEzVCxdDhF0z3kDQxHi649ALx8EeHjRQdNFu7nDz8XVBmo5ahdH+Dg7 wJOQdufD5cIH1DEHgUjlzpGd8MxOCNuUncpGaFr6nPD87LWy/aU+N8fkonLyOEnLOc15dN43ysZr ZYqfwXZN27Yc+jw5cxjlypWTUGdqJ33e3DklZgJU9py5kD1XbioXcuTKgxy5c1NK7effpDlzOzDN xfRt5cqTC7mpXJqnclN5/o4c8uT+h5SH17XkkCfPazk6OJj0fdvzULlN6pApbn+dar1SHcP9dZx9 yu2O3Ob4On1bTg524j3hnCkXZuau/Ew2OcKNcnd0gIeTEzwcHXn/ZIrLXs7O8KIZ8HFxga/uMVca AjeKpbFADycEs0QW4uliFKb6EB8PFPSnAw70QZEgHwLYD0UCFZ7wQUGmBbi+ANOCXB8REoQieRVD DkfpooUI5BKoXrk86teqhnYtm6Jfz66YMn4MNqxZhR1bN2P39q04sn8PTh09hHMnj+EKn58bly7g 3vWreESTE3v/HpIfPUJyfCwyUpLx/Ek6vn/xDK8IaJVYbXD+xZRojbLg/Nb0QYD5XSir5ldQVk3w Dy9eEspPeXM85k0Sxxw9CtEP7iKKuf2d65dx4/J5XD532txcJw4fwOF9u3Fg57fY9c0m7Ni0AZtX r8KqxYuw5Is5GDN0GBrVqcdiXSkUK1gERQoURoGwAgj0CYSfpy98Pb3hxgfI1SEXnAkRRzonR4LO gcAT1HIRaAJbDsIuO2UDqEQwErK56JBzU7mMG7b0uXHG2Y1ztku5Xzbqczrrzwnb94rH/lE8RiL0 bdcW1AlaOuxsdNdG2QhdS1zOQRduxH302XMS7K9FYOf6O9I+Ofld5GLmlIuO8q1UGQGVm9tz26V5 uF0g1veWO/P7s9I82s5MwSZr/o+pOZ+BL5f/kL5vnQ3OuQjG3ARkHgdC2cEpM7WW38w7MHUwKffJ 48hrCeLclilHRydK6dty4j1ikyPhnIdwzg03ZeBOeeDBzNzbzRne7jb5cV7yd3cxCiR0Az3daApo BIw8bamHO3w93ODLkpyPuyvP4crUhSLIdS6dg/sF+ngixN8HeYMDWAoMR8kihVCyaATKlSyGCmVK okr5MqhTrQoa16uNZg3roUXjBujWsR2GDeiLmRPHY9n8uVi/cjl2bt6Ivdu2YP/2bcbMnD9+FJdP n8TNi+dx59oVPLh9g+bnHp+3h3hMM/QkNRkvn6bzeXyGn77/zjhnA+bf6JqlzGfYPM+Z+pinD8Yx 24cvBGZTsffjj3j18jveEM/wNC0dqUnJSIqLRWzUAxa77uDezWu4dfUSrl08h4sskp09cRQnDh3E 0b17cGjnNuz5ZgO++XoF1ny5BEvnfIGpY8ZiRP9B6NymA+pWr0NnUQp5Q/LCz9sfPl5+lC88CWcP Ty+4uXnAxcUNTs6ufBid4UDpIc/NBzanXGZOQo7KnkNQzJQAKVAa55sTn31u06fUJ++m3P4J3fGn n9NVE7h/kIBtHLXNGb8trSfYWcSXsrP4bhOBT2XL8elbyp6TDtsSYSyHbcly2n8twZeZEl32WyIQ cxGGuThvk+bpWrnubeUmZJlSeSSuy2MgKPcrEZDvpgaY75fN/b7Ru9sdCUtHwlmpE5ed6GpNynXO dnKhXI0cCVdbas3bZIPuG1nLb1Kdx8kA3E4Evpy9PoOz4J0pF8qNJTHJnc7Z09WVcoOXuwe8PTx5 /3lnygu+PizJ+fkgMMAPQYH+RmGhwQgPD0XevGEoUrgQihcrgmJFC6Ns6VIoWawwikbkR9FC+Q2w SxHYNStXRIuG9dG7c0eMGtgfcyZPwor587Bl9dd8Njbj8K6dOHlwP84ePWygfP3COdy9dtlAWSFC lUyT4qKRlpzA5y8F3z17wufxOX764TvjmP/2268Gyr9Lv8tg2Z7lLDB/YJV/73POqux7xRvBFl9+ imfpaUhPTsbjuDgksKgVc/8+om/fwYPrN3Dn8hXcPH8BV0+fwbljR3Hq0AEc2rUDu7dsxpa1q/HV 4oWYM3UyxgwZhL5dO6N90yZoXLMGapQvhwrFiqJYvrzIFxaK4MAg+PBBcXFy5gPmxKKu5aC4LEDn cSagnZHTyImAciKgHAyUchLW9spBYAvUUnY5XML4c8LYUjZCWg432+e5CGQCnalNhPqnOSiC+zMd w2Wmn3L500+47lM56mxcl82c0ybta1uv+ffp9XVfH6OQie2z2Uuf25L1d9gv/5ksOFvKKaDTzb5P OeiILb1v+z+qXHl4XcrMKxNQhsHrSgJ3bs0rc5Frz9wul21SwT1z+Q3Y33bI77pkk1rrCGJnytXZ xdwvLvbzdtI6V4LYkpubGzwJYMmNbtnD0wN+fn7w9/eHr68vQkJCUKhQIYSFhSEoIBD5wvMiLCTU QNubrtqDYHfi3+vOzxPAdYUJ7DJFIlCxZHHUrFgeTWvXRNdWLTC4RzdMHTUCi2fPxLrlK7Bj4yYc 2b0HJw8dwrkTJ3D1/HncvnoV927dRNS9uzQ9DxEfG42kxHikpT7G0yfpZvAidTb54YcfTEn2fZ1O LGVNtumDArMm6we2HLSKS8qdf2bRSZBWBcQPijuzSPWCOfiztDRkPH6M1MREJMXGIv5hFGLu3cPD OzeNo7555aIt1EE3fWz/Huz5douB9KolizBv+lRMGjkCw/r0Rp/OndCpZQs0rVMb9WpUR/WKFVCJ TqRU0SIonC8fwglrPz4AXu7ufPjogOiKnAht89CqKCwHSKl4LCdogUmOUe4yh+K6OQghpjm4rPlP BVbFpLnuMy4r/ZTLkpaVfkKYStZ6S4pNy6UrnPEZQWtJy4pTvysr7PK+df8VvVVCsNMfSg+Z63IQ hnLc/4gsmFqyIPqu7Lcb8L6zXaGKN78D95dDt1tnwhlMc2fKFtawyd6FW1C21isVjJ2dCUWm1j4C rYuLC0tXXE9p3o3wdPfwgKubbZsrQaxld0LYxdXFnMOd2zx5PznrOvyMgrruq1wsFUm5lfIeyc3f 35H3hqfqQLw8kT8kECUiCpg4cu2qldGoTk20alQfnVu3xACCePTgAZgxbgy+nDMb61csI4zX48ie XTh39Biunj2HOwTxg1u38OjuXcRHRSEpJgYpiQlIe5yMjPRUA+MXz5+alhmKJwvG9p1L3gdkKWt6 M31wYLamNz+4bgLeDH/7lTeEcmqC+lfdJD8bWOvGMY76e8KaN9LL58/w/GkGnqSmGKUlJ5nwh2qb Yx7cYzHtlnEIV86dxdnjx3B0/37s3rYVW9atw5rlS3kzf4G5UyZhCl3GaBb/hvTuib5dOqFrm1bG YTevXwf1qkWiarkyKFe8KIoWyIeCYcHmgfHig6aisBPdWx6CRjHVXAoZZJeDzWyxkZMPnInPyily ng+8kzOdFx9UB7ofLecWAPgw6+HNw+JwTkE9E1y5WXwWSLIR3AKl4KfQikBoD1z7UIs9WLNpmef7 nMcrUzAZg86Vue6N3l627fvudmsf+3nbuWzi9ZnKSZsMyU6vXbZx1X9fKpEoBiyQmkxPGSFLMQKu CadQtu1ap7iyLexkzVvL9lJ4ygpRKfPU92vBVoC3MgsL1lpWjF4yGYDW0e2bsFLmbyt99vmn+PSz T1h6+QSffPKf+OQ//x3/+R//zvQ/8DnXZeO6z7mc49NP4KCWPrwP3Oh+FUcO8vZE3gA/FGXprWxR vU2kLOryfmtatzbaNWuCbu3aoH/XThg5oA9NxRDMmjQeC2ZOw4qF87Dhq+WmXuXQ7p2mvuXSmZMm 1Pfg5k3EPriPxJhoU0+TTgA/S0vFyycZpmL91csX5hnSsyTzY7W80DP2m/QOjO3ns6b3Tx8smK3J ildJvB1syrwprJvEkm4gS7q5JDns1+B+8fx1Cw+FRFKTEjMrFB8h+j5dNotzd69exs3zZ3Hx+FGc Prifxb6d2Lf1G3y7fg02fbUCa5YuxtJ5X5iHQQ/F5NEjMGbIQAzt29u4lZ7t26Ezi5BtmzQy7lsP VdUK5VCR7qZU0QhE5A9HvpAghAb4moocXzooAd2DcHbmw67iaR6CPMdnn/LBpZhaD/JnVDY93NSn //mf+JTbP/vsM5N++smnUOVgDgLUAkg2xai5LrsqJglDtUgQ5C2AC9wWmBTesBy3oKf12m45cYU3 LEAK9p988hk++ZTn5rwgp311Tq2TFCLR/spQ/vPzz/D/59/w7wTRZ8yoshFmn/Jv1LL0H/wbP2HG pW1ar33/f/wbtV7rJM1rnaRjdE6t07y13hwjEH7Cc/4H9/v3fzfpf/K7sqRle2kfs037/ft/4JP/ 4Hxm+ul/8vPye5U0//mnBPBnn79Oc9DJ5hakmQE75snFTDkP3Ji5etIR+6g5JjPrEF9f5AsKRkTe vChWoCDKFiuOauXKo05kJBrXronWjRsap9urUwcM7NkdIwb0w7hhQzCNjvcLGoTFX8zCykULsJam QSW9nZs34ODOb3Gcpb9zxw7jCuF789J53L913TR5U9PR5LgYY0hkTJ5npNvgK/f7vQ2+eiYsABvw Un/7/de3ZcansSlr+q9PHw2YrckC8p/JHtSvl1U58StzfTup08ovP/2MX378Cb+8+hE///AKP2lM ALqH759l4EVamqmJTn+ciNSEOCTFPkLcw/vm5jeVjtcu2yodz57EuZOE+OGDOHFgHw7t3IF9327F rs0bsW2dYL4S65YtxapFC00F5MIZ0/HFpImYNnY0Jo0YjrFDBpuHcbCcedfO6N6+LToR7HJHLRrU M06pYc3qqFW5IqrRPVUuXRLl6dRLFSmCooUKIiJfPuQPC0W+4GCEBgUgyNcHQT4+8Pf2gh+Lzl4E hBdBoZikO+GvCi9T+aUiPDMBW2uTHMbhS2peZ2sKmM0uzYbszACyUdkJ+myEYg6mnzND+FwZAlOt y05YmX2ozwVVAU1g076mMlPQJoR1nM6TmXF8QrhKn6m1ifa1xO1ap8xHlZ7mGKU6l+a53dZc0OZi 5V5zmVYh/HuU0r2q9GIq/5SqBYWTA9z4Pbi7OsPTzQVenu7wJUD9fbwQ7O+HsKBA830WCA9DkYIF ULxwBEoVK4rypUuhUrmyqFa5EmpXr4YGzHSbNqiP1ixF6ffS79aHJatBvXpgJEta44cOwWSWumaO H4d5U6dg8ayZWD5vLr5evAjrly8zrYW2b1xv6j8O7PgWR/fuxkneQ6rAVkW2mq8pDHf3xlUTlrMq 45LjCd2keDxJoeuluZDrVd2LWkr8/AOhS/1C6Mrx2kNXPfnsn4u/p6zpfzZ98GD+704W0O1vNuvG NDcnZRt4441UwyxgWz0NLambqtzFzz/Z9Op1+ES9pJ7i5YsneJKRigx1fCHIU/jgqIlRUmw0H6Yo upgHiL13F1F05PdvXMP9q1dw++IF3KAzv3r2NC6dOoFzcuh8ME8e2o+j+/aY4uh+PrB7tm0xTf++ 3bAOW9atxoZVBP2KZdRSfL1kEYuw8+ng5+DLuXLx0zF36mTMnjQBMyeMw4zxY+noR2LCiGGmwnPU oAEY3r8vBvfthQG9uqNv9y7o060zenXpiO4d26MLi8md27VGxzYt0a5FM7Rt0RRtmjdByyYN0aJR A9P8qkn9OqYpVqO6tdCwTk00qFUD9WtVR31mHvVqVjOqW73qO+K6qlVRh1Iq1Y6skqlI1Ktm21a/ Os9TowYaUA1r1USj2rXpKilCsHm9emjesAFaNmyIlo0aoXWTxmjbtCnat2iOTi1bolOb1izmtzV/ R8/OHczf1a9nNwzs0xOD+/XG0AF9MWJQf4weOgjjRgzFRJZ0Jo8bjeks9cyeOglzZkzF/NkzsGjO LHw5fw6WL5qPVSwdrVm5DOu/XolNa7/GFpaattOx7ty6GXu3b8XB3Tv4W+02GbJ+OzU5u3DyGC4T rNcvnDVNz24Jrtev4P7t64i+e8s0QTOtHZjRJ8fFIiU+3nTmUD2JwgtyuC8JWhkEe4f7pnPHz5nm QmaDUlM1c+/y/qb+cJ/bLVvPQdb0v3/KAvOfTLwFzb/3Ta9vUG1+R2b1a9n2s/TujW6T4m8Kn6hi hED/VTFwwZxu/GfFwVVxQtGZ//yKrpzO/Mfvf2DRknB/qdYmtorM7549w4unGXiuMAsfzqfpBH1K iqmQSVMrlMQEPI5PQCIfZsUK4x89RDyLrXF80GPoph7xoY+is3rAIq10n65eQLh99RJuXmYmwOKu dI3AkBszHXIIkAunTxidP3UcZwmWM8ePMD1C93YAJ5hJHJcO7sOxA3tNas0fIZAO792FQ3t2Zkrz tmUBSzqwa7vRvh3bTHvZ/Tu4TO3fuZ3FcWrXDpMBSQepw5nzh3fvMuc+TBep6xxlsd26vvlMTG2f 74BxmWeOHTE6TyhK+rsu8m9SjFV/51WWbFS6uc6/X9+H4q63r182nZPu6fu6fcO40qi7/B7v3eH3 eQ9xDx6YNvOJ0Y8I0Rh+93EsOcXTrSYgIzmRpSmCNDXVuFZ1vtBv9/L5E+opvn/5HD989+J1Z4yf flQFGsFK/fyzRmmzydwrmZn/b0Y2U/Dbr3K3tvtKBsLI1LVYcH1zj1qT/bJ1v9pPWrJkTdZ+7+6b Nf3Ppyww/xNO9jf8n+n19I5jN+1C3xN2MS7+Zz7Er/UTH2ibk7e5eT7sdrLWyWlZFaTvyqowNeOO ZI6RYI2T8FKtXggZycw/JXQyZRuf5G1Z2+T47NcbB/jO+nfXKbXWmfVc91Itbgg7SZ/hOZcl+89l //ne/fyS/j7rb9V3YO8+Jet7sn1XP+InhbSUgSq89dPPb33f9r+H9TuZ3+ytTNoC558ra/o4piww /xNN73sQ/xG9ZWfsZAHAkomV20nH2kPBXu9ew9L79v2HpOv9F/Q+kL27/Pf03s+Rqff9bdL79rXX +46R3revvaz9/myyP9dfyZret81eWdO/9pQF5g94+qsH1X6btv6f0P/J6X3Xf63/HX+7/Tn/i+fO mrKmd6csMH+k0/sA8b9b/yen913/n1VZU9b07pQF5qwpa8qasqZ/sikLzB/tZL0lIkv/r+hvEmf/ O8qasqZ3piwwZ01ZU9aUNf2TTVlgzpqypqwpa/onm7LAnDVlTVlT1vRPNmWBOWvKmrKmrOmfbMoC c9aUNWVNWdM/2ZQF5qwpa8qasqZ/sikLzFlT1pQ1ZU3/ZFMWmLOmrClrypr+yaYsMGdNWVPWlDX9 k01ZYM6asqasKWv6J5uywJw1ZU1ZU9b0TzZlgTlrypqypqzpn2zKAnPWlDVlTVnTP9mUBeasKWvK mrKmf7IpC8xZU9aUNWVN/2RTFpizpqwpa8qa/qkm4P8BYToRKsYtGQcAAAAASUVORK5CYIJQSwEC LQAUAAYACAAAACEAsYJntgoBAAATAgAAEwAAAAAAAAAAAAAAAAAAAAAAW0NvbnRlbnRfVHlwZXNd LnhtbFBLAQItABQABgAIAAAAIQA4/SH/1gAAAJQBAAALAAAAAAAAAAAAAAAAADsBAABfcmVscy8u cmVsc1BLAQItABQABgAIAAAAIQAh9R5UKQQAAMQJAAAOAAAAAAAAAAAAAAAAADoCAABkcnMvZTJv RG9jLnhtbFBLAQItABQABgAIAAAAIQCqJg6+vAAAACEBAAAZAAAAAAAAAAAAAAAAAI8GAABkcnMv X3JlbHMvZTJvRG9jLnhtbC5yZWxzUEsBAi0AFAAGAAgAAAAhAOwP0jLfAAAACgEAAA8AAAAAAAAA AAAAAAAAggcAAGRycy9kb3ducmV2LnhtbFBLAQItAAoAAAAAAAAAIQB8TjMMeR0DAHkdAwAUAAAA AAAAAAAAAAAAAI4IAABkcnMvbWVkaWEvaW1hZ2UxLnBuZ1BLBQYAAAAABgAGAHwBAAA5JgMAAAA= ">
                <v:shape id="Picture 7" o:spid="_x0000_s1027" type="#_x0000_t75" style="position:absolute;width:18237;height:2681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Png3wwAAANoAAAAPAAAAZHJzL2Rvd25yZXYueG1sRI9Pi8Iw FMTvC36H8ARva6rgrlSjqCgsKwjrn4O3R/Nsis1LaWLb/fZGWNjjMDO/YebLzpaiodoXjhWMhgkI 4szpgnMF59PufQrCB2SNpWNS8Eselove2xxT7Vr+oeYYchEh7FNUYEKoUil9ZsiiH7qKOHo3V1sM Uda51DW2EW5LOU6SD2mx4LhgsKKNoex+fNhIafd749aTncGmOJ2/t4fLdXNQatDvVjMQgbrwH/5r f2kFn/C6Em+AXDwBAAD//wMAUEsBAi0AFAAGAAgAAAAhANvh9svuAAAAhQEAABMAAAAAAAAAAAAA AAAAAAAAAFtDb250ZW50X1R5cGVzXS54bWxQSwECLQAUAAYACAAAACEAWvQsW78AAAAVAQAACwAA AAAAAAAAAAAAAAAfAQAAX3JlbHMvLnJlbHNQSwECLQAUAAYACAAAACEAbj54N8MAAADaAAAADwAA AAAAAAAAAAAAAAAHAgAAZHJzL2Rvd25yZXYueG1sUEsFBgAAAAADAAMAtwAAAPcCAAAAAA== ">
                  <v:imagedata r:id="rId47" o:title=""/>
                  <v:path arrowok="t"/>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8" o:spid="_x0000_s1028" type="#_x0000_t120" style="position:absolute;left:4798;top:12493;width:5246;height:4478;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gnZwAAAANoAAAAPAAAAZHJzL2Rvd25yZXYueG1sRE9Nb4JA EL036X/YTBNvZakH21AWQ2xM1INVi/cJOwLKzhJ2Bfz33UOTHl/ed7qcTCsG6l1jWcFbFIMgLq1u uFJQ/KxfP0A4j6yxtUwKHuRgmT0/pZhoO/KRhpOvRAhhl6CC2vsukdKVNRl0ke2IA3exvUEfYF9J 3eMYwk0r53G8kAYbDg01drSqqbyd7kaB8bvD/Juvbe4KPKy+8vV2/35WavYy5Z8gPE3+X/zn3mgF YWu4Em6AzH4BAAD//wMAUEsBAi0AFAAGAAgAAAAhANvh9svuAAAAhQEAABMAAAAAAAAAAAAAAAAA AAAAAFtDb250ZW50X1R5cGVzXS54bWxQSwECLQAUAAYACAAAACEAWvQsW78AAAAVAQAACwAAAAAA AAAAAAAAAAAfAQAAX3JlbHMvLnJlbHNQSwECLQAUAAYACAAAACEA7foJ2cAAAADaAAAADwAAAAAA AAAAAAAAAAAHAgAAZHJzL2Rvd25yZXYueG1sUEsFBgAAAAADAAMAtwAAAPQCAAAAAA== " filled="f" strokecolor="red" strokeweight="1pt">
                  <v:stroke joinstyle="miter"/>
                </v:shape>
                <w10:wrap type="tight"/>
              </v:group>
            </w:pict>
          </mc:Fallback>
        </mc:AlternateContent>
      </w:r>
      <w:r w:rsidR="00FA45A9" w:rsidRPr="000200E1">
        <w:rPr>
          <w:rFonts w:ascii="Times New Roman" w:hAnsi="Times New Roman" w:cs="Times New Roman"/>
          <w:b/>
          <w:color w:val="0000FF"/>
          <w:sz w:val="24"/>
          <w:szCs w:val="24"/>
        </w:rPr>
        <w:t xml:space="preserve">Câu </w:t>
      </w:r>
      <w:r w:rsidR="00FA45A9">
        <w:rPr>
          <w:rFonts w:ascii="Times New Roman" w:hAnsi="Times New Roman" w:cs="Times New Roman"/>
          <w:b/>
          <w:color w:val="0000FF"/>
          <w:sz w:val="24"/>
          <w:szCs w:val="24"/>
        </w:rPr>
        <w:t>4</w:t>
      </w:r>
      <w:r w:rsidR="00FA45A9" w:rsidRPr="000200E1">
        <w:rPr>
          <w:rFonts w:ascii="Times New Roman" w:hAnsi="Times New Roman" w:cs="Times New Roman"/>
          <w:b/>
          <w:color w:val="0000FF"/>
          <w:sz w:val="24"/>
          <w:szCs w:val="24"/>
        </w:rPr>
        <w:t xml:space="preserve">: </w:t>
      </w:r>
      <w:r w:rsidR="00FA45A9">
        <w:rPr>
          <w:rFonts w:ascii="Times New Roman" w:eastAsia="Times New Roman" w:hAnsi="Times New Roman" w:cs="Times New Roman"/>
          <w:bCs/>
          <w:sz w:val="24"/>
          <w:szCs w:val="24"/>
        </w:rPr>
        <w:t>Một dung dịch HCl đậm đặc có nồng độ 37%. Tính khối lượng HCl có trong 200 gam dung dịch trên.</w:t>
      </w:r>
    </w:p>
    <w:p w14:paraId="703B41B5" w14:textId="4267C8B3" w:rsidR="00AD799B" w:rsidRDefault="00AD799B" w:rsidP="008406E1">
      <w:pPr>
        <w:shd w:val="clear" w:color="auto" w:fill="FFFF00"/>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Khối lượng HCl trong 200 gam dung dịch HCl 37% là</w:t>
      </w:r>
      <w:r w:rsidRPr="00FA775D">
        <w:rPr>
          <w:rFonts w:ascii="Times New Roman" w:hAnsi="Times New Roman" w:cs="Times New Roman"/>
          <w:sz w:val="24"/>
          <w:szCs w:val="24"/>
        </w:rPr>
        <w:t>: </w:t>
      </w:r>
      <w:r>
        <w:rPr>
          <w:rFonts w:ascii="Times New Roman" w:hAnsi="Times New Roman" w:cs="Times New Roman"/>
          <w:sz w:val="24"/>
          <w:szCs w:val="24"/>
        </w:rPr>
        <w:t xml:space="preserve"> </w:t>
      </w:r>
    </w:p>
    <w:p w14:paraId="46529DD2" w14:textId="3AAC996B" w:rsidR="00AD799B" w:rsidRDefault="0093567D" w:rsidP="008406E1">
      <w:pPr>
        <w:shd w:val="clear" w:color="auto" w:fill="FFFF00"/>
        <w:spacing w:after="0" w:line="276" w:lineRule="auto"/>
        <w:jc w:val="both"/>
        <w:rPr>
          <w:rFonts w:ascii="Times New Roman" w:hAnsi="Times New Roman" w:cs="Times New Roman"/>
          <w:sz w:val="24"/>
          <w:szCs w:val="24"/>
        </w:rPr>
      </w:pPr>
      <w:r w:rsidRPr="00AD799B">
        <w:rPr>
          <w:rFonts w:ascii="Times New Roman" w:hAnsi="Times New Roman" w:cs="Times New Roman"/>
          <w:position w:val="-62"/>
          <w:sz w:val="24"/>
          <w:szCs w:val="24"/>
        </w:rPr>
        <w:object w:dxaOrig="5360" w:dyaOrig="1359" w14:anchorId="1B002940">
          <v:shape id="_x0000_i1037" type="#_x0000_t75" style="width:267.75pt;height:68.25pt" o:ole="">
            <v:imagedata r:id="rId48" o:title=""/>
          </v:shape>
          <o:OLEObject Type="Embed" ProgID="Equation.DSMT4" ShapeID="_x0000_i1037" DrawAspect="Content" ObjectID="_1749931936" r:id="rId49"/>
        </w:object>
      </w:r>
    </w:p>
    <w:p w14:paraId="346DEEAC" w14:textId="32EF4919" w:rsidR="00FA45A9" w:rsidRPr="00537AD5" w:rsidRDefault="00FA45A9" w:rsidP="008406E1">
      <w:pPr>
        <w:tabs>
          <w:tab w:val="left" w:pos="283"/>
          <w:tab w:val="left" w:pos="2835"/>
          <w:tab w:val="left" w:pos="5386"/>
          <w:tab w:val="left" w:pos="7937"/>
        </w:tabs>
        <w:spacing w:after="0" w:line="276" w:lineRule="auto"/>
        <w:jc w:val="both"/>
        <w:rPr>
          <w:rFonts w:ascii="Times New Roman" w:hAnsi="Times New Roman" w:cs="Times New Roman"/>
          <w:b/>
          <w:iCs/>
          <w:color w:val="FF0000"/>
          <w:sz w:val="24"/>
          <w:szCs w:val="24"/>
        </w:rPr>
      </w:pPr>
    </w:p>
    <w:p w14:paraId="2863D325" w14:textId="1B367598" w:rsidR="00F55E14" w:rsidRPr="000200E1" w:rsidRDefault="00F46C90" w:rsidP="008406E1">
      <w:pPr>
        <w:spacing w:after="0" w:line="360" w:lineRule="auto"/>
        <w:jc w:val="both"/>
        <w:rPr>
          <w:rFonts w:ascii="Times New Roman" w:eastAsia="Times New Roman" w:hAnsi="Times New Roman" w:cs="Times New Roman"/>
          <w:bCs/>
          <w:sz w:val="24"/>
          <w:szCs w:val="24"/>
        </w:rPr>
      </w:pPr>
      <w:r w:rsidRPr="00DB45FD">
        <w:rPr>
          <w:rFonts w:ascii="Times New Roman" w:hAnsi="Times New Roman" w:cs="Times New Roman"/>
          <w:b/>
          <w:noProof/>
          <w:color w:val="0000FF"/>
          <w:sz w:val="24"/>
          <w:szCs w:val="24"/>
        </w:rPr>
        <w:drawing>
          <wp:anchor distT="0" distB="0" distL="114300" distR="114300" simplePos="0" relativeHeight="251667456" behindDoc="1" locked="0" layoutInCell="1" allowOverlap="1" wp14:anchorId="5D095312" wp14:editId="74F1C142">
            <wp:simplePos x="0" y="0"/>
            <wp:positionH relativeFrom="column">
              <wp:posOffset>4930987</wp:posOffset>
            </wp:positionH>
            <wp:positionV relativeFrom="paragraph">
              <wp:posOffset>223097</wp:posOffset>
            </wp:positionV>
            <wp:extent cx="1292860" cy="2439670"/>
            <wp:effectExtent l="0" t="0" r="2540" b="0"/>
            <wp:wrapTight wrapText="bothSides">
              <wp:wrapPolygon edited="0">
                <wp:start x="0" y="0"/>
                <wp:lineTo x="0" y="21420"/>
                <wp:lineTo x="21324" y="21420"/>
                <wp:lineTo x="21324"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BEBA8EAE-BF5A-486C-A8C5-ECC9F3942E4B}">
                          <a14:imgProps xmlns:a14="http://schemas.microsoft.com/office/drawing/2010/main">
                            <a14:imgLayer r:embed="rId5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292860" cy="2439670"/>
                    </a:xfrm>
                    <a:prstGeom prst="rect">
                      <a:avLst/>
                    </a:prstGeom>
                  </pic:spPr>
                </pic:pic>
              </a:graphicData>
            </a:graphic>
            <wp14:sizeRelH relativeFrom="margin">
              <wp14:pctWidth>0</wp14:pctWidth>
            </wp14:sizeRelH>
            <wp14:sizeRelV relativeFrom="margin">
              <wp14:pctHeight>0</wp14:pctHeight>
            </wp14:sizeRelV>
          </wp:anchor>
        </w:drawing>
      </w:r>
      <w:r w:rsidR="00F55E14" w:rsidRPr="000200E1">
        <w:rPr>
          <w:rFonts w:ascii="Times New Roman" w:hAnsi="Times New Roman" w:cs="Times New Roman"/>
          <w:b/>
          <w:color w:val="0000FF"/>
          <w:sz w:val="24"/>
          <w:szCs w:val="24"/>
        </w:rPr>
        <w:t xml:space="preserve">Câu </w:t>
      </w:r>
      <w:r w:rsidR="00F55E14">
        <w:rPr>
          <w:rFonts w:ascii="Times New Roman" w:hAnsi="Times New Roman" w:cs="Times New Roman"/>
          <w:b/>
          <w:color w:val="0000FF"/>
          <w:sz w:val="24"/>
          <w:szCs w:val="24"/>
        </w:rPr>
        <w:t>5</w:t>
      </w:r>
      <w:r w:rsidR="00F55E14" w:rsidRPr="000200E1">
        <w:rPr>
          <w:rFonts w:ascii="Times New Roman" w:hAnsi="Times New Roman" w:cs="Times New Roman"/>
          <w:b/>
          <w:color w:val="0000FF"/>
          <w:sz w:val="24"/>
          <w:szCs w:val="24"/>
        </w:rPr>
        <w:t xml:space="preserve">: </w:t>
      </w:r>
      <w:r w:rsidR="00E92424">
        <w:rPr>
          <w:rFonts w:ascii="Times New Roman" w:eastAsia="Times New Roman" w:hAnsi="Times New Roman" w:cs="Times New Roman"/>
          <w:bCs/>
          <w:sz w:val="24"/>
          <w:szCs w:val="24"/>
        </w:rPr>
        <w:t>Nước muối sinh lí là dung dịch muối sodium chloride (NaCl) 0,9% được tạo ra bằng cách hòa tan muối tinh khiết với nước. N</w:t>
      </w:r>
      <w:r>
        <w:rPr>
          <w:rFonts w:ascii="Times New Roman" w:eastAsia="Times New Roman" w:hAnsi="Times New Roman" w:cs="Times New Roman"/>
          <w:bCs/>
          <w:sz w:val="24"/>
          <w:szCs w:val="24"/>
        </w:rPr>
        <w:t>gày nay, n</w:t>
      </w:r>
      <w:r w:rsidR="00E92424">
        <w:rPr>
          <w:rFonts w:ascii="Times New Roman" w:eastAsia="Times New Roman" w:hAnsi="Times New Roman" w:cs="Times New Roman"/>
          <w:bCs/>
          <w:sz w:val="24"/>
          <w:szCs w:val="24"/>
        </w:rPr>
        <w:t>ước muối sinh lí được sử dụng rộng rãi trong y học và đời sống như súc họng, rửa mũi... Tính khối lượng</w:t>
      </w:r>
      <w:r w:rsidR="00CC6197">
        <w:rPr>
          <w:rFonts w:ascii="Times New Roman" w:eastAsia="Times New Roman" w:hAnsi="Times New Roman" w:cs="Times New Roman"/>
          <w:bCs/>
          <w:sz w:val="24"/>
          <w:szCs w:val="24"/>
        </w:rPr>
        <w:t xml:space="preserve"> muối và nước cần dùng để </w:t>
      </w:r>
      <w:r w:rsidR="00180219">
        <w:rPr>
          <w:rFonts w:ascii="Times New Roman" w:eastAsia="Times New Roman" w:hAnsi="Times New Roman" w:cs="Times New Roman"/>
          <w:bCs/>
          <w:sz w:val="24"/>
          <w:szCs w:val="24"/>
        </w:rPr>
        <w:t xml:space="preserve">pha </w:t>
      </w:r>
      <w:r w:rsidR="00CC6197">
        <w:rPr>
          <w:rFonts w:ascii="Times New Roman" w:eastAsia="Times New Roman" w:hAnsi="Times New Roman" w:cs="Times New Roman"/>
          <w:bCs/>
          <w:sz w:val="24"/>
          <w:szCs w:val="24"/>
        </w:rPr>
        <w:t>chế được 500 mL dung dịch nước muối sinh lí</w:t>
      </w:r>
      <w:r w:rsidR="004E0A7F">
        <w:rPr>
          <w:rFonts w:ascii="Times New Roman" w:eastAsia="Times New Roman" w:hAnsi="Times New Roman" w:cs="Times New Roman"/>
          <w:bCs/>
          <w:sz w:val="24"/>
          <w:szCs w:val="24"/>
        </w:rPr>
        <w:t xml:space="preserve"> (</w:t>
      </w:r>
      <w:r w:rsidR="00742E67">
        <w:rPr>
          <w:rFonts w:ascii="Times New Roman" w:eastAsia="Times New Roman" w:hAnsi="Times New Roman" w:cs="Times New Roman"/>
          <w:bCs/>
          <w:sz w:val="24"/>
          <w:szCs w:val="24"/>
        </w:rPr>
        <w:t>biết</w:t>
      </w:r>
      <w:r w:rsidR="004E0A7F">
        <w:rPr>
          <w:rFonts w:ascii="Times New Roman" w:eastAsia="Times New Roman" w:hAnsi="Times New Roman" w:cs="Times New Roman"/>
          <w:bCs/>
          <w:sz w:val="24"/>
          <w:szCs w:val="24"/>
        </w:rPr>
        <w:t xml:space="preserve"> khối lượng riêng của dung dịch bằng 1 g/mL)</w:t>
      </w:r>
      <w:r w:rsidR="00CC6197">
        <w:rPr>
          <w:rFonts w:ascii="Times New Roman" w:eastAsia="Times New Roman" w:hAnsi="Times New Roman" w:cs="Times New Roman"/>
          <w:bCs/>
          <w:sz w:val="24"/>
          <w:szCs w:val="24"/>
        </w:rPr>
        <w:t>.</w:t>
      </w:r>
      <w:r w:rsidR="00E92424">
        <w:rPr>
          <w:rFonts w:ascii="Times New Roman" w:eastAsia="Times New Roman" w:hAnsi="Times New Roman" w:cs="Times New Roman"/>
          <w:bCs/>
          <w:sz w:val="24"/>
          <w:szCs w:val="24"/>
        </w:rPr>
        <w:t xml:space="preserve">  </w:t>
      </w:r>
    </w:p>
    <w:p w14:paraId="18A7F189" w14:textId="2248089C" w:rsidR="00F55E14" w:rsidRDefault="00F55E14" w:rsidP="008406E1">
      <w:pPr>
        <w:shd w:val="clear" w:color="auto" w:fill="FFFF00"/>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Khối lượng </w:t>
      </w:r>
      <w:r w:rsidR="0093567D">
        <w:rPr>
          <w:rFonts w:ascii="Times New Roman" w:hAnsi="Times New Roman" w:cs="Times New Roman"/>
          <w:sz w:val="24"/>
          <w:szCs w:val="24"/>
        </w:rPr>
        <w:t xml:space="preserve">dung dịch </w:t>
      </w:r>
      <w:r>
        <w:rPr>
          <w:rFonts w:ascii="Times New Roman" w:hAnsi="Times New Roman" w:cs="Times New Roman"/>
          <w:sz w:val="24"/>
          <w:szCs w:val="24"/>
        </w:rPr>
        <w:t>là</w:t>
      </w:r>
      <w:r w:rsidRPr="00FA775D">
        <w:rPr>
          <w:rFonts w:ascii="Times New Roman" w:hAnsi="Times New Roman" w:cs="Times New Roman"/>
          <w:sz w:val="24"/>
          <w:szCs w:val="24"/>
        </w:rPr>
        <w:t>: </w:t>
      </w:r>
      <w:r>
        <w:rPr>
          <w:rFonts w:ascii="Times New Roman" w:hAnsi="Times New Roman" w:cs="Times New Roman"/>
          <w:sz w:val="24"/>
          <w:szCs w:val="24"/>
        </w:rPr>
        <w:t xml:space="preserve"> </w:t>
      </w:r>
    </w:p>
    <w:p w14:paraId="407F1879" w14:textId="4FC333A3" w:rsidR="0093567D" w:rsidRDefault="0093567D" w:rsidP="008406E1">
      <w:pPr>
        <w:shd w:val="clear" w:color="auto" w:fill="FFFF00"/>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93567D">
        <w:rPr>
          <w:rFonts w:ascii="Times New Roman" w:hAnsi="Times New Roman" w:cs="Times New Roman"/>
          <w:position w:val="-12"/>
          <w:sz w:val="24"/>
          <w:szCs w:val="24"/>
        </w:rPr>
        <w:object w:dxaOrig="3280" w:dyaOrig="360" w14:anchorId="255C6A67">
          <v:shape id="_x0000_i1038" type="#_x0000_t75" style="width:164.25pt;height:18pt" o:ole="">
            <v:imagedata r:id="rId52" o:title=""/>
          </v:shape>
          <o:OLEObject Type="Embed" ProgID="Equation.DSMT4" ShapeID="_x0000_i1038" DrawAspect="Content" ObjectID="_1749931937" r:id="rId53"/>
        </w:object>
      </w:r>
    </w:p>
    <w:p w14:paraId="7DE9C5FE" w14:textId="76A20542" w:rsidR="00F55E14" w:rsidRDefault="0093567D" w:rsidP="008406E1">
      <w:pPr>
        <w:shd w:val="clear" w:color="auto" w:fill="FFFF00"/>
        <w:spacing w:after="0" w:line="276" w:lineRule="auto"/>
        <w:jc w:val="both"/>
        <w:rPr>
          <w:rFonts w:ascii="Times New Roman" w:hAnsi="Times New Roman" w:cs="Times New Roman"/>
          <w:sz w:val="24"/>
          <w:szCs w:val="24"/>
        </w:rPr>
      </w:pPr>
      <w:r w:rsidRPr="0093567D">
        <w:rPr>
          <w:rFonts w:ascii="Times New Roman" w:hAnsi="Times New Roman" w:cs="Times New Roman"/>
          <w:position w:val="-68"/>
          <w:sz w:val="24"/>
          <w:szCs w:val="24"/>
        </w:rPr>
        <w:object w:dxaOrig="3540" w:dyaOrig="1740" w14:anchorId="30618624">
          <v:shape id="_x0000_i1039" type="#_x0000_t75" style="width:177pt;height:87pt" o:ole="">
            <v:imagedata r:id="rId54" o:title=""/>
          </v:shape>
          <o:OLEObject Type="Embed" ProgID="Equation.DSMT4" ShapeID="_x0000_i1039" DrawAspect="Content" ObjectID="_1749931938" r:id="rId55"/>
        </w:object>
      </w:r>
    </w:p>
    <w:p w14:paraId="3F348C81" w14:textId="77777777" w:rsidR="00222A4E" w:rsidRDefault="00222A4E" w:rsidP="008406E1">
      <w:pPr>
        <w:spacing w:after="0" w:line="276" w:lineRule="auto"/>
        <w:rPr>
          <w:rFonts w:ascii="Times New Roman" w:hAnsi="Times New Roman" w:cs="Times New Roman"/>
          <w:b/>
          <w:color w:val="0000FF"/>
          <w:sz w:val="24"/>
          <w:szCs w:val="24"/>
        </w:rPr>
      </w:pPr>
    </w:p>
    <w:p w14:paraId="3F095503" w14:textId="70C85844" w:rsidR="00F55460" w:rsidRDefault="00537AD5" w:rsidP="008406E1">
      <w:pPr>
        <w:spacing w:after="0" w:line="276" w:lineRule="auto"/>
        <w:rPr>
          <w:rFonts w:ascii="Times New Roman" w:hAnsi="Times New Roman" w:cs="Times New Roman"/>
          <w:b/>
          <w:color w:val="0000FF"/>
          <w:sz w:val="24"/>
          <w:szCs w:val="24"/>
        </w:rPr>
      </w:pPr>
      <w:r>
        <w:rPr>
          <w:rFonts w:ascii="Times New Roman" w:hAnsi="Times New Roman" w:cs="Times New Roman"/>
          <w:b/>
          <w:color w:val="0000FF"/>
          <w:sz w:val="24"/>
          <w:szCs w:val="24"/>
        </w:rPr>
        <w:t>E</w:t>
      </w:r>
      <w:r w:rsidR="00F55460" w:rsidRPr="00F55460">
        <w:rPr>
          <w:rFonts w:ascii="Times New Roman" w:hAnsi="Times New Roman" w:cs="Times New Roman"/>
          <w:b/>
          <w:color w:val="0000FF"/>
          <w:sz w:val="24"/>
          <w:szCs w:val="24"/>
        </w:rPr>
        <w:t>. BÀI TẬP TRẮC NGHIỆM</w:t>
      </w:r>
    </w:p>
    <w:p w14:paraId="5D69CEEF" w14:textId="77777777" w:rsidR="00222A4E" w:rsidRDefault="00222A4E" w:rsidP="008406E1">
      <w:pPr>
        <w:tabs>
          <w:tab w:val="left" w:pos="750"/>
        </w:tabs>
        <w:spacing w:after="0" w:line="276" w:lineRule="auto"/>
        <w:jc w:val="center"/>
        <w:rPr>
          <w:rFonts w:ascii="Times New Roman" w:hAnsi="Times New Roman" w:cs="Times New Roman"/>
          <w:b/>
          <w:color w:val="FF0000"/>
          <w:sz w:val="24"/>
          <w:szCs w:val="24"/>
        </w:rPr>
      </w:pPr>
    </w:p>
    <w:p w14:paraId="48E61960" w14:textId="4D53785E" w:rsidR="00F55460" w:rsidRDefault="00F55460" w:rsidP="008406E1">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1: BIẾT</w:t>
      </w:r>
      <w:r w:rsidR="00537AD5">
        <w:rPr>
          <w:rFonts w:ascii="Times New Roman" w:hAnsi="Times New Roman" w:cs="Times New Roman"/>
          <w:b/>
          <w:color w:val="FF0000"/>
          <w:sz w:val="24"/>
          <w:szCs w:val="24"/>
        </w:rPr>
        <w:t xml:space="preserve"> </w:t>
      </w:r>
      <w:r w:rsidR="00537AD5" w:rsidRPr="002C063E">
        <w:rPr>
          <w:rFonts w:ascii="Times New Roman" w:hAnsi="Times New Roman" w:cs="Times New Roman"/>
          <w:b/>
          <w:sz w:val="24"/>
          <w:szCs w:val="24"/>
        </w:rPr>
        <w:t>(</w:t>
      </w:r>
      <w:r w:rsidR="00537AD5" w:rsidRPr="00537AD5">
        <w:rPr>
          <w:rFonts w:ascii="Times New Roman" w:hAnsi="Times New Roman" w:cs="Times New Roman"/>
          <w:b/>
          <w:sz w:val="24"/>
          <w:szCs w:val="24"/>
        </w:rPr>
        <w:t>7 câu biết</w:t>
      </w:r>
      <w:r w:rsidR="00537AD5">
        <w:rPr>
          <w:rFonts w:ascii="Times New Roman" w:hAnsi="Times New Roman" w:cs="Times New Roman"/>
          <w:b/>
          <w:sz w:val="24"/>
          <w:szCs w:val="24"/>
        </w:rPr>
        <w:t>)</w:t>
      </w:r>
      <w:r w:rsidR="00537AD5" w:rsidRPr="00537AD5">
        <w:rPr>
          <w:rFonts w:ascii="Times New Roman" w:hAnsi="Times New Roman" w:cs="Times New Roman"/>
          <w:b/>
          <w:sz w:val="24"/>
          <w:szCs w:val="24"/>
        </w:rPr>
        <w:t xml:space="preserve"> </w:t>
      </w:r>
    </w:p>
    <w:p w14:paraId="1CC2AF74" w14:textId="6E7E5D4E" w:rsidR="00884E60" w:rsidRPr="00E70E24" w:rsidRDefault="00884E60" w:rsidP="008406E1">
      <w:pPr>
        <w:pStyle w:val="NormalWeb"/>
        <w:spacing w:before="0" w:beforeAutospacing="0" w:after="0" w:afterAutospacing="0" w:line="276" w:lineRule="auto"/>
        <w:jc w:val="both"/>
        <w:rPr>
          <w:b/>
          <w:color w:val="0000FF"/>
        </w:rPr>
      </w:pPr>
      <w:r w:rsidRPr="00E70E24">
        <w:rPr>
          <w:b/>
          <w:color w:val="0033CC"/>
        </w:rPr>
        <w:t xml:space="preserve">Câu </w:t>
      </w:r>
      <w:r w:rsidR="00C62E79" w:rsidRPr="00E70E24">
        <w:rPr>
          <w:b/>
          <w:color w:val="0033CC"/>
        </w:rPr>
        <w:t>1</w:t>
      </w:r>
      <w:r w:rsidRPr="00E70E24">
        <w:rPr>
          <w:b/>
          <w:color w:val="0033CC"/>
        </w:rPr>
        <w:t xml:space="preserve">. </w:t>
      </w:r>
      <w:r w:rsidRPr="00E70E24">
        <w:t>Dung dịch là hỗn hợp</w:t>
      </w:r>
    </w:p>
    <w:p w14:paraId="65F15127" w14:textId="03D63EC9" w:rsidR="00884E60" w:rsidRPr="00E70E24" w:rsidRDefault="00884E60" w:rsidP="008406E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E70E24">
        <w:rPr>
          <w:rFonts w:ascii="Times New Roman" w:hAnsi="Times New Roman" w:cs="Times New Roman"/>
          <w:b/>
          <w:sz w:val="24"/>
          <w:szCs w:val="24"/>
        </w:rPr>
        <w:tab/>
        <w:t>A.</w:t>
      </w:r>
      <w:r w:rsidRPr="00E70E24">
        <w:rPr>
          <w:rFonts w:ascii="Times New Roman" w:hAnsi="Times New Roman" w:cs="Times New Roman"/>
          <w:sz w:val="24"/>
          <w:szCs w:val="24"/>
        </w:rPr>
        <w:t xml:space="preserve"> </w:t>
      </w:r>
      <w:r w:rsidRPr="00E70E24">
        <w:rPr>
          <w:rFonts w:ascii="Times New Roman" w:eastAsia="Times New Roman" w:hAnsi="Times New Roman" w:cs="Times New Roman"/>
          <w:sz w:val="24"/>
          <w:szCs w:val="24"/>
        </w:rPr>
        <w:t>của chất rắn trong chất lỏng.</w:t>
      </w:r>
      <w:r w:rsidRPr="00E70E24">
        <w:rPr>
          <w:rFonts w:ascii="Times New Roman" w:hAnsi="Times New Roman" w:cs="Times New Roman"/>
          <w:b/>
          <w:sz w:val="24"/>
          <w:szCs w:val="24"/>
        </w:rPr>
        <w:tab/>
        <w:t xml:space="preserve">B. </w:t>
      </w:r>
      <w:r w:rsidRPr="00E70E24">
        <w:rPr>
          <w:rFonts w:ascii="Times New Roman" w:hAnsi="Times New Roman" w:cs="Times New Roman"/>
          <w:sz w:val="24"/>
          <w:szCs w:val="24"/>
        </w:rPr>
        <w:t>của chất khí trong chất lỏng.</w:t>
      </w:r>
    </w:p>
    <w:p w14:paraId="2D01ACA8" w14:textId="433881C5" w:rsidR="00884E60" w:rsidRPr="00E70E24" w:rsidRDefault="00884E60" w:rsidP="008406E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E70E24">
        <w:rPr>
          <w:rFonts w:ascii="Times New Roman" w:hAnsi="Times New Roman" w:cs="Times New Roman"/>
          <w:b/>
          <w:sz w:val="24"/>
          <w:szCs w:val="24"/>
        </w:rPr>
        <w:tab/>
        <w:t>C.</w:t>
      </w:r>
      <w:r w:rsidRPr="00E70E24">
        <w:rPr>
          <w:rFonts w:ascii="Times New Roman" w:hAnsi="Times New Roman" w:cs="Times New Roman"/>
          <w:sz w:val="24"/>
          <w:szCs w:val="24"/>
        </w:rPr>
        <w:t xml:space="preserve"> </w:t>
      </w:r>
      <w:r w:rsidRPr="00E70E24">
        <w:rPr>
          <w:rFonts w:ascii="Times New Roman" w:eastAsia="Times New Roman" w:hAnsi="Times New Roman" w:cs="Times New Roman"/>
          <w:sz w:val="24"/>
          <w:szCs w:val="24"/>
        </w:rPr>
        <w:t>đồng nhất của chất rắn và dung môi.</w:t>
      </w:r>
      <w:r w:rsidRPr="00E70E24">
        <w:rPr>
          <w:rFonts w:ascii="Times New Roman" w:hAnsi="Times New Roman" w:cs="Times New Roman"/>
          <w:b/>
          <w:sz w:val="24"/>
          <w:szCs w:val="24"/>
        </w:rPr>
        <w:tab/>
      </w:r>
      <w:r w:rsidRPr="00E70E24">
        <w:rPr>
          <w:rFonts w:ascii="Times New Roman" w:hAnsi="Times New Roman" w:cs="Times New Roman"/>
          <w:b/>
          <w:sz w:val="24"/>
          <w:szCs w:val="24"/>
          <w:highlight w:val="yellow"/>
        </w:rPr>
        <w:t>D.</w:t>
      </w:r>
      <w:r w:rsidRPr="00E70E24">
        <w:rPr>
          <w:rFonts w:ascii="Times New Roman" w:hAnsi="Times New Roman" w:cs="Times New Roman"/>
          <w:sz w:val="24"/>
          <w:szCs w:val="24"/>
        </w:rPr>
        <w:t xml:space="preserve"> </w:t>
      </w:r>
      <w:r w:rsidRPr="00E70E24">
        <w:rPr>
          <w:rFonts w:ascii="Times New Roman" w:eastAsia="Times New Roman" w:hAnsi="Times New Roman" w:cs="Times New Roman"/>
          <w:sz w:val="24"/>
          <w:szCs w:val="24"/>
        </w:rPr>
        <w:t>đồng nhất của dung môi và chất tan.</w:t>
      </w:r>
    </w:p>
    <w:p w14:paraId="6D104EA1" w14:textId="3CCFADA9" w:rsidR="004C080C" w:rsidRPr="00E70E24" w:rsidRDefault="004C080C" w:rsidP="008406E1">
      <w:pPr>
        <w:spacing w:after="0" w:line="276" w:lineRule="auto"/>
        <w:jc w:val="both"/>
        <w:rPr>
          <w:rFonts w:ascii="Times New Roman" w:hAnsi="Times New Roman" w:cs="Times New Roman"/>
          <w:color w:val="0000FF"/>
          <w:sz w:val="24"/>
          <w:szCs w:val="24"/>
        </w:rPr>
      </w:pPr>
      <w:r w:rsidRPr="00E70E24">
        <w:rPr>
          <w:rFonts w:ascii="Times New Roman" w:hAnsi="Times New Roman" w:cs="Times New Roman"/>
          <w:b/>
          <w:color w:val="0033CC"/>
          <w:sz w:val="24"/>
          <w:szCs w:val="24"/>
          <w:lang w:val="vi-VN"/>
        </w:rPr>
        <w:t xml:space="preserve">Câu </w:t>
      </w:r>
      <w:r w:rsidRPr="00E70E24">
        <w:rPr>
          <w:rFonts w:ascii="Times New Roman" w:hAnsi="Times New Roman" w:cs="Times New Roman"/>
          <w:b/>
          <w:color w:val="0033CC"/>
          <w:sz w:val="24"/>
          <w:szCs w:val="24"/>
        </w:rPr>
        <w:t>2</w:t>
      </w:r>
      <w:r w:rsidRPr="00E70E24">
        <w:rPr>
          <w:rFonts w:ascii="Times New Roman" w:hAnsi="Times New Roman" w:cs="Times New Roman"/>
          <w:b/>
          <w:color w:val="0033CC"/>
          <w:sz w:val="24"/>
          <w:szCs w:val="24"/>
          <w:lang w:val="vi-VN"/>
        </w:rPr>
        <w:t xml:space="preserve">. </w:t>
      </w:r>
      <w:r w:rsidRPr="008D1FF7">
        <w:rPr>
          <w:rFonts w:ascii="Times New Roman" w:hAnsi="Times New Roman" w:cs="Times New Roman"/>
          <w:sz w:val="24"/>
          <w:szCs w:val="24"/>
        </w:rPr>
        <w:t>Xăng có thể hòa tan trong chất nào sau đây để tạo thành dung dịch?</w:t>
      </w:r>
    </w:p>
    <w:p w14:paraId="25A55A72" w14:textId="7B828E57" w:rsidR="004C080C" w:rsidRPr="00E70E24" w:rsidRDefault="004C080C" w:rsidP="008406E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E70E24">
        <w:rPr>
          <w:rFonts w:ascii="Times New Roman" w:hAnsi="Times New Roman" w:cs="Times New Roman"/>
          <w:b/>
          <w:sz w:val="24"/>
          <w:szCs w:val="24"/>
          <w:lang w:val="es-ES"/>
        </w:rPr>
        <w:tab/>
        <w:t>A.</w:t>
      </w:r>
      <w:r w:rsidRPr="00E70E24">
        <w:rPr>
          <w:rFonts w:ascii="Times New Roman" w:hAnsi="Times New Roman" w:cs="Times New Roman"/>
          <w:sz w:val="24"/>
          <w:szCs w:val="24"/>
          <w:lang w:val="es-ES"/>
        </w:rPr>
        <w:t xml:space="preserve"> Nước cất.</w:t>
      </w:r>
      <w:r w:rsidRPr="00E70E24">
        <w:rPr>
          <w:rFonts w:ascii="Times New Roman" w:hAnsi="Times New Roman" w:cs="Times New Roman"/>
          <w:b/>
          <w:sz w:val="24"/>
          <w:szCs w:val="24"/>
        </w:rPr>
        <w:tab/>
      </w:r>
      <w:r w:rsidRPr="00E70E24">
        <w:rPr>
          <w:rFonts w:ascii="Times New Roman" w:hAnsi="Times New Roman" w:cs="Times New Roman"/>
          <w:b/>
          <w:sz w:val="24"/>
          <w:szCs w:val="24"/>
          <w:highlight w:val="yellow"/>
          <w:lang w:val="vi-VN"/>
        </w:rPr>
        <w:t xml:space="preserve">B. </w:t>
      </w:r>
      <w:r w:rsidRPr="00E70E24">
        <w:rPr>
          <w:rFonts w:ascii="Times New Roman" w:hAnsi="Times New Roman" w:cs="Times New Roman"/>
          <w:sz w:val="24"/>
          <w:szCs w:val="24"/>
        </w:rPr>
        <w:t>Dầu ăn.</w:t>
      </w:r>
      <w:r w:rsidRPr="00E70E24">
        <w:rPr>
          <w:rFonts w:ascii="Times New Roman" w:hAnsi="Times New Roman" w:cs="Times New Roman"/>
          <w:b/>
          <w:sz w:val="24"/>
          <w:szCs w:val="24"/>
        </w:rPr>
        <w:tab/>
      </w:r>
      <w:r w:rsidRPr="00E70E24">
        <w:rPr>
          <w:rFonts w:ascii="Times New Roman" w:hAnsi="Times New Roman" w:cs="Times New Roman"/>
          <w:b/>
          <w:sz w:val="24"/>
          <w:szCs w:val="24"/>
          <w:lang w:val="vi-VN"/>
        </w:rPr>
        <w:t xml:space="preserve">C. </w:t>
      </w:r>
      <w:r w:rsidRPr="00E70E24">
        <w:rPr>
          <w:rFonts w:ascii="Times New Roman" w:hAnsi="Times New Roman" w:cs="Times New Roman"/>
          <w:sz w:val="24"/>
          <w:szCs w:val="24"/>
        </w:rPr>
        <w:t>Nước biển.</w:t>
      </w:r>
      <w:r w:rsidRPr="00E70E24">
        <w:rPr>
          <w:rFonts w:ascii="Times New Roman" w:hAnsi="Times New Roman" w:cs="Times New Roman"/>
          <w:b/>
          <w:sz w:val="24"/>
          <w:szCs w:val="24"/>
          <w:lang w:val="vi-VN"/>
        </w:rPr>
        <w:tab/>
      </w:r>
      <w:r w:rsidRPr="00E70E24">
        <w:rPr>
          <w:rFonts w:ascii="Times New Roman" w:hAnsi="Times New Roman" w:cs="Times New Roman"/>
          <w:b/>
          <w:sz w:val="24"/>
          <w:szCs w:val="24"/>
        </w:rPr>
        <w:tab/>
      </w:r>
      <w:r w:rsidRPr="00E70E24">
        <w:rPr>
          <w:rFonts w:ascii="Times New Roman" w:hAnsi="Times New Roman" w:cs="Times New Roman"/>
          <w:b/>
          <w:sz w:val="24"/>
          <w:szCs w:val="24"/>
          <w:lang w:val="vi-VN"/>
        </w:rPr>
        <w:t xml:space="preserve">D. </w:t>
      </w:r>
      <w:r w:rsidRPr="00E70E24">
        <w:rPr>
          <w:rFonts w:ascii="Times New Roman" w:hAnsi="Times New Roman" w:cs="Times New Roman"/>
          <w:sz w:val="24"/>
          <w:szCs w:val="24"/>
        </w:rPr>
        <w:t>Nước đường.</w:t>
      </w:r>
    </w:p>
    <w:p w14:paraId="5C4EE99A" w14:textId="3C1DCA5A" w:rsidR="00E70E24" w:rsidRPr="00E70E24" w:rsidRDefault="00E70E24" w:rsidP="008406E1">
      <w:pPr>
        <w:pStyle w:val="NormalWeb"/>
        <w:spacing w:before="0" w:beforeAutospacing="0" w:after="0" w:afterAutospacing="0" w:line="276" w:lineRule="auto"/>
        <w:jc w:val="both"/>
        <w:rPr>
          <w:b/>
        </w:rPr>
      </w:pPr>
      <w:r w:rsidRPr="00E70E24">
        <w:rPr>
          <w:b/>
          <w:color w:val="0033CC"/>
        </w:rPr>
        <w:t xml:space="preserve">Câu </w:t>
      </w:r>
      <w:r>
        <w:rPr>
          <w:b/>
          <w:color w:val="0033CC"/>
        </w:rPr>
        <w:t>3</w:t>
      </w:r>
      <w:r w:rsidRPr="00E70E24">
        <w:rPr>
          <w:b/>
          <w:color w:val="0033CC"/>
        </w:rPr>
        <w:t xml:space="preserve">. </w:t>
      </w:r>
      <w:r w:rsidRPr="00E70E24">
        <w:t>Chất tan tồn tại ở dạng</w:t>
      </w:r>
    </w:p>
    <w:p w14:paraId="5A649ABA" w14:textId="12939F90" w:rsidR="00E70E24" w:rsidRPr="00E70E24" w:rsidRDefault="00E70E24" w:rsidP="008406E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E70E24">
        <w:rPr>
          <w:rFonts w:ascii="Times New Roman" w:hAnsi="Times New Roman" w:cs="Times New Roman"/>
          <w:b/>
          <w:sz w:val="24"/>
          <w:szCs w:val="24"/>
        </w:rPr>
        <w:tab/>
        <w:t>A.</w:t>
      </w:r>
      <w:r w:rsidRPr="00E70E24">
        <w:rPr>
          <w:rFonts w:ascii="Times New Roman" w:hAnsi="Times New Roman" w:cs="Times New Roman"/>
          <w:sz w:val="24"/>
          <w:szCs w:val="24"/>
        </w:rPr>
        <w:t xml:space="preserve"> </w:t>
      </w:r>
      <w:r w:rsidRPr="00E70E24">
        <w:rPr>
          <w:rFonts w:ascii="Times New Roman" w:eastAsia="Times New Roman" w:hAnsi="Times New Roman" w:cs="Times New Roman"/>
          <w:sz w:val="24"/>
          <w:szCs w:val="24"/>
        </w:rPr>
        <w:t>chất rắn.</w:t>
      </w:r>
      <w:r w:rsidRPr="00E70E24">
        <w:rPr>
          <w:rFonts w:ascii="Times New Roman" w:hAnsi="Times New Roman" w:cs="Times New Roman"/>
          <w:b/>
          <w:sz w:val="24"/>
          <w:szCs w:val="24"/>
        </w:rPr>
        <w:tab/>
      </w:r>
      <w:r>
        <w:rPr>
          <w:rFonts w:ascii="Times New Roman" w:hAnsi="Times New Roman" w:cs="Times New Roman"/>
          <w:b/>
          <w:sz w:val="24"/>
          <w:szCs w:val="24"/>
        </w:rPr>
        <w:tab/>
      </w:r>
      <w:r w:rsidRPr="00E70E24">
        <w:rPr>
          <w:rFonts w:ascii="Times New Roman" w:hAnsi="Times New Roman" w:cs="Times New Roman"/>
          <w:b/>
          <w:sz w:val="24"/>
          <w:szCs w:val="24"/>
        </w:rPr>
        <w:t xml:space="preserve">B. </w:t>
      </w:r>
      <w:r w:rsidRPr="00E70E24">
        <w:rPr>
          <w:rFonts w:ascii="Times New Roman" w:hAnsi="Times New Roman" w:cs="Times New Roman"/>
          <w:sz w:val="24"/>
          <w:szCs w:val="24"/>
        </w:rPr>
        <w:t>chất khí.</w:t>
      </w:r>
    </w:p>
    <w:p w14:paraId="6090ACFB" w14:textId="0F8FAF55" w:rsidR="00E70E24" w:rsidRPr="00E70E24" w:rsidRDefault="00E70E24" w:rsidP="008406E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E70E24">
        <w:rPr>
          <w:rFonts w:ascii="Times New Roman" w:hAnsi="Times New Roman" w:cs="Times New Roman"/>
          <w:b/>
          <w:sz w:val="24"/>
          <w:szCs w:val="24"/>
        </w:rPr>
        <w:tab/>
        <w:t>C.</w:t>
      </w:r>
      <w:r w:rsidRPr="00E70E24">
        <w:rPr>
          <w:rFonts w:ascii="Times New Roman" w:hAnsi="Times New Roman" w:cs="Times New Roman"/>
          <w:sz w:val="24"/>
          <w:szCs w:val="24"/>
        </w:rPr>
        <w:t xml:space="preserve"> </w:t>
      </w:r>
      <w:r>
        <w:rPr>
          <w:rFonts w:ascii="Times New Roman" w:hAnsi="Times New Roman" w:cs="Times New Roman"/>
          <w:sz w:val="24"/>
          <w:szCs w:val="24"/>
        </w:rPr>
        <w:t>chất lỏng</w:t>
      </w:r>
      <w:r w:rsidRPr="00E70E24">
        <w:rPr>
          <w:rFonts w:ascii="Times New Roman" w:eastAsia="Times New Roman" w:hAnsi="Times New Roman" w:cs="Times New Roman"/>
          <w:sz w:val="24"/>
          <w:szCs w:val="24"/>
        </w:rPr>
        <w:t>.</w:t>
      </w:r>
      <w:r w:rsidRPr="00E70E24">
        <w:rPr>
          <w:rFonts w:ascii="Times New Roman" w:hAnsi="Times New Roman" w:cs="Times New Roman"/>
          <w:b/>
          <w:sz w:val="24"/>
          <w:szCs w:val="24"/>
        </w:rPr>
        <w:tab/>
      </w:r>
      <w:r>
        <w:rPr>
          <w:rFonts w:ascii="Times New Roman" w:hAnsi="Times New Roman" w:cs="Times New Roman"/>
          <w:b/>
          <w:sz w:val="24"/>
          <w:szCs w:val="24"/>
        </w:rPr>
        <w:tab/>
      </w:r>
      <w:r w:rsidRPr="00E70E24">
        <w:rPr>
          <w:rFonts w:ascii="Times New Roman" w:hAnsi="Times New Roman" w:cs="Times New Roman"/>
          <w:b/>
          <w:sz w:val="24"/>
          <w:szCs w:val="24"/>
          <w:highlight w:val="yellow"/>
        </w:rPr>
        <w:t>D.</w:t>
      </w:r>
      <w:r w:rsidRPr="00E70E24">
        <w:rPr>
          <w:rFonts w:ascii="Times New Roman" w:hAnsi="Times New Roman" w:cs="Times New Roman"/>
          <w:sz w:val="24"/>
          <w:szCs w:val="24"/>
        </w:rPr>
        <w:t xml:space="preserve"> </w:t>
      </w:r>
      <w:r>
        <w:rPr>
          <w:rFonts w:ascii="Times New Roman" w:eastAsia="Times New Roman" w:hAnsi="Times New Roman" w:cs="Times New Roman"/>
          <w:sz w:val="24"/>
          <w:szCs w:val="24"/>
        </w:rPr>
        <w:t>chất rắn hoặc chất lỏng hoặc chất khí</w:t>
      </w:r>
      <w:r w:rsidRPr="00E70E24">
        <w:rPr>
          <w:rFonts w:ascii="Times New Roman" w:eastAsia="Times New Roman" w:hAnsi="Times New Roman" w:cs="Times New Roman"/>
          <w:sz w:val="24"/>
          <w:szCs w:val="24"/>
        </w:rPr>
        <w:t>.</w:t>
      </w:r>
    </w:p>
    <w:p w14:paraId="7F9923F8" w14:textId="197FB334" w:rsidR="009258BE" w:rsidRPr="009258BE" w:rsidRDefault="009258BE" w:rsidP="008406E1">
      <w:pPr>
        <w:spacing w:after="0" w:line="276" w:lineRule="auto"/>
        <w:jc w:val="both"/>
        <w:rPr>
          <w:rFonts w:ascii="Times New Roman" w:hAnsi="Times New Roman" w:cs="Times New Roman"/>
          <w:b/>
          <w:sz w:val="24"/>
          <w:szCs w:val="24"/>
          <w:lang w:val="es-ES"/>
        </w:rPr>
      </w:pPr>
      <w:r w:rsidRPr="009258BE">
        <w:rPr>
          <w:rFonts w:ascii="Times New Roman" w:hAnsi="Times New Roman" w:cs="Times New Roman"/>
          <w:b/>
          <w:color w:val="0000FF"/>
          <w:sz w:val="24"/>
          <w:szCs w:val="24"/>
          <w:lang w:val="es-ES"/>
        </w:rPr>
        <w:t xml:space="preserve">Câu </w:t>
      </w:r>
      <w:r>
        <w:rPr>
          <w:rFonts w:ascii="Times New Roman" w:hAnsi="Times New Roman" w:cs="Times New Roman"/>
          <w:b/>
          <w:color w:val="0000FF"/>
          <w:sz w:val="24"/>
          <w:szCs w:val="24"/>
          <w:lang w:val="es-ES"/>
        </w:rPr>
        <w:t>4</w:t>
      </w:r>
      <w:r w:rsidRPr="009258BE">
        <w:rPr>
          <w:rFonts w:ascii="Times New Roman" w:hAnsi="Times New Roman" w:cs="Times New Roman"/>
          <w:b/>
          <w:color w:val="0000FF"/>
          <w:sz w:val="24"/>
          <w:szCs w:val="24"/>
          <w:lang w:val="es-ES"/>
        </w:rPr>
        <w:t>.</w:t>
      </w:r>
      <w:r w:rsidRPr="009258BE">
        <w:rPr>
          <w:rFonts w:ascii="Times New Roman" w:hAnsi="Times New Roman" w:cs="Times New Roman"/>
          <w:b/>
          <w:sz w:val="24"/>
          <w:szCs w:val="24"/>
          <w:lang w:val="es-ES"/>
        </w:rPr>
        <w:t xml:space="preserve"> </w:t>
      </w:r>
      <w:r w:rsidRPr="009258BE">
        <w:rPr>
          <w:rFonts w:ascii="Times New Roman" w:hAnsi="Times New Roman" w:cs="Times New Roman"/>
          <w:sz w:val="24"/>
          <w:szCs w:val="24"/>
        </w:rPr>
        <w:t xml:space="preserve">Độ tan của một chất trong nước </w:t>
      </w:r>
      <w:r w:rsidR="001012A9">
        <w:rPr>
          <w:rFonts w:ascii="Times New Roman" w:hAnsi="Times New Roman" w:cs="Times New Roman"/>
          <w:sz w:val="24"/>
          <w:szCs w:val="24"/>
        </w:rPr>
        <w:t>là</w:t>
      </w:r>
    </w:p>
    <w:p w14:paraId="3105EA83" w14:textId="096C0C90" w:rsidR="009258BE" w:rsidRPr="009258BE" w:rsidRDefault="009258BE" w:rsidP="008406E1">
      <w:pPr>
        <w:tabs>
          <w:tab w:val="left" w:pos="284"/>
        </w:tabs>
        <w:spacing w:after="0" w:line="276" w:lineRule="auto"/>
        <w:jc w:val="both"/>
        <w:rPr>
          <w:rFonts w:ascii="Times New Roman" w:hAnsi="Times New Roman" w:cs="Times New Roman"/>
          <w:b/>
          <w:sz w:val="24"/>
          <w:szCs w:val="24"/>
          <w:lang w:val="es-ES"/>
        </w:rPr>
      </w:pPr>
      <w:r w:rsidRPr="009258BE">
        <w:rPr>
          <w:rFonts w:ascii="Times New Roman" w:hAnsi="Times New Roman" w:cs="Times New Roman"/>
          <w:b/>
          <w:sz w:val="24"/>
          <w:szCs w:val="24"/>
          <w:lang w:val="es-ES"/>
        </w:rPr>
        <w:tab/>
        <w:t xml:space="preserve">A. </w:t>
      </w:r>
      <w:r w:rsidRPr="009258BE">
        <w:rPr>
          <w:rFonts w:ascii="Times New Roman" w:hAnsi="Times New Roman" w:cs="Times New Roman"/>
          <w:sz w:val="24"/>
          <w:szCs w:val="24"/>
        </w:rPr>
        <w:t xml:space="preserve">số gam chất đó có thể tan trong 100 gam </w:t>
      </w:r>
      <w:r w:rsidR="008D0433">
        <w:rPr>
          <w:rFonts w:ascii="Times New Roman" w:hAnsi="Times New Roman" w:cs="Times New Roman"/>
          <w:sz w:val="24"/>
          <w:szCs w:val="24"/>
        </w:rPr>
        <w:t xml:space="preserve">nước tạo thành </w:t>
      </w:r>
      <w:r w:rsidRPr="009258BE">
        <w:rPr>
          <w:rFonts w:ascii="Times New Roman" w:hAnsi="Times New Roman" w:cs="Times New Roman"/>
          <w:sz w:val="24"/>
          <w:szCs w:val="24"/>
        </w:rPr>
        <w:t>dung dịch.</w:t>
      </w:r>
    </w:p>
    <w:p w14:paraId="402D6785" w14:textId="56A68BB7" w:rsidR="00774C43" w:rsidRPr="009258BE" w:rsidRDefault="009258BE" w:rsidP="008406E1">
      <w:pPr>
        <w:tabs>
          <w:tab w:val="left" w:pos="284"/>
        </w:tabs>
        <w:spacing w:after="0" w:line="276" w:lineRule="auto"/>
        <w:jc w:val="both"/>
        <w:rPr>
          <w:rFonts w:ascii="Times New Roman" w:hAnsi="Times New Roman" w:cs="Times New Roman"/>
          <w:b/>
          <w:sz w:val="24"/>
          <w:szCs w:val="24"/>
          <w:lang w:val="es-ES"/>
        </w:rPr>
      </w:pPr>
      <w:r w:rsidRPr="009258BE">
        <w:rPr>
          <w:rFonts w:ascii="Times New Roman" w:hAnsi="Times New Roman" w:cs="Times New Roman"/>
          <w:b/>
          <w:sz w:val="24"/>
          <w:szCs w:val="24"/>
          <w:lang w:val="es-ES"/>
        </w:rPr>
        <w:tab/>
        <w:t>B.</w:t>
      </w:r>
      <w:r w:rsidRPr="009258BE">
        <w:rPr>
          <w:rFonts w:ascii="Times New Roman" w:hAnsi="Times New Roman" w:cs="Times New Roman"/>
          <w:sz w:val="24"/>
          <w:szCs w:val="24"/>
          <w:lang w:val="es-ES"/>
        </w:rPr>
        <w:t xml:space="preserve"> </w:t>
      </w:r>
      <w:r w:rsidR="00774C43" w:rsidRPr="009258BE">
        <w:rPr>
          <w:rFonts w:ascii="Times New Roman" w:hAnsi="Times New Roman" w:cs="Times New Roman"/>
          <w:sz w:val="24"/>
          <w:szCs w:val="24"/>
        </w:rPr>
        <w:t xml:space="preserve">số gam chất đó có thể </w:t>
      </w:r>
      <w:r w:rsidR="00774C43">
        <w:rPr>
          <w:rFonts w:ascii="Times New Roman" w:hAnsi="Times New Roman" w:cs="Times New Roman"/>
          <w:sz w:val="24"/>
          <w:szCs w:val="24"/>
        </w:rPr>
        <w:t xml:space="preserve">hòa </w:t>
      </w:r>
      <w:r w:rsidR="00774C43" w:rsidRPr="009258BE">
        <w:rPr>
          <w:rFonts w:ascii="Times New Roman" w:hAnsi="Times New Roman" w:cs="Times New Roman"/>
          <w:sz w:val="24"/>
          <w:szCs w:val="24"/>
        </w:rPr>
        <w:t xml:space="preserve">tan trong 100 gam </w:t>
      </w:r>
      <w:r w:rsidR="00774C43">
        <w:rPr>
          <w:rFonts w:ascii="Times New Roman" w:hAnsi="Times New Roman" w:cs="Times New Roman"/>
          <w:sz w:val="24"/>
          <w:szCs w:val="24"/>
        </w:rPr>
        <w:t>nước</w:t>
      </w:r>
      <w:r w:rsidR="00774C43" w:rsidRPr="009258BE">
        <w:rPr>
          <w:rFonts w:ascii="Times New Roman" w:hAnsi="Times New Roman" w:cs="Times New Roman"/>
          <w:sz w:val="24"/>
          <w:szCs w:val="24"/>
        </w:rPr>
        <w:t xml:space="preserve"> để tạo thành dung dịch bão hòa</w:t>
      </w:r>
      <w:r w:rsidR="00774C43">
        <w:rPr>
          <w:rFonts w:ascii="Times New Roman" w:hAnsi="Times New Roman" w:cs="Times New Roman"/>
          <w:sz w:val="24"/>
          <w:szCs w:val="24"/>
        </w:rPr>
        <w:t xml:space="preserve"> ở nhiệt độ, áp suất bất kì</w:t>
      </w:r>
      <w:r w:rsidR="00774C43" w:rsidRPr="009258BE">
        <w:rPr>
          <w:rFonts w:ascii="Times New Roman" w:hAnsi="Times New Roman" w:cs="Times New Roman"/>
          <w:sz w:val="24"/>
          <w:szCs w:val="24"/>
        </w:rPr>
        <w:t>.</w:t>
      </w:r>
    </w:p>
    <w:p w14:paraId="3A562DD7" w14:textId="7130C825" w:rsidR="009258BE" w:rsidRPr="009258BE" w:rsidRDefault="009258BE" w:rsidP="008406E1">
      <w:pPr>
        <w:tabs>
          <w:tab w:val="left" w:pos="284"/>
        </w:tabs>
        <w:spacing w:after="0" w:line="276" w:lineRule="auto"/>
        <w:jc w:val="both"/>
        <w:rPr>
          <w:rFonts w:ascii="Times New Roman" w:hAnsi="Times New Roman" w:cs="Times New Roman"/>
          <w:b/>
          <w:sz w:val="24"/>
          <w:szCs w:val="24"/>
          <w:lang w:val="es-ES"/>
        </w:rPr>
      </w:pPr>
      <w:r w:rsidRPr="009258BE">
        <w:rPr>
          <w:rFonts w:ascii="Times New Roman" w:hAnsi="Times New Roman" w:cs="Times New Roman"/>
          <w:b/>
          <w:sz w:val="24"/>
          <w:szCs w:val="24"/>
          <w:lang w:val="es-ES"/>
        </w:rPr>
        <w:tab/>
        <w:t>C.</w:t>
      </w:r>
      <w:r w:rsidRPr="009258BE">
        <w:rPr>
          <w:rFonts w:ascii="Times New Roman" w:hAnsi="Times New Roman" w:cs="Times New Roman"/>
          <w:sz w:val="24"/>
          <w:szCs w:val="24"/>
          <w:lang w:val="es-ES"/>
        </w:rPr>
        <w:t xml:space="preserve"> </w:t>
      </w:r>
      <w:r w:rsidRPr="009258BE">
        <w:rPr>
          <w:rFonts w:ascii="Times New Roman" w:hAnsi="Times New Roman" w:cs="Times New Roman"/>
          <w:sz w:val="24"/>
          <w:szCs w:val="24"/>
        </w:rPr>
        <w:t xml:space="preserve">số gam </w:t>
      </w:r>
      <w:r w:rsidR="00774C43">
        <w:rPr>
          <w:rFonts w:ascii="Times New Roman" w:hAnsi="Times New Roman" w:cs="Times New Roman"/>
          <w:sz w:val="24"/>
          <w:szCs w:val="24"/>
        </w:rPr>
        <w:t xml:space="preserve">tối đa </w:t>
      </w:r>
      <w:r w:rsidRPr="009258BE">
        <w:rPr>
          <w:rFonts w:ascii="Times New Roman" w:hAnsi="Times New Roman" w:cs="Times New Roman"/>
          <w:sz w:val="24"/>
          <w:szCs w:val="24"/>
        </w:rPr>
        <w:t xml:space="preserve">chất đó có thể </w:t>
      </w:r>
      <w:r w:rsidR="001012A9">
        <w:rPr>
          <w:rFonts w:ascii="Times New Roman" w:hAnsi="Times New Roman" w:cs="Times New Roman"/>
          <w:sz w:val="24"/>
          <w:szCs w:val="24"/>
        </w:rPr>
        <w:t xml:space="preserve">hòa </w:t>
      </w:r>
      <w:r w:rsidRPr="009258BE">
        <w:rPr>
          <w:rFonts w:ascii="Times New Roman" w:hAnsi="Times New Roman" w:cs="Times New Roman"/>
          <w:sz w:val="24"/>
          <w:szCs w:val="24"/>
        </w:rPr>
        <w:t xml:space="preserve">tan trong 100 gam </w:t>
      </w:r>
      <w:r w:rsidR="001012A9">
        <w:rPr>
          <w:rFonts w:ascii="Times New Roman" w:hAnsi="Times New Roman" w:cs="Times New Roman"/>
          <w:sz w:val="24"/>
          <w:szCs w:val="24"/>
        </w:rPr>
        <w:t>nước</w:t>
      </w:r>
      <w:r w:rsidRPr="009258BE">
        <w:rPr>
          <w:rFonts w:ascii="Times New Roman" w:hAnsi="Times New Roman" w:cs="Times New Roman"/>
          <w:sz w:val="24"/>
          <w:szCs w:val="24"/>
        </w:rPr>
        <w:t xml:space="preserve"> để tạo thành dung dịch bão hòa</w:t>
      </w:r>
      <w:r w:rsidR="001012A9">
        <w:rPr>
          <w:rFonts w:ascii="Times New Roman" w:hAnsi="Times New Roman" w:cs="Times New Roman"/>
          <w:sz w:val="24"/>
          <w:szCs w:val="24"/>
        </w:rPr>
        <w:t xml:space="preserve"> ở nhiệt độ, áp suất bất kì</w:t>
      </w:r>
      <w:r w:rsidRPr="009258BE">
        <w:rPr>
          <w:rFonts w:ascii="Times New Roman" w:hAnsi="Times New Roman" w:cs="Times New Roman"/>
          <w:sz w:val="24"/>
          <w:szCs w:val="24"/>
        </w:rPr>
        <w:t>.</w:t>
      </w:r>
    </w:p>
    <w:p w14:paraId="17295ECF" w14:textId="603B05CF" w:rsidR="009258BE" w:rsidRPr="009258BE" w:rsidRDefault="009258BE" w:rsidP="008406E1">
      <w:pPr>
        <w:tabs>
          <w:tab w:val="left" w:pos="284"/>
        </w:tabs>
        <w:spacing w:after="0" w:line="276" w:lineRule="auto"/>
        <w:jc w:val="both"/>
        <w:rPr>
          <w:rFonts w:ascii="Times New Roman" w:hAnsi="Times New Roman" w:cs="Times New Roman"/>
          <w:b/>
          <w:sz w:val="24"/>
          <w:szCs w:val="24"/>
          <w:lang w:val="es-ES"/>
        </w:rPr>
      </w:pPr>
      <w:r w:rsidRPr="009258BE">
        <w:rPr>
          <w:rFonts w:ascii="Times New Roman" w:hAnsi="Times New Roman" w:cs="Times New Roman"/>
          <w:b/>
          <w:sz w:val="24"/>
          <w:szCs w:val="24"/>
          <w:lang w:val="es-ES"/>
        </w:rPr>
        <w:tab/>
      </w:r>
      <w:r w:rsidRPr="009258BE">
        <w:rPr>
          <w:rFonts w:ascii="Times New Roman" w:hAnsi="Times New Roman" w:cs="Times New Roman"/>
          <w:b/>
          <w:sz w:val="24"/>
          <w:szCs w:val="24"/>
          <w:highlight w:val="yellow"/>
          <w:lang w:val="es-ES"/>
        </w:rPr>
        <w:t>D.</w:t>
      </w:r>
      <w:r w:rsidRPr="009258BE">
        <w:rPr>
          <w:rFonts w:ascii="Times New Roman" w:hAnsi="Times New Roman" w:cs="Times New Roman"/>
          <w:sz w:val="24"/>
          <w:szCs w:val="24"/>
          <w:lang w:val="es-ES"/>
        </w:rPr>
        <w:t xml:space="preserve"> </w:t>
      </w:r>
      <w:r w:rsidRPr="007F1AEE">
        <w:rPr>
          <w:rFonts w:ascii="Times New Roman" w:hAnsi="Times New Roman" w:cs="Times New Roman"/>
          <w:sz w:val="24"/>
          <w:szCs w:val="24"/>
        </w:rPr>
        <w:t>số</w:t>
      </w:r>
      <w:r w:rsidR="001012A9" w:rsidRPr="007F1AEE">
        <w:rPr>
          <w:rFonts w:ascii="Times New Roman" w:hAnsi="Times New Roman" w:cs="Times New Roman"/>
          <w:sz w:val="24"/>
          <w:szCs w:val="24"/>
        </w:rPr>
        <w:t xml:space="preserve"> gam tối đa c</w:t>
      </w:r>
      <w:r w:rsidRPr="007F1AEE">
        <w:rPr>
          <w:rFonts w:ascii="Times New Roman" w:hAnsi="Times New Roman" w:cs="Times New Roman"/>
          <w:sz w:val="24"/>
          <w:szCs w:val="24"/>
        </w:rPr>
        <w:t>hấ</w:t>
      </w:r>
      <w:r w:rsidR="001012A9" w:rsidRPr="007F1AEE">
        <w:rPr>
          <w:rFonts w:ascii="Times New Roman" w:hAnsi="Times New Roman" w:cs="Times New Roman"/>
          <w:sz w:val="24"/>
          <w:szCs w:val="24"/>
        </w:rPr>
        <w:t xml:space="preserve">t đó hòa tan trong </w:t>
      </w:r>
      <w:r w:rsidRPr="007F1AEE">
        <w:rPr>
          <w:rFonts w:ascii="Times New Roman" w:hAnsi="Times New Roman" w:cs="Times New Roman"/>
          <w:sz w:val="24"/>
          <w:szCs w:val="24"/>
        </w:rPr>
        <w:t>100 gam nước để tạo thành dung dịch bão hòa</w:t>
      </w:r>
      <w:r w:rsidR="001012A9" w:rsidRPr="007F1AEE">
        <w:rPr>
          <w:rFonts w:ascii="Times New Roman" w:hAnsi="Times New Roman" w:cs="Times New Roman"/>
          <w:sz w:val="24"/>
          <w:szCs w:val="24"/>
        </w:rPr>
        <w:t xml:space="preserve"> ở một nhiệt độ, áp suất xác định</w:t>
      </w:r>
      <w:r w:rsidRPr="007F1AEE">
        <w:rPr>
          <w:rFonts w:ascii="Times New Roman" w:hAnsi="Times New Roman" w:cs="Times New Roman"/>
          <w:sz w:val="24"/>
          <w:szCs w:val="24"/>
        </w:rPr>
        <w:t>.</w:t>
      </w:r>
    </w:p>
    <w:p w14:paraId="216E1266" w14:textId="56668518" w:rsidR="0099285A" w:rsidRPr="00E70E24" w:rsidRDefault="0099285A" w:rsidP="008406E1">
      <w:pPr>
        <w:pStyle w:val="NormalWeb"/>
        <w:spacing w:before="0" w:beforeAutospacing="0" w:after="0" w:afterAutospacing="0" w:line="276" w:lineRule="auto"/>
        <w:jc w:val="both"/>
        <w:rPr>
          <w:b/>
        </w:rPr>
      </w:pPr>
      <w:r w:rsidRPr="00E70E24">
        <w:rPr>
          <w:b/>
          <w:color w:val="0033CC"/>
        </w:rPr>
        <w:t xml:space="preserve">Câu </w:t>
      </w:r>
      <w:r>
        <w:rPr>
          <w:b/>
          <w:color w:val="0033CC"/>
        </w:rPr>
        <w:t>5</w:t>
      </w:r>
      <w:r w:rsidRPr="00E70E24">
        <w:rPr>
          <w:b/>
          <w:color w:val="0033CC"/>
        </w:rPr>
        <w:t xml:space="preserve">. </w:t>
      </w:r>
      <w:r w:rsidRPr="0099285A">
        <w:t>Khi tăng nhiệt độ thì độ tan của các chất rắn trong nước</w:t>
      </w:r>
    </w:p>
    <w:p w14:paraId="16C499A4" w14:textId="2877460E" w:rsidR="0099285A" w:rsidRPr="00E70E24" w:rsidRDefault="0099285A" w:rsidP="008406E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E70E24">
        <w:rPr>
          <w:rFonts w:ascii="Times New Roman" w:hAnsi="Times New Roman" w:cs="Times New Roman"/>
          <w:b/>
          <w:sz w:val="24"/>
          <w:szCs w:val="24"/>
        </w:rPr>
        <w:tab/>
        <w:t>A.</w:t>
      </w:r>
      <w:r w:rsidRPr="00E70E24">
        <w:rPr>
          <w:rFonts w:ascii="Times New Roman" w:hAnsi="Times New Roman" w:cs="Times New Roman"/>
          <w:sz w:val="24"/>
          <w:szCs w:val="24"/>
        </w:rPr>
        <w:t xml:space="preserve"> </w:t>
      </w:r>
      <w:r>
        <w:rPr>
          <w:rFonts w:ascii="Times New Roman" w:eastAsia="Times New Roman" w:hAnsi="Times New Roman" w:cs="Times New Roman"/>
          <w:sz w:val="24"/>
          <w:szCs w:val="24"/>
        </w:rPr>
        <w:t>đều tăng</w:t>
      </w:r>
      <w:r w:rsidRPr="00E70E24">
        <w:rPr>
          <w:rFonts w:ascii="Times New Roman" w:eastAsia="Times New Roman" w:hAnsi="Times New Roman" w:cs="Times New Roman"/>
          <w:sz w:val="24"/>
          <w:szCs w:val="24"/>
        </w:rPr>
        <w:t>.</w:t>
      </w:r>
      <w:r w:rsidRPr="00E70E24">
        <w:rPr>
          <w:rFonts w:ascii="Times New Roman" w:hAnsi="Times New Roman" w:cs="Times New Roman"/>
          <w:b/>
          <w:sz w:val="24"/>
          <w:szCs w:val="24"/>
        </w:rPr>
        <w:tab/>
      </w:r>
      <w:r>
        <w:rPr>
          <w:rFonts w:ascii="Times New Roman" w:hAnsi="Times New Roman" w:cs="Times New Roman"/>
          <w:b/>
          <w:sz w:val="24"/>
          <w:szCs w:val="24"/>
        </w:rPr>
        <w:tab/>
      </w:r>
      <w:r w:rsidRPr="00E70E24">
        <w:rPr>
          <w:rFonts w:ascii="Times New Roman" w:hAnsi="Times New Roman" w:cs="Times New Roman"/>
          <w:b/>
          <w:sz w:val="24"/>
          <w:szCs w:val="24"/>
        </w:rPr>
        <w:t xml:space="preserve">B. </w:t>
      </w:r>
      <w:r>
        <w:rPr>
          <w:rFonts w:ascii="Times New Roman" w:hAnsi="Times New Roman" w:cs="Times New Roman"/>
          <w:sz w:val="24"/>
          <w:szCs w:val="24"/>
        </w:rPr>
        <w:t>đều giảm</w:t>
      </w:r>
      <w:r w:rsidRPr="00E70E24">
        <w:rPr>
          <w:rFonts w:ascii="Times New Roman" w:hAnsi="Times New Roman" w:cs="Times New Roman"/>
          <w:sz w:val="24"/>
          <w:szCs w:val="24"/>
        </w:rPr>
        <w:t>.</w:t>
      </w:r>
    </w:p>
    <w:p w14:paraId="0F46E01A" w14:textId="16597454" w:rsidR="0099285A" w:rsidRPr="00E70E24" w:rsidRDefault="0099285A" w:rsidP="008406E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E70E24">
        <w:rPr>
          <w:rFonts w:ascii="Times New Roman" w:hAnsi="Times New Roman" w:cs="Times New Roman"/>
          <w:b/>
          <w:sz w:val="24"/>
          <w:szCs w:val="24"/>
        </w:rPr>
        <w:tab/>
      </w:r>
      <w:r w:rsidRPr="0099285A">
        <w:rPr>
          <w:rFonts w:ascii="Times New Roman" w:hAnsi="Times New Roman" w:cs="Times New Roman"/>
          <w:b/>
          <w:sz w:val="24"/>
          <w:szCs w:val="24"/>
          <w:highlight w:val="yellow"/>
        </w:rPr>
        <w:t>C.</w:t>
      </w:r>
      <w:r w:rsidRPr="00E70E24">
        <w:rPr>
          <w:rFonts w:ascii="Times New Roman" w:hAnsi="Times New Roman" w:cs="Times New Roman"/>
          <w:sz w:val="24"/>
          <w:szCs w:val="24"/>
        </w:rPr>
        <w:t xml:space="preserve"> </w:t>
      </w:r>
      <w:r>
        <w:rPr>
          <w:rFonts w:ascii="Times New Roman" w:hAnsi="Times New Roman" w:cs="Times New Roman"/>
          <w:sz w:val="24"/>
          <w:szCs w:val="24"/>
        </w:rPr>
        <w:t>phần lớn là tăng.</w:t>
      </w:r>
      <w:r w:rsidRPr="00E70E24">
        <w:rPr>
          <w:rFonts w:ascii="Times New Roman" w:hAnsi="Times New Roman" w:cs="Times New Roman"/>
          <w:b/>
          <w:sz w:val="24"/>
          <w:szCs w:val="24"/>
        </w:rPr>
        <w:tab/>
      </w:r>
      <w:r>
        <w:rPr>
          <w:rFonts w:ascii="Times New Roman" w:hAnsi="Times New Roman" w:cs="Times New Roman"/>
          <w:b/>
          <w:sz w:val="24"/>
          <w:szCs w:val="24"/>
        </w:rPr>
        <w:tab/>
      </w:r>
      <w:r w:rsidRPr="0099285A">
        <w:rPr>
          <w:rFonts w:ascii="Times New Roman" w:hAnsi="Times New Roman" w:cs="Times New Roman"/>
          <w:b/>
          <w:sz w:val="24"/>
          <w:szCs w:val="24"/>
        </w:rPr>
        <w:t>D.</w:t>
      </w:r>
      <w:r w:rsidRPr="00E70E24">
        <w:rPr>
          <w:rFonts w:ascii="Times New Roman" w:hAnsi="Times New Roman" w:cs="Times New Roman"/>
          <w:sz w:val="24"/>
          <w:szCs w:val="24"/>
        </w:rPr>
        <w:t xml:space="preserve"> </w:t>
      </w:r>
      <w:r>
        <w:rPr>
          <w:rFonts w:ascii="Times New Roman" w:eastAsia="Times New Roman" w:hAnsi="Times New Roman" w:cs="Times New Roman"/>
          <w:sz w:val="24"/>
          <w:szCs w:val="24"/>
        </w:rPr>
        <w:t>phần lớn là giảm.</w:t>
      </w:r>
    </w:p>
    <w:p w14:paraId="65259F7A" w14:textId="0BABF997" w:rsidR="002065E2" w:rsidRPr="002065E2" w:rsidRDefault="002065E2" w:rsidP="008406E1">
      <w:pPr>
        <w:tabs>
          <w:tab w:val="left" w:pos="284"/>
          <w:tab w:val="left" w:pos="750"/>
          <w:tab w:val="left" w:pos="5387"/>
        </w:tabs>
        <w:spacing w:after="0" w:line="276" w:lineRule="auto"/>
        <w:jc w:val="both"/>
        <w:rPr>
          <w:rFonts w:ascii="Times New Roman" w:hAnsi="Times New Roman" w:cs="Times New Roman"/>
          <w:sz w:val="24"/>
          <w:szCs w:val="24"/>
          <w:lang w:val="sv-SE"/>
        </w:rPr>
      </w:pPr>
      <w:r w:rsidRPr="002065E2">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6</w:t>
      </w:r>
      <w:r w:rsidRPr="002065E2">
        <w:rPr>
          <w:rFonts w:ascii="Times New Roman" w:hAnsi="Times New Roman" w:cs="Times New Roman"/>
          <w:b/>
          <w:color w:val="0033CC"/>
          <w:sz w:val="24"/>
          <w:szCs w:val="24"/>
        </w:rPr>
        <w:t xml:space="preserve">. </w:t>
      </w:r>
      <w:r w:rsidRPr="002065E2">
        <w:rPr>
          <w:rFonts w:ascii="Times New Roman" w:hAnsi="Times New Roman" w:cs="Times New Roman"/>
          <w:sz w:val="24"/>
          <w:szCs w:val="24"/>
          <w:lang w:val="sv-SE"/>
        </w:rPr>
        <w:t>Nồng độ</w:t>
      </w:r>
      <w:r>
        <w:rPr>
          <w:rFonts w:ascii="Times New Roman" w:hAnsi="Times New Roman" w:cs="Times New Roman"/>
          <w:sz w:val="24"/>
          <w:szCs w:val="24"/>
          <w:lang w:val="sv-SE"/>
        </w:rPr>
        <w:t xml:space="preserve"> mol</w:t>
      </w:r>
      <w:r w:rsidRPr="002065E2">
        <w:rPr>
          <w:rFonts w:ascii="Times New Roman" w:hAnsi="Times New Roman" w:cs="Times New Roman"/>
          <w:sz w:val="24"/>
          <w:szCs w:val="24"/>
          <w:lang w:val="sv-SE"/>
        </w:rPr>
        <w:t xml:space="preserve"> của dung dị</w:t>
      </w:r>
      <w:r>
        <w:rPr>
          <w:rFonts w:ascii="Times New Roman" w:hAnsi="Times New Roman" w:cs="Times New Roman"/>
          <w:sz w:val="24"/>
          <w:szCs w:val="24"/>
          <w:lang w:val="sv-SE"/>
        </w:rPr>
        <w:t>ch là</w:t>
      </w:r>
    </w:p>
    <w:p w14:paraId="6F63FF3B" w14:textId="7094E2AF" w:rsidR="002065E2" w:rsidRPr="002065E2" w:rsidRDefault="002065E2" w:rsidP="008406E1">
      <w:pPr>
        <w:tabs>
          <w:tab w:val="left" w:pos="284"/>
          <w:tab w:val="left" w:pos="5387"/>
        </w:tabs>
        <w:spacing w:after="0" w:line="276" w:lineRule="auto"/>
        <w:jc w:val="both"/>
        <w:rPr>
          <w:rFonts w:ascii="Times New Roman" w:hAnsi="Times New Roman" w:cs="Times New Roman"/>
          <w:sz w:val="24"/>
          <w:szCs w:val="24"/>
          <w:lang w:val="it-IT"/>
        </w:rPr>
      </w:pPr>
      <w:r>
        <w:rPr>
          <w:rFonts w:ascii="Times New Roman" w:hAnsi="Times New Roman" w:cs="Times New Roman"/>
          <w:sz w:val="24"/>
          <w:szCs w:val="24"/>
          <w:lang w:val="sv-SE"/>
        </w:rPr>
        <w:tab/>
      </w:r>
      <w:r w:rsidRPr="002065E2">
        <w:rPr>
          <w:rFonts w:ascii="Times New Roman" w:hAnsi="Times New Roman" w:cs="Times New Roman"/>
          <w:b/>
          <w:sz w:val="24"/>
          <w:szCs w:val="24"/>
          <w:lang w:val="sv-SE"/>
        </w:rPr>
        <w:t>A.</w:t>
      </w:r>
      <w:r w:rsidRPr="002065E2">
        <w:rPr>
          <w:rFonts w:ascii="Times New Roman" w:hAnsi="Times New Roman" w:cs="Times New Roman"/>
          <w:sz w:val="24"/>
          <w:szCs w:val="24"/>
          <w:lang w:val="sv-SE"/>
        </w:rPr>
        <w:t xml:space="preserve"> </w:t>
      </w:r>
      <w:r>
        <w:rPr>
          <w:rFonts w:ascii="Times New Roman" w:hAnsi="Times New Roman" w:cs="Times New Roman"/>
          <w:sz w:val="24"/>
          <w:szCs w:val="24"/>
          <w:lang w:val="sv-SE"/>
        </w:rPr>
        <w:t>s</w:t>
      </w:r>
      <w:r w:rsidRPr="002065E2">
        <w:rPr>
          <w:rFonts w:ascii="Times New Roman" w:hAnsi="Times New Roman" w:cs="Times New Roman"/>
          <w:sz w:val="24"/>
          <w:szCs w:val="24"/>
          <w:lang w:val="sv-SE"/>
        </w:rPr>
        <w:t xml:space="preserve">ố gam chất tan </w:t>
      </w:r>
      <w:r w:rsidR="00326AD5">
        <w:rPr>
          <w:rFonts w:ascii="Times New Roman" w:hAnsi="Times New Roman" w:cs="Times New Roman"/>
          <w:sz w:val="24"/>
          <w:szCs w:val="24"/>
          <w:lang w:val="sv-SE"/>
        </w:rPr>
        <w:t xml:space="preserve">có </w:t>
      </w:r>
      <w:r w:rsidRPr="002065E2">
        <w:rPr>
          <w:rFonts w:ascii="Times New Roman" w:hAnsi="Times New Roman" w:cs="Times New Roman"/>
          <w:sz w:val="24"/>
          <w:szCs w:val="24"/>
          <w:lang w:val="sv-SE"/>
        </w:rPr>
        <w:t>trong 1 lít dung dịch</w:t>
      </w:r>
      <w:r w:rsidRPr="002065E2">
        <w:rPr>
          <w:rFonts w:ascii="Times New Roman" w:hAnsi="Times New Roman" w:cs="Times New Roman"/>
          <w:sz w:val="24"/>
          <w:szCs w:val="24"/>
          <w:lang w:val="nl-NL"/>
        </w:rPr>
        <w:t>.</w:t>
      </w:r>
      <w:r w:rsidRPr="002065E2">
        <w:rPr>
          <w:rFonts w:ascii="Times New Roman" w:hAnsi="Times New Roman" w:cs="Times New Roman"/>
          <w:sz w:val="24"/>
          <w:szCs w:val="24"/>
          <w:lang w:val="it-IT"/>
        </w:rPr>
        <w:tab/>
      </w:r>
      <w:r w:rsidRPr="002065E2">
        <w:rPr>
          <w:rFonts w:ascii="Times New Roman" w:hAnsi="Times New Roman" w:cs="Times New Roman"/>
          <w:b/>
          <w:sz w:val="24"/>
          <w:szCs w:val="24"/>
          <w:lang w:val="it-IT"/>
        </w:rPr>
        <w:tab/>
      </w:r>
      <w:r w:rsidRPr="002065E2">
        <w:rPr>
          <w:rFonts w:ascii="Times New Roman" w:hAnsi="Times New Roman" w:cs="Times New Roman"/>
          <w:b/>
          <w:sz w:val="24"/>
          <w:szCs w:val="24"/>
          <w:lang w:val="sv-SE"/>
        </w:rPr>
        <w:t>B.</w:t>
      </w:r>
      <w:r w:rsidRPr="002065E2">
        <w:rPr>
          <w:rFonts w:ascii="Times New Roman" w:hAnsi="Times New Roman" w:cs="Times New Roman"/>
          <w:sz w:val="24"/>
          <w:szCs w:val="24"/>
          <w:lang w:val="sv-SE"/>
        </w:rPr>
        <w:t xml:space="preserve"> </w:t>
      </w:r>
      <w:r>
        <w:rPr>
          <w:rFonts w:ascii="Times New Roman" w:hAnsi="Times New Roman" w:cs="Times New Roman"/>
          <w:sz w:val="24"/>
          <w:szCs w:val="24"/>
          <w:lang w:val="sv-SE"/>
        </w:rPr>
        <w:t>s</w:t>
      </w:r>
      <w:r w:rsidRPr="002065E2">
        <w:rPr>
          <w:rFonts w:ascii="Times New Roman" w:hAnsi="Times New Roman" w:cs="Times New Roman"/>
          <w:sz w:val="24"/>
          <w:szCs w:val="24"/>
          <w:lang w:val="sv-SE"/>
        </w:rPr>
        <w:t xml:space="preserve">ố gam chất tan </w:t>
      </w:r>
      <w:r w:rsidR="00C432CD">
        <w:rPr>
          <w:rFonts w:ascii="Times New Roman" w:hAnsi="Times New Roman" w:cs="Times New Roman"/>
          <w:sz w:val="24"/>
          <w:szCs w:val="24"/>
          <w:lang w:val="sv-SE"/>
        </w:rPr>
        <w:t xml:space="preserve">có </w:t>
      </w:r>
      <w:r w:rsidRPr="002065E2">
        <w:rPr>
          <w:rFonts w:ascii="Times New Roman" w:hAnsi="Times New Roman" w:cs="Times New Roman"/>
          <w:sz w:val="24"/>
          <w:szCs w:val="24"/>
          <w:lang w:val="sv-SE"/>
        </w:rPr>
        <w:t>trong 1 lít dung môi</w:t>
      </w:r>
      <w:r w:rsidRPr="002065E2">
        <w:rPr>
          <w:rFonts w:ascii="Times New Roman" w:hAnsi="Times New Roman" w:cs="Times New Roman"/>
          <w:sz w:val="24"/>
          <w:szCs w:val="24"/>
          <w:lang w:val="nl-NL"/>
        </w:rPr>
        <w:t>.</w:t>
      </w:r>
    </w:p>
    <w:p w14:paraId="6A437A8F" w14:textId="2F236916" w:rsidR="002065E2" w:rsidRPr="002065E2" w:rsidRDefault="002065E2" w:rsidP="008406E1">
      <w:pPr>
        <w:tabs>
          <w:tab w:val="left" w:pos="284"/>
          <w:tab w:val="left" w:pos="5387"/>
        </w:tabs>
        <w:spacing w:after="0" w:line="276" w:lineRule="auto"/>
        <w:jc w:val="both"/>
        <w:rPr>
          <w:rFonts w:ascii="Times New Roman" w:hAnsi="Times New Roman" w:cs="Times New Roman"/>
          <w:sz w:val="24"/>
          <w:szCs w:val="24"/>
          <w:lang w:val="it-IT"/>
        </w:rPr>
      </w:pPr>
      <w:r w:rsidRPr="002065E2">
        <w:rPr>
          <w:rFonts w:ascii="Times New Roman" w:hAnsi="Times New Roman" w:cs="Times New Roman"/>
          <w:sz w:val="24"/>
          <w:szCs w:val="24"/>
          <w:lang w:val="sv-SE"/>
        </w:rPr>
        <w:tab/>
      </w:r>
      <w:r w:rsidRPr="002065E2">
        <w:rPr>
          <w:rFonts w:ascii="Times New Roman" w:hAnsi="Times New Roman" w:cs="Times New Roman"/>
          <w:b/>
          <w:sz w:val="24"/>
          <w:szCs w:val="24"/>
          <w:highlight w:val="yellow"/>
          <w:lang w:val="sv-SE"/>
        </w:rPr>
        <w:t>C.</w:t>
      </w:r>
      <w:r w:rsidRPr="002065E2">
        <w:rPr>
          <w:rFonts w:ascii="Times New Roman" w:hAnsi="Times New Roman" w:cs="Times New Roman"/>
          <w:sz w:val="24"/>
          <w:szCs w:val="24"/>
          <w:lang w:val="sv-SE"/>
        </w:rPr>
        <w:t xml:space="preserve"> </w:t>
      </w:r>
      <w:r>
        <w:rPr>
          <w:rFonts w:ascii="Times New Roman" w:hAnsi="Times New Roman" w:cs="Times New Roman"/>
          <w:sz w:val="24"/>
          <w:szCs w:val="24"/>
          <w:lang w:val="sv-SE"/>
        </w:rPr>
        <w:t>s</w:t>
      </w:r>
      <w:r w:rsidRPr="002065E2">
        <w:rPr>
          <w:rFonts w:ascii="Times New Roman" w:hAnsi="Times New Roman" w:cs="Times New Roman"/>
          <w:sz w:val="24"/>
          <w:szCs w:val="24"/>
          <w:lang w:val="sv-SE"/>
        </w:rPr>
        <w:t xml:space="preserve">ố mol chất tan </w:t>
      </w:r>
      <w:r w:rsidR="00326AD5">
        <w:rPr>
          <w:rFonts w:ascii="Times New Roman" w:hAnsi="Times New Roman" w:cs="Times New Roman"/>
          <w:sz w:val="24"/>
          <w:szCs w:val="24"/>
          <w:lang w:val="sv-SE"/>
        </w:rPr>
        <w:t xml:space="preserve">có </w:t>
      </w:r>
      <w:r w:rsidRPr="002065E2">
        <w:rPr>
          <w:rFonts w:ascii="Times New Roman" w:hAnsi="Times New Roman" w:cs="Times New Roman"/>
          <w:sz w:val="24"/>
          <w:szCs w:val="24"/>
          <w:lang w:val="sv-SE"/>
        </w:rPr>
        <w:t>trong 1 lít dung dịch</w:t>
      </w:r>
      <w:r w:rsidRPr="002065E2">
        <w:rPr>
          <w:rFonts w:ascii="Times New Roman" w:hAnsi="Times New Roman" w:cs="Times New Roman"/>
          <w:sz w:val="24"/>
          <w:szCs w:val="24"/>
          <w:lang w:val="nl-NL"/>
        </w:rPr>
        <w:t>.</w:t>
      </w:r>
      <w:r w:rsidRPr="002065E2">
        <w:rPr>
          <w:rFonts w:ascii="Times New Roman" w:hAnsi="Times New Roman" w:cs="Times New Roman"/>
          <w:sz w:val="24"/>
          <w:szCs w:val="24"/>
          <w:lang w:val="it-IT"/>
        </w:rPr>
        <w:tab/>
      </w:r>
      <w:r w:rsidRPr="002065E2">
        <w:rPr>
          <w:rFonts w:ascii="Times New Roman" w:hAnsi="Times New Roman" w:cs="Times New Roman"/>
          <w:sz w:val="24"/>
          <w:szCs w:val="24"/>
          <w:lang w:val="it-IT"/>
        </w:rPr>
        <w:tab/>
      </w:r>
      <w:r w:rsidRPr="002065E2">
        <w:rPr>
          <w:rFonts w:ascii="Times New Roman" w:hAnsi="Times New Roman" w:cs="Times New Roman"/>
          <w:b/>
          <w:sz w:val="24"/>
          <w:szCs w:val="24"/>
          <w:lang w:val="sv-SE"/>
        </w:rPr>
        <w:t>D.</w:t>
      </w:r>
      <w:r w:rsidRPr="002065E2">
        <w:rPr>
          <w:rFonts w:ascii="Times New Roman" w:hAnsi="Times New Roman" w:cs="Times New Roman"/>
          <w:sz w:val="24"/>
          <w:szCs w:val="24"/>
          <w:lang w:val="sv-SE"/>
        </w:rPr>
        <w:t xml:space="preserve"> </w:t>
      </w:r>
      <w:r>
        <w:rPr>
          <w:rFonts w:ascii="Times New Roman" w:hAnsi="Times New Roman" w:cs="Times New Roman"/>
          <w:sz w:val="24"/>
          <w:szCs w:val="24"/>
          <w:lang w:val="sv-SE"/>
        </w:rPr>
        <w:t>s</w:t>
      </w:r>
      <w:r w:rsidRPr="002065E2">
        <w:rPr>
          <w:rFonts w:ascii="Times New Roman" w:hAnsi="Times New Roman" w:cs="Times New Roman"/>
          <w:sz w:val="24"/>
          <w:szCs w:val="24"/>
          <w:lang w:val="sv-SE"/>
        </w:rPr>
        <w:t xml:space="preserve">ố mol chất tan </w:t>
      </w:r>
      <w:r w:rsidR="00C72A42">
        <w:rPr>
          <w:rFonts w:ascii="Times New Roman" w:hAnsi="Times New Roman" w:cs="Times New Roman"/>
          <w:sz w:val="24"/>
          <w:szCs w:val="24"/>
          <w:lang w:val="sv-SE"/>
        </w:rPr>
        <w:t xml:space="preserve">có </w:t>
      </w:r>
      <w:r w:rsidRPr="002065E2">
        <w:rPr>
          <w:rFonts w:ascii="Times New Roman" w:hAnsi="Times New Roman" w:cs="Times New Roman"/>
          <w:sz w:val="24"/>
          <w:szCs w:val="24"/>
          <w:lang w:val="sv-SE"/>
        </w:rPr>
        <w:t>trong 1 lít dung môi</w:t>
      </w:r>
      <w:r w:rsidRPr="002065E2">
        <w:rPr>
          <w:rFonts w:ascii="Times New Roman" w:hAnsi="Times New Roman" w:cs="Times New Roman"/>
          <w:sz w:val="24"/>
          <w:szCs w:val="24"/>
          <w:lang w:val="nl-NL"/>
        </w:rPr>
        <w:t>.</w:t>
      </w:r>
    </w:p>
    <w:p w14:paraId="39C1B12B" w14:textId="31C09A97" w:rsidR="002065E2" w:rsidRPr="00F638E4" w:rsidRDefault="004C0A9D" w:rsidP="008406E1">
      <w:pPr>
        <w:tabs>
          <w:tab w:val="left" w:pos="284"/>
          <w:tab w:val="left" w:pos="750"/>
          <w:tab w:val="left" w:pos="5387"/>
        </w:tabs>
        <w:spacing w:after="0" w:line="276" w:lineRule="auto"/>
        <w:jc w:val="both"/>
        <w:rPr>
          <w:rFonts w:ascii="Times New Roman" w:hAnsi="Times New Roman" w:cs="Times New Roman"/>
          <w:sz w:val="24"/>
          <w:szCs w:val="24"/>
          <w:lang w:val="sv-SE"/>
        </w:rPr>
      </w:pPr>
      <w:r w:rsidRPr="00F638E4">
        <w:rPr>
          <w:rFonts w:ascii="Times New Roman" w:hAnsi="Times New Roman" w:cs="Times New Roman"/>
          <w:b/>
          <w:color w:val="0033CC"/>
          <w:sz w:val="24"/>
          <w:szCs w:val="24"/>
        </w:rPr>
        <w:t xml:space="preserve">Câu 7. </w:t>
      </w:r>
      <w:r w:rsidR="002065E2" w:rsidRPr="00F638E4">
        <w:rPr>
          <w:rFonts w:ascii="Times New Roman" w:hAnsi="Times New Roman" w:cs="Times New Roman"/>
          <w:sz w:val="24"/>
          <w:szCs w:val="24"/>
          <w:lang w:val="sv-SE"/>
        </w:rPr>
        <w:t>Công thức tính nồng độ phần trăm của dung dịch là</w:t>
      </w:r>
    </w:p>
    <w:p w14:paraId="3E77234F" w14:textId="27C5170A" w:rsidR="004C0A9D" w:rsidRPr="00F638E4" w:rsidRDefault="004C0A9D" w:rsidP="008406E1">
      <w:pPr>
        <w:tabs>
          <w:tab w:val="left" w:pos="284"/>
          <w:tab w:val="left" w:pos="750"/>
          <w:tab w:val="left" w:pos="5387"/>
        </w:tabs>
        <w:spacing w:after="0" w:line="276" w:lineRule="auto"/>
        <w:jc w:val="both"/>
        <w:rPr>
          <w:rFonts w:ascii="Times New Roman" w:hAnsi="Times New Roman" w:cs="Times New Roman"/>
          <w:sz w:val="24"/>
          <w:szCs w:val="24"/>
        </w:rPr>
      </w:pPr>
      <w:r w:rsidRPr="00F638E4">
        <w:rPr>
          <w:rFonts w:ascii="Times New Roman" w:hAnsi="Times New Roman" w:cs="Times New Roman"/>
          <w:sz w:val="24"/>
          <w:szCs w:val="24"/>
          <w:lang w:val="sv-SE"/>
        </w:rPr>
        <w:lastRenderedPageBreak/>
        <w:tab/>
      </w:r>
      <w:r w:rsidRPr="00F638E4">
        <w:rPr>
          <w:rFonts w:ascii="Times New Roman" w:hAnsi="Times New Roman" w:cs="Times New Roman"/>
          <w:b/>
          <w:sz w:val="24"/>
          <w:szCs w:val="24"/>
          <w:highlight w:val="yellow"/>
        </w:rPr>
        <w:t>A.</w:t>
      </w:r>
      <w:r w:rsidRPr="00F638E4">
        <w:rPr>
          <w:rFonts w:ascii="Times New Roman" w:hAnsi="Times New Roman" w:cs="Times New Roman"/>
          <w:sz w:val="24"/>
          <w:szCs w:val="24"/>
        </w:rPr>
        <w:t xml:space="preserve"> </w:t>
      </w:r>
      <w:r w:rsidRPr="00F638E4">
        <w:rPr>
          <w:rFonts w:ascii="Times New Roman" w:hAnsi="Times New Roman" w:cs="Times New Roman"/>
          <w:sz w:val="24"/>
          <w:szCs w:val="24"/>
        </w:rPr>
        <w:object w:dxaOrig="1760" w:dyaOrig="700" w14:anchorId="2F4719FE">
          <v:shape id="_x0000_i1040" type="#_x0000_t75" style="width:87.75pt;height:35.25pt" o:ole="">
            <v:imagedata r:id="rId56" o:title=""/>
          </v:shape>
          <o:OLEObject Type="Embed" ProgID="Equation.DSMT4" ShapeID="_x0000_i1040" DrawAspect="Content" ObjectID="_1749931939" r:id="rId57"/>
        </w:object>
      </w:r>
      <w:r w:rsidRPr="00F638E4">
        <w:rPr>
          <w:rFonts w:ascii="Times New Roman" w:hAnsi="Times New Roman" w:cs="Times New Roman"/>
          <w:sz w:val="24"/>
          <w:szCs w:val="24"/>
        </w:rPr>
        <w:tab/>
      </w:r>
      <w:r w:rsidRPr="00F638E4">
        <w:rPr>
          <w:rFonts w:ascii="Times New Roman" w:hAnsi="Times New Roman" w:cs="Times New Roman"/>
          <w:b/>
          <w:sz w:val="24"/>
          <w:szCs w:val="24"/>
          <w:lang w:val="sv-SE"/>
        </w:rPr>
        <w:t>B</w:t>
      </w:r>
      <w:r w:rsidR="002065E2" w:rsidRPr="00F638E4">
        <w:rPr>
          <w:rFonts w:ascii="Times New Roman" w:hAnsi="Times New Roman" w:cs="Times New Roman"/>
          <w:b/>
          <w:sz w:val="24"/>
          <w:szCs w:val="24"/>
          <w:lang w:val="sv-SE"/>
        </w:rPr>
        <w:t>.</w:t>
      </w:r>
      <w:r w:rsidR="002065E2" w:rsidRPr="00F638E4">
        <w:rPr>
          <w:rFonts w:ascii="Times New Roman" w:hAnsi="Times New Roman" w:cs="Times New Roman"/>
          <w:sz w:val="24"/>
          <w:szCs w:val="24"/>
          <w:lang w:val="sv-SE"/>
        </w:rPr>
        <w:t xml:space="preserve"> </w:t>
      </w:r>
      <w:r w:rsidR="002065E2" w:rsidRPr="00F638E4">
        <w:rPr>
          <w:rFonts w:ascii="Times New Roman" w:hAnsi="Times New Roman" w:cs="Times New Roman"/>
          <w:sz w:val="24"/>
          <w:szCs w:val="24"/>
        </w:rPr>
        <w:object w:dxaOrig="1880" w:dyaOrig="740" w14:anchorId="77D7EE84">
          <v:shape id="_x0000_i1041" type="#_x0000_t75" style="width:93.75pt;height:36.75pt" o:ole="">
            <v:imagedata r:id="rId58" o:title=""/>
          </v:shape>
          <o:OLEObject Type="Embed" ProgID="Equation.DSMT4" ShapeID="_x0000_i1041" DrawAspect="Content" ObjectID="_1749931940" r:id="rId59"/>
        </w:object>
      </w:r>
      <w:r w:rsidR="002065E2" w:rsidRPr="00F638E4">
        <w:rPr>
          <w:rFonts w:ascii="Times New Roman" w:hAnsi="Times New Roman" w:cs="Times New Roman"/>
          <w:sz w:val="24"/>
          <w:szCs w:val="24"/>
        </w:rPr>
        <w:tab/>
      </w:r>
    </w:p>
    <w:p w14:paraId="32E77C5D" w14:textId="25BEBDDE" w:rsidR="002065E2" w:rsidRDefault="002065E2" w:rsidP="008406E1">
      <w:pPr>
        <w:tabs>
          <w:tab w:val="left" w:pos="284"/>
          <w:tab w:val="left" w:pos="750"/>
          <w:tab w:val="left" w:pos="5387"/>
        </w:tabs>
        <w:spacing w:after="0" w:line="276" w:lineRule="auto"/>
        <w:jc w:val="both"/>
        <w:rPr>
          <w:rFonts w:ascii="Times New Roman" w:hAnsi="Times New Roman" w:cs="Times New Roman"/>
          <w:sz w:val="24"/>
          <w:szCs w:val="24"/>
        </w:rPr>
      </w:pPr>
      <w:r w:rsidRPr="00F638E4">
        <w:rPr>
          <w:rFonts w:ascii="Times New Roman" w:hAnsi="Times New Roman" w:cs="Times New Roman"/>
          <w:sz w:val="24"/>
          <w:szCs w:val="24"/>
        </w:rPr>
        <w:tab/>
      </w:r>
      <w:r w:rsidR="004C0A9D" w:rsidRPr="00F638E4">
        <w:rPr>
          <w:rFonts w:ascii="Times New Roman" w:hAnsi="Times New Roman" w:cs="Times New Roman"/>
          <w:b/>
          <w:sz w:val="24"/>
          <w:szCs w:val="24"/>
          <w:lang w:val="sv-SE"/>
        </w:rPr>
        <w:t>C</w:t>
      </w:r>
      <w:r w:rsidRPr="00F638E4">
        <w:rPr>
          <w:rFonts w:ascii="Times New Roman" w:hAnsi="Times New Roman" w:cs="Times New Roman"/>
          <w:b/>
          <w:sz w:val="24"/>
          <w:szCs w:val="24"/>
          <w:lang w:val="sv-SE"/>
        </w:rPr>
        <w:t>.</w:t>
      </w:r>
      <w:r w:rsidRPr="00F638E4">
        <w:rPr>
          <w:rFonts w:ascii="Times New Roman" w:hAnsi="Times New Roman" w:cs="Times New Roman"/>
          <w:sz w:val="24"/>
          <w:szCs w:val="24"/>
          <w:lang w:val="sv-SE"/>
        </w:rPr>
        <w:t xml:space="preserve"> </w:t>
      </w:r>
      <w:r w:rsidRPr="00F638E4">
        <w:rPr>
          <w:rFonts w:ascii="Times New Roman" w:hAnsi="Times New Roman" w:cs="Times New Roman"/>
          <w:sz w:val="24"/>
          <w:szCs w:val="24"/>
        </w:rPr>
        <w:object w:dxaOrig="1760" w:dyaOrig="700" w14:anchorId="31E63384">
          <v:shape id="_x0000_i1042" type="#_x0000_t75" style="width:87.75pt;height:35.25pt" o:ole="">
            <v:imagedata r:id="rId60" o:title=""/>
          </v:shape>
          <o:OLEObject Type="Embed" ProgID="Equation.DSMT4" ShapeID="_x0000_i1042" DrawAspect="Content" ObjectID="_1749931941" r:id="rId61"/>
        </w:object>
      </w:r>
      <w:r w:rsidR="004C0A9D" w:rsidRPr="00F638E4">
        <w:rPr>
          <w:rFonts w:ascii="Times New Roman" w:hAnsi="Times New Roman" w:cs="Times New Roman"/>
          <w:sz w:val="24"/>
          <w:szCs w:val="24"/>
        </w:rPr>
        <w:tab/>
      </w:r>
      <w:r w:rsidR="004C0A9D" w:rsidRPr="00F638E4">
        <w:rPr>
          <w:rFonts w:ascii="Times New Roman" w:hAnsi="Times New Roman" w:cs="Times New Roman"/>
          <w:sz w:val="24"/>
          <w:szCs w:val="24"/>
        </w:rPr>
        <w:tab/>
      </w:r>
      <w:r w:rsidRPr="00F638E4">
        <w:rPr>
          <w:rFonts w:ascii="Times New Roman" w:hAnsi="Times New Roman" w:cs="Times New Roman"/>
          <w:b/>
          <w:sz w:val="24"/>
          <w:szCs w:val="24"/>
        </w:rPr>
        <w:t>D.</w:t>
      </w:r>
      <w:r w:rsidRPr="00F638E4">
        <w:rPr>
          <w:rFonts w:ascii="Times New Roman" w:hAnsi="Times New Roman" w:cs="Times New Roman"/>
          <w:sz w:val="24"/>
          <w:szCs w:val="24"/>
        </w:rPr>
        <w:t xml:space="preserve"> </w:t>
      </w:r>
      <w:r w:rsidRPr="00F638E4">
        <w:rPr>
          <w:rFonts w:ascii="Times New Roman" w:hAnsi="Times New Roman" w:cs="Times New Roman"/>
          <w:sz w:val="24"/>
          <w:szCs w:val="24"/>
        </w:rPr>
        <w:object w:dxaOrig="1880" w:dyaOrig="720" w14:anchorId="7C4B05AC">
          <v:shape id="_x0000_i1043" type="#_x0000_t75" style="width:93.75pt;height:36pt" o:ole="">
            <v:imagedata r:id="rId62" o:title=""/>
          </v:shape>
          <o:OLEObject Type="Embed" ProgID="Equation.DSMT4" ShapeID="_x0000_i1043" DrawAspect="Content" ObjectID="_1749931942" r:id="rId63"/>
        </w:object>
      </w:r>
    </w:p>
    <w:p w14:paraId="5F2FC4B9" w14:textId="77777777" w:rsidR="00222A4E" w:rsidRPr="009C0686" w:rsidRDefault="00222A4E" w:rsidP="008406E1">
      <w:pPr>
        <w:tabs>
          <w:tab w:val="left" w:pos="284"/>
          <w:tab w:val="left" w:pos="2835"/>
          <w:tab w:val="left" w:pos="5387"/>
          <w:tab w:val="left" w:pos="7938"/>
        </w:tabs>
        <w:autoSpaceDE w:val="0"/>
        <w:autoSpaceDN w:val="0"/>
        <w:adjustRightInd w:val="0"/>
        <w:spacing w:after="0"/>
        <w:jc w:val="both"/>
        <w:rPr>
          <w:rFonts w:ascii="Times New Roman" w:eastAsia="Calibri" w:hAnsi="Times New Roman" w:cs="Times New Roman"/>
          <w:b/>
          <w:sz w:val="28"/>
          <w:szCs w:val="28"/>
        </w:rPr>
      </w:pPr>
      <w:r w:rsidRPr="009C0686">
        <w:rPr>
          <w:rFonts w:ascii="Times New Roman" w:eastAsia="Calibri" w:hAnsi="Times New Roman" w:cs="Times New Roman"/>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gridCol w:w="1489"/>
        <w:gridCol w:w="1489"/>
      </w:tblGrid>
      <w:tr w:rsidR="00222A4E" w:rsidRPr="009C0686" w14:paraId="184E99B6" w14:textId="77777777" w:rsidTr="00A04D3E">
        <w:tc>
          <w:tcPr>
            <w:tcW w:w="1488" w:type="dxa"/>
          </w:tcPr>
          <w:p w14:paraId="469AE10C" w14:textId="77777777" w:rsidR="00222A4E" w:rsidRPr="009C0686" w:rsidRDefault="00222A4E" w:rsidP="008406E1">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1</w:t>
            </w:r>
          </w:p>
        </w:tc>
        <w:tc>
          <w:tcPr>
            <w:tcW w:w="1488" w:type="dxa"/>
          </w:tcPr>
          <w:p w14:paraId="3EB85C28" w14:textId="77777777" w:rsidR="00222A4E" w:rsidRPr="009C0686" w:rsidRDefault="00222A4E" w:rsidP="008406E1">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2</w:t>
            </w:r>
          </w:p>
        </w:tc>
        <w:tc>
          <w:tcPr>
            <w:tcW w:w="1489" w:type="dxa"/>
          </w:tcPr>
          <w:p w14:paraId="41B4395B" w14:textId="77777777" w:rsidR="00222A4E" w:rsidRPr="009C0686" w:rsidRDefault="00222A4E" w:rsidP="008406E1">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3</w:t>
            </w:r>
          </w:p>
        </w:tc>
        <w:tc>
          <w:tcPr>
            <w:tcW w:w="1489" w:type="dxa"/>
          </w:tcPr>
          <w:p w14:paraId="3A093532" w14:textId="77777777" w:rsidR="00222A4E" w:rsidRPr="009C0686" w:rsidRDefault="00222A4E" w:rsidP="008406E1">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4</w:t>
            </w:r>
          </w:p>
        </w:tc>
        <w:tc>
          <w:tcPr>
            <w:tcW w:w="1489" w:type="dxa"/>
          </w:tcPr>
          <w:p w14:paraId="0E4A908A" w14:textId="77777777" w:rsidR="00222A4E" w:rsidRPr="009C0686" w:rsidRDefault="00222A4E" w:rsidP="008406E1">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5</w:t>
            </w:r>
          </w:p>
        </w:tc>
        <w:tc>
          <w:tcPr>
            <w:tcW w:w="1489" w:type="dxa"/>
          </w:tcPr>
          <w:p w14:paraId="5D97BBA6" w14:textId="77777777" w:rsidR="00222A4E" w:rsidRPr="009C0686" w:rsidRDefault="00222A4E" w:rsidP="008406E1">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6</w:t>
            </w:r>
          </w:p>
        </w:tc>
        <w:tc>
          <w:tcPr>
            <w:tcW w:w="1489" w:type="dxa"/>
          </w:tcPr>
          <w:p w14:paraId="2106AE04" w14:textId="77777777" w:rsidR="00222A4E" w:rsidRPr="009C0686" w:rsidRDefault="00222A4E" w:rsidP="008406E1">
            <w:pPr>
              <w:tabs>
                <w:tab w:val="left" w:pos="284"/>
                <w:tab w:val="left" w:pos="2835"/>
                <w:tab w:val="left" w:pos="5387"/>
                <w:tab w:val="left" w:pos="7938"/>
              </w:tabs>
              <w:autoSpaceDE w:val="0"/>
              <w:autoSpaceDN w:val="0"/>
              <w:adjustRightInd w:val="0"/>
              <w:jc w:val="both"/>
              <w:rPr>
                <w:rFonts w:eastAsia="Calibri"/>
                <w:b/>
                <w:sz w:val="28"/>
                <w:szCs w:val="28"/>
              </w:rPr>
            </w:pPr>
            <w:r w:rsidRPr="009C0686">
              <w:rPr>
                <w:rFonts w:eastAsia="Calibri"/>
                <w:b/>
                <w:sz w:val="28"/>
                <w:szCs w:val="28"/>
              </w:rPr>
              <w:t>7</w:t>
            </w:r>
          </w:p>
        </w:tc>
      </w:tr>
      <w:tr w:rsidR="00222A4E" w:rsidRPr="009C0686" w14:paraId="3AF5AE84" w14:textId="77777777" w:rsidTr="00A04D3E">
        <w:tc>
          <w:tcPr>
            <w:tcW w:w="1488" w:type="dxa"/>
          </w:tcPr>
          <w:p w14:paraId="1A6B8ED2" w14:textId="1182C43B" w:rsidR="00222A4E" w:rsidRPr="009C0686" w:rsidRDefault="00222A4E" w:rsidP="008406E1">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D</w:t>
            </w:r>
          </w:p>
        </w:tc>
        <w:tc>
          <w:tcPr>
            <w:tcW w:w="1488" w:type="dxa"/>
          </w:tcPr>
          <w:p w14:paraId="2B52CE81" w14:textId="60AED5B0" w:rsidR="00222A4E" w:rsidRPr="009C0686" w:rsidRDefault="00222A4E" w:rsidP="008406E1">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B</w:t>
            </w:r>
          </w:p>
        </w:tc>
        <w:tc>
          <w:tcPr>
            <w:tcW w:w="1489" w:type="dxa"/>
          </w:tcPr>
          <w:p w14:paraId="22C8F7E4" w14:textId="2E489B01" w:rsidR="00222A4E" w:rsidRPr="009C0686" w:rsidRDefault="00222A4E" w:rsidP="008406E1">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D</w:t>
            </w:r>
          </w:p>
        </w:tc>
        <w:tc>
          <w:tcPr>
            <w:tcW w:w="1489" w:type="dxa"/>
          </w:tcPr>
          <w:p w14:paraId="12DAB52E" w14:textId="326F3594" w:rsidR="00222A4E" w:rsidRPr="009C0686" w:rsidRDefault="00222A4E" w:rsidP="008406E1">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D</w:t>
            </w:r>
          </w:p>
        </w:tc>
        <w:tc>
          <w:tcPr>
            <w:tcW w:w="1489" w:type="dxa"/>
          </w:tcPr>
          <w:p w14:paraId="6B6566E5" w14:textId="6F673BCA" w:rsidR="00222A4E" w:rsidRPr="009C0686" w:rsidRDefault="00222A4E" w:rsidP="008406E1">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C</w:t>
            </w:r>
          </w:p>
        </w:tc>
        <w:tc>
          <w:tcPr>
            <w:tcW w:w="1489" w:type="dxa"/>
          </w:tcPr>
          <w:p w14:paraId="2C296072" w14:textId="666DAA18" w:rsidR="00222A4E" w:rsidRPr="009C0686" w:rsidRDefault="00222A4E" w:rsidP="008406E1">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C</w:t>
            </w:r>
          </w:p>
        </w:tc>
        <w:tc>
          <w:tcPr>
            <w:tcW w:w="1489" w:type="dxa"/>
          </w:tcPr>
          <w:p w14:paraId="4A65B5A1" w14:textId="18234259" w:rsidR="00222A4E" w:rsidRPr="009C0686" w:rsidRDefault="00222A4E" w:rsidP="008406E1">
            <w:pPr>
              <w:tabs>
                <w:tab w:val="left" w:pos="284"/>
                <w:tab w:val="left" w:pos="2835"/>
                <w:tab w:val="left" w:pos="5387"/>
                <w:tab w:val="left" w:pos="7938"/>
              </w:tabs>
              <w:autoSpaceDE w:val="0"/>
              <w:autoSpaceDN w:val="0"/>
              <w:adjustRightInd w:val="0"/>
              <w:jc w:val="both"/>
              <w:rPr>
                <w:rFonts w:eastAsia="Calibri"/>
                <w:b/>
                <w:sz w:val="28"/>
                <w:szCs w:val="28"/>
              </w:rPr>
            </w:pPr>
            <w:r>
              <w:rPr>
                <w:rFonts w:eastAsia="Calibri"/>
                <w:b/>
                <w:sz w:val="28"/>
                <w:szCs w:val="28"/>
              </w:rPr>
              <w:t>A</w:t>
            </w:r>
          </w:p>
        </w:tc>
      </w:tr>
    </w:tbl>
    <w:p w14:paraId="5DFEF6FF" w14:textId="77777777" w:rsidR="00222A4E" w:rsidRPr="00F638E4" w:rsidRDefault="00222A4E" w:rsidP="008406E1">
      <w:pPr>
        <w:tabs>
          <w:tab w:val="left" w:pos="284"/>
          <w:tab w:val="left" w:pos="750"/>
          <w:tab w:val="left" w:pos="5387"/>
        </w:tabs>
        <w:spacing w:after="0" w:line="276" w:lineRule="auto"/>
        <w:jc w:val="both"/>
        <w:rPr>
          <w:rFonts w:ascii="Times New Roman" w:hAnsi="Times New Roman" w:cs="Times New Roman"/>
          <w:sz w:val="24"/>
          <w:szCs w:val="24"/>
          <w:lang w:val="sv-SE"/>
        </w:rPr>
      </w:pPr>
    </w:p>
    <w:p w14:paraId="3B61F2EB" w14:textId="7A61F64B" w:rsidR="00F55460" w:rsidRPr="00F638E4" w:rsidRDefault="00F55460" w:rsidP="008406E1">
      <w:pPr>
        <w:tabs>
          <w:tab w:val="left" w:pos="750"/>
        </w:tabs>
        <w:spacing w:after="0" w:line="276" w:lineRule="auto"/>
        <w:jc w:val="center"/>
        <w:rPr>
          <w:rFonts w:ascii="Times New Roman" w:hAnsi="Times New Roman" w:cs="Times New Roman"/>
          <w:b/>
          <w:color w:val="FF0000"/>
          <w:sz w:val="24"/>
          <w:szCs w:val="24"/>
        </w:rPr>
      </w:pPr>
      <w:r w:rsidRPr="00F638E4">
        <w:rPr>
          <w:rFonts w:ascii="Times New Roman" w:hAnsi="Times New Roman" w:cs="Times New Roman"/>
          <w:b/>
          <w:color w:val="FF0000"/>
          <w:sz w:val="24"/>
          <w:szCs w:val="24"/>
        </w:rPr>
        <w:t>MỨC ĐỘ</w:t>
      </w:r>
      <w:r w:rsidR="005F6FF5" w:rsidRPr="00F638E4">
        <w:rPr>
          <w:rFonts w:ascii="Times New Roman" w:hAnsi="Times New Roman" w:cs="Times New Roman"/>
          <w:b/>
          <w:color w:val="FF0000"/>
          <w:sz w:val="24"/>
          <w:szCs w:val="24"/>
        </w:rPr>
        <w:t xml:space="preserve"> 2</w:t>
      </w:r>
      <w:r w:rsidRPr="00F638E4">
        <w:rPr>
          <w:rFonts w:ascii="Times New Roman" w:hAnsi="Times New Roman" w:cs="Times New Roman"/>
          <w:b/>
          <w:color w:val="FF0000"/>
          <w:sz w:val="24"/>
          <w:szCs w:val="24"/>
        </w:rPr>
        <w:t>: HIỂU</w:t>
      </w:r>
      <w:r w:rsidR="00537AD5" w:rsidRPr="00F638E4">
        <w:rPr>
          <w:rFonts w:ascii="Times New Roman" w:hAnsi="Times New Roman" w:cs="Times New Roman"/>
          <w:b/>
          <w:color w:val="FF0000"/>
          <w:sz w:val="24"/>
          <w:szCs w:val="24"/>
        </w:rPr>
        <w:t xml:space="preserve"> </w:t>
      </w:r>
      <w:r w:rsidR="00537AD5" w:rsidRPr="00F638E4">
        <w:rPr>
          <w:rFonts w:ascii="Times New Roman" w:hAnsi="Times New Roman" w:cs="Times New Roman"/>
          <w:b/>
          <w:sz w:val="24"/>
          <w:szCs w:val="24"/>
        </w:rPr>
        <w:t>(</w:t>
      </w:r>
      <w:r w:rsidR="00F17EDF" w:rsidRPr="00F638E4">
        <w:rPr>
          <w:rFonts w:ascii="Times New Roman" w:hAnsi="Times New Roman" w:cs="Times New Roman"/>
          <w:b/>
          <w:sz w:val="24"/>
          <w:szCs w:val="24"/>
        </w:rPr>
        <w:t>5 câu</w:t>
      </w:r>
      <w:r w:rsidR="00537AD5" w:rsidRPr="00F638E4">
        <w:rPr>
          <w:rFonts w:ascii="Times New Roman" w:hAnsi="Times New Roman" w:cs="Times New Roman"/>
          <w:b/>
          <w:sz w:val="24"/>
          <w:szCs w:val="24"/>
        </w:rPr>
        <w:t>)</w:t>
      </w:r>
    </w:p>
    <w:p w14:paraId="6D9F905D" w14:textId="634047E6" w:rsidR="0099568A" w:rsidRPr="0099568A" w:rsidRDefault="00F638E4" w:rsidP="008406E1">
      <w:pPr>
        <w:tabs>
          <w:tab w:val="left" w:pos="284"/>
          <w:tab w:val="left" w:pos="2835"/>
          <w:tab w:val="left" w:pos="5387"/>
          <w:tab w:val="left" w:pos="7938"/>
        </w:tabs>
        <w:spacing w:after="0" w:line="276" w:lineRule="auto"/>
        <w:jc w:val="both"/>
        <w:rPr>
          <w:rFonts w:ascii="Times New Roman" w:eastAsia="Times New Roman" w:hAnsi="Times New Roman" w:cs="Times New Roman"/>
          <w:b/>
          <w:color w:val="0000FF"/>
          <w:sz w:val="24"/>
          <w:szCs w:val="24"/>
          <w:lang w:val="sv-SE"/>
        </w:rPr>
      </w:pPr>
      <w:r w:rsidRPr="00F638E4">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8</w:t>
      </w:r>
      <w:r w:rsidRPr="00F638E4">
        <w:rPr>
          <w:rFonts w:ascii="Times New Roman" w:hAnsi="Times New Roman" w:cs="Times New Roman"/>
          <w:b/>
          <w:color w:val="0033CC"/>
          <w:sz w:val="24"/>
          <w:szCs w:val="24"/>
        </w:rPr>
        <w:t xml:space="preserve">. </w:t>
      </w:r>
      <w:r w:rsidR="0099568A" w:rsidRPr="0099568A">
        <w:rPr>
          <w:rFonts w:ascii="Times New Roman" w:eastAsia="Times New Roman" w:hAnsi="Times New Roman" w:cs="Times New Roman"/>
          <w:sz w:val="24"/>
          <w:szCs w:val="24"/>
          <w:lang w:val="sv-SE"/>
        </w:rPr>
        <w:t>Hoà tan 14,36 gam NaCl vào 40 gam nước ở nhiệt độ 20</w:t>
      </w:r>
      <w:r>
        <w:rPr>
          <w:rFonts w:ascii="Times New Roman" w:eastAsia="Times New Roman" w:hAnsi="Times New Roman" w:cs="Times New Roman"/>
          <w:sz w:val="24"/>
          <w:szCs w:val="24"/>
          <w:lang w:val="sv-SE"/>
        </w:rPr>
        <w:t xml:space="preserve"> </w:t>
      </w:r>
      <w:r w:rsidR="0099568A" w:rsidRPr="0099568A">
        <w:rPr>
          <w:rFonts w:ascii="Times New Roman" w:eastAsia="Times New Roman" w:hAnsi="Times New Roman" w:cs="Times New Roman"/>
          <w:sz w:val="24"/>
          <w:szCs w:val="24"/>
          <w:vertAlign w:val="superscript"/>
          <w:lang w:val="sv-SE"/>
        </w:rPr>
        <w:t>o</w:t>
      </w:r>
      <w:r w:rsidR="0099568A" w:rsidRPr="0099568A">
        <w:rPr>
          <w:rFonts w:ascii="Times New Roman" w:eastAsia="Times New Roman" w:hAnsi="Times New Roman" w:cs="Times New Roman"/>
          <w:sz w:val="24"/>
          <w:szCs w:val="24"/>
          <w:lang w:val="sv-SE"/>
        </w:rPr>
        <w:t>C thì được dung dịch bão hoà. Độ tan của NaCl ở nhịêt độ đó là</w:t>
      </w:r>
    </w:p>
    <w:p w14:paraId="1D723D4B" w14:textId="77777777" w:rsidR="0099568A" w:rsidRPr="0099568A" w:rsidRDefault="0099568A" w:rsidP="008406E1">
      <w:pPr>
        <w:tabs>
          <w:tab w:val="left" w:pos="284"/>
          <w:tab w:val="left" w:pos="2835"/>
          <w:tab w:val="left" w:pos="5387"/>
          <w:tab w:val="left" w:pos="7938"/>
        </w:tabs>
        <w:spacing w:after="0" w:line="276" w:lineRule="auto"/>
        <w:ind w:firstLine="283"/>
        <w:jc w:val="both"/>
        <w:rPr>
          <w:rFonts w:ascii="Times New Roman" w:eastAsia="Times New Roman" w:hAnsi="Times New Roman" w:cs="Times New Roman"/>
          <w:sz w:val="24"/>
          <w:szCs w:val="24"/>
        </w:rPr>
      </w:pPr>
      <w:r w:rsidRPr="0099568A">
        <w:rPr>
          <w:rFonts w:ascii="Times New Roman" w:eastAsia="Times New Roman" w:hAnsi="Times New Roman" w:cs="Times New Roman"/>
          <w:b/>
          <w:sz w:val="24"/>
          <w:szCs w:val="24"/>
          <w:lang w:val="sv-SE"/>
        </w:rPr>
        <w:t xml:space="preserve">A. </w:t>
      </w:r>
      <w:r w:rsidRPr="0099568A">
        <w:rPr>
          <w:rFonts w:ascii="Times New Roman" w:eastAsia="Times New Roman" w:hAnsi="Times New Roman" w:cs="Times New Roman"/>
          <w:sz w:val="24"/>
          <w:szCs w:val="24"/>
          <w:lang w:val="sv-SE"/>
        </w:rPr>
        <w:t>35,5</w:t>
      </w:r>
      <w:r w:rsidRPr="0099568A">
        <w:rPr>
          <w:rFonts w:ascii="Times New Roman" w:eastAsia="Times New Roman" w:hAnsi="Times New Roman" w:cs="Times New Roman"/>
          <w:sz w:val="24"/>
          <w:szCs w:val="24"/>
          <w:lang w:val="nl-NL"/>
        </w:rPr>
        <w:t xml:space="preserve"> gam.</w:t>
      </w:r>
      <w:r w:rsidRPr="0099568A">
        <w:rPr>
          <w:rFonts w:ascii="Times New Roman" w:eastAsia="Times New Roman" w:hAnsi="Times New Roman" w:cs="Times New Roman"/>
          <w:b/>
          <w:sz w:val="24"/>
          <w:szCs w:val="24"/>
          <w:lang w:val="sv-SE"/>
        </w:rPr>
        <w:tab/>
      </w:r>
      <w:r w:rsidRPr="0099568A">
        <w:rPr>
          <w:rFonts w:ascii="Times New Roman" w:eastAsia="Times New Roman" w:hAnsi="Times New Roman" w:cs="Times New Roman"/>
          <w:b/>
          <w:sz w:val="24"/>
          <w:szCs w:val="24"/>
          <w:highlight w:val="yellow"/>
          <w:lang w:val="sv-SE"/>
        </w:rPr>
        <w:t>B.</w:t>
      </w:r>
      <w:r w:rsidRPr="0099568A">
        <w:rPr>
          <w:rFonts w:ascii="Times New Roman" w:eastAsia="Times New Roman" w:hAnsi="Times New Roman" w:cs="Times New Roman"/>
          <w:b/>
          <w:sz w:val="24"/>
          <w:szCs w:val="24"/>
          <w:lang w:val="sv-SE"/>
        </w:rPr>
        <w:t xml:space="preserve"> </w:t>
      </w:r>
      <w:r w:rsidRPr="0099568A">
        <w:rPr>
          <w:rFonts w:ascii="Times New Roman" w:eastAsia="Times New Roman" w:hAnsi="Times New Roman" w:cs="Times New Roman"/>
          <w:sz w:val="24"/>
          <w:szCs w:val="24"/>
          <w:lang w:val="sv-SE"/>
        </w:rPr>
        <w:t>35,9</w:t>
      </w:r>
      <w:r w:rsidRPr="0099568A">
        <w:rPr>
          <w:rFonts w:ascii="Times New Roman" w:eastAsia="Times New Roman" w:hAnsi="Times New Roman" w:cs="Times New Roman"/>
          <w:sz w:val="24"/>
          <w:szCs w:val="24"/>
          <w:lang w:val="nl-NL"/>
        </w:rPr>
        <w:t xml:space="preserve"> gam.</w:t>
      </w:r>
      <w:r w:rsidRPr="0099568A">
        <w:rPr>
          <w:rFonts w:ascii="Times New Roman" w:eastAsia="Times New Roman" w:hAnsi="Times New Roman" w:cs="Times New Roman"/>
          <w:b/>
          <w:sz w:val="24"/>
          <w:szCs w:val="24"/>
        </w:rPr>
        <w:tab/>
      </w:r>
      <w:r w:rsidRPr="0099568A">
        <w:rPr>
          <w:rFonts w:ascii="Times New Roman" w:eastAsia="Times New Roman" w:hAnsi="Times New Roman" w:cs="Times New Roman"/>
          <w:b/>
          <w:sz w:val="24"/>
          <w:szCs w:val="24"/>
          <w:lang w:val="sv-SE"/>
        </w:rPr>
        <w:t xml:space="preserve">C. </w:t>
      </w:r>
      <w:r w:rsidRPr="0099568A">
        <w:rPr>
          <w:rFonts w:ascii="Times New Roman" w:eastAsia="Times New Roman" w:hAnsi="Times New Roman" w:cs="Times New Roman"/>
          <w:sz w:val="24"/>
          <w:szCs w:val="24"/>
          <w:lang w:val="sv-SE"/>
        </w:rPr>
        <w:t>36,5</w:t>
      </w:r>
      <w:r w:rsidRPr="0099568A">
        <w:rPr>
          <w:rFonts w:ascii="Times New Roman" w:eastAsia="Times New Roman" w:hAnsi="Times New Roman" w:cs="Times New Roman"/>
          <w:sz w:val="24"/>
          <w:szCs w:val="24"/>
          <w:lang w:val="nl-NL"/>
        </w:rPr>
        <w:t xml:space="preserve"> gam.</w:t>
      </w:r>
      <w:r w:rsidRPr="0099568A">
        <w:rPr>
          <w:rFonts w:ascii="Times New Roman" w:eastAsia="Times New Roman" w:hAnsi="Times New Roman" w:cs="Times New Roman"/>
          <w:b/>
          <w:sz w:val="24"/>
          <w:szCs w:val="24"/>
        </w:rPr>
        <w:tab/>
      </w:r>
      <w:r w:rsidRPr="0099568A">
        <w:rPr>
          <w:rFonts w:ascii="Times New Roman" w:eastAsia="Times New Roman" w:hAnsi="Times New Roman" w:cs="Times New Roman"/>
          <w:b/>
          <w:sz w:val="24"/>
          <w:szCs w:val="24"/>
          <w:lang w:val="sv-SE"/>
        </w:rPr>
        <w:t xml:space="preserve">D. </w:t>
      </w:r>
      <w:r w:rsidRPr="0099568A">
        <w:rPr>
          <w:rFonts w:ascii="Times New Roman" w:eastAsia="Times New Roman" w:hAnsi="Times New Roman" w:cs="Times New Roman"/>
          <w:sz w:val="24"/>
          <w:szCs w:val="24"/>
          <w:lang w:val="sv-SE"/>
        </w:rPr>
        <w:t>37,2</w:t>
      </w:r>
      <w:r w:rsidRPr="0099568A">
        <w:rPr>
          <w:rFonts w:ascii="Times New Roman" w:eastAsia="Times New Roman" w:hAnsi="Times New Roman" w:cs="Times New Roman"/>
          <w:sz w:val="24"/>
          <w:szCs w:val="24"/>
          <w:lang w:val="nl-NL"/>
        </w:rPr>
        <w:t xml:space="preserve"> gam.</w:t>
      </w:r>
    </w:p>
    <w:p w14:paraId="64EAE023" w14:textId="6A6CCAE1" w:rsidR="0099568A" w:rsidRPr="0099568A" w:rsidRDefault="00F638E4" w:rsidP="008406E1">
      <w:pPr>
        <w:tabs>
          <w:tab w:val="left" w:pos="284"/>
          <w:tab w:val="left" w:pos="2835"/>
          <w:tab w:val="left" w:pos="5387"/>
          <w:tab w:val="left" w:pos="7938"/>
        </w:tabs>
        <w:spacing w:after="0" w:line="276" w:lineRule="auto"/>
        <w:jc w:val="both"/>
        <w:rPr>
          <w:rFonts w:ascii="Times New Roman" w:eastAsia="Times New Roman" w:hAnsi="Times New Roman" w:cs="Times New Roman"/>
          <w:b/>
          <w:color w:val="0000FF"/>
          <w:sz w:val="24"/>
          <w:szCs w:val="24"/>
          <w:lang w:val="pt-BR"/>
        </w:rPr>
      </w:pPr>
      <w:r w:rsidRPr="00F638E4">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9</w:t>
      </w:r>
      <w:r w:rsidRPr="00F638E4">
        <w:rPr>
          <w:rFonts w:ascii="Times New Roman" w:hAnsi="Times New Roman" w:cs="Times New Roman"/>
          <w:b/>
          <w:color w:val="0033CC"/>
          <w:sz w:val="24"/>
          <w:szCs w:val="24"/>
        </w:rPr>
        <w:t xml:space="preserve">. </w:t>
      </w:r>
      <w:r w:rsidR="0099568A" w:rsidRPr="0099568A">
        <w:rPr>
          <w:rFonts w:ascii="Times New Roman" w:eastAsia="Times New Roman" w:hAnsi="Times New Roman" w:cs="Times New Roman"/>
          <w:sz w:val="24"/>
          <w:szCs w:val="24"/>
          <w:lang w:val="pt-BR"/>
        </w:rPr>
        <w:t xml:space="preserve">Hòa tan </w:t>
      </w:r>
      <w:r w:rsidR="009A58EF">
        <w:rPr>
          <w:rFonts w:ascii="Times New Roman" w:eastAsia="Times New Roman" w:hAnsi="Times New Roman" w:cs="Times New Roman"/>
          <w:sz w:val="24"/>
          <w:szCs w:val="24"/>
          <w:lang w:val="pt-BR"/>
        </w:rPr>
        <w:t xml:space="preserve">hết </w:t>
      </w:r>
      <w:r w:rsidR="0099568A" w:rsidRPr="0099568A">
        <w:rPr>
          <w:rFonts w:ascii="Times New Roman" w:eastAsia="Times New Roman" w:hAnsi="Times New Roman" w:cs="Times New Roman"/>
          <w:sz w:val="24"/>
          <w:szCs w:val="24"/>
          <w:lang w:val="pt-BR"/>
        </w:rPr>
        <w:t xml:space="preserve">50 </w:t>
      </w:r>
      <w:r w:rsidR="0099568A" w:rsidRPr="0099568A">
        <w:rPr>
          <w:rFonts w:ascii="Times New Roman" w:eastAsia="Times New Roman" w:hAnsi="Times New Roman" w:cs="Times New Roman"/>
          <w:sz w:val="24"/>
          <w:szCs w:val="24"/>
          <w:lang w:val="pt-BR" w:eastAsia="ja-JP"/>
        </w:rPr>
        <w:t>g</w:t>
      </w:r>
      <w:r w:rsidR="0099568A" w:rsidRPr="0099568A">
        <w:rPr>
          <w:rFonts w:ascii="Times New Roman" w:eastAsia="Times New Roman" w:hAnsi="Times New Roman" w:cs="Times New Roman"/>
          <w:sz w:val="24"/>
          <w:szCs w:val="24"/>
          <w:lang w:val="pt-BR"/>
        </w:rPr>
        <w:t xml:space="preserve">am </w:t>
      </w:r>
      <w:r w:rsidR="00F83339">
        <w:rPr>
          <w:rFonts w:ascii="Times New Roman" w:eastAsia="Times New Roman" w:hAnsi="Times New Roman" w:cs="Times New Roman"/>
          <w:sz w:val="24"/>
          <w:szCs w:val="24"/>
          <w:lang w:val="pt-BR"/>
        </w:rPr>
        <w:t>sodium chloride</w:t>
      </w:r>
      <w:r w:rsidR="0099568A" w:rsidRPr="0099568A">
        <w:rPr>
          <w:rFonts w:ascii="Times New Roman" w:eastAsia="Times New Roman" w:hAnsi="Times New Roman" w:cs="Times New Roman"/>
          <w:sz w:val="24"/>
          <w:szCs w:val="24"/>
          <w:lang w:val="pt-BR"/>
        </w:rPr>
        <w:t xml:space="preserve"> vào 450 gam nước thì thu được dung dịch có nồng độ là</w:t>
      </w:r>
    </w:p>
    <w:p w14:paraId="21A58EA9" w14:textId="77777777" w:rsidR="0099568A" w:rsidRPr="0099568A" w:rsidRDefault="0099568A" w:rsidP="008406E1">
      <w:pPr>
        <w:tabs>
          <w:tab w:val="left" w:pos="284"/>
          <w:tab w:val="left" w:pos="2835"/>
          <w:tab w:val="left" w:pos="5387"/>
          <w:tab w:val="left" w:pos="7938"/>
        </w:tabs>
        <w:spacing w:after="0" w:line="276" w:lineRule="auto"/>
        <w:ind w:firstLine="283"/>
        <w:jc w:val="both"/>
        <w:rPr>
          <w:rFonts w:ascii="Times New Roman" w:eastAsia="Times New Roman" w:hAnsi="Times New Roman" w:cs="Times New Roman"/>
          <w:sz w:val="24"/>
          <w:szCs w:val="24"/>
          <w:lang w:val="nl-NL"/>
        </w:rPr>
      </w:pPr>
      <w:r w:rsidRPr="0099568A">
        <w:rPr>
          <w:rFonts w:ascii="Times New Roman" w:eastAsia="Times New Roman" w:hAnsi="Times New Roman" w:cs="Times New Roman"/>
          <w:b/>
          <w:sz w:val="24"/>
          <w:szCs w:val="24"/>
          <w:lang w:val="pt-BR"/>
        </w:rPr>
        <w:t xml:space="preserve">A. </w:t>
      </w:r>
      <w:r w:rsidRPr="0099568A">
        <w:rPr>
          <w:rFonts w:ascii="Times New Roman" w:eastAsia="Times New Roman" w:hAnsi="Times New Roman" w:cs="Times New Roman"/>
          <w:sz w:val="24"/>
          <w:szCs w:val="24"/>
          <w:lang w:val="pt-BR"/>
        </w:rPr>
        <w:t>15%.</w:t>
      </w:r>
      <w:r w:rsidRPr="0099568A">
        <w:rPr>
          <w:rFonts w:ascii="Times New Roman" w:eastAsia="Times New Roman" w:hAnsi="Times New Roman" w:cs="Times New Roman"/>
          <w:b/>
          <w:sz w:val="24"/>
          <w:szCs w:val="24"/>
          <w:lang w:val="nl-NL"/>
        </w:rPr>
        <w:tab/>
      </w:r>
      <w:r w:rsidRPr="0099568A">
        <w:rPr>
          <w:rFonts w:ascii="Times New Roman" w:eastAsia="Times New Roman" w:hAnsi="Times New Roman" w:cs="Times New Roman"/>
          <w:b/>
          <w:sz w:val="24"/>
          <w:szCs w:val="24"/>
          <w:lang w:val="pt-BR"/>
        </w:rPr>
        <w:t xml:space="preserve">B. </w:t>
      </w:r>
      <w:r w:rsidRPr="0099568A">
        <w:rPr>
          <w:rFonts w:ascii="Times New Roman" w:eastAsia="Times New Roman" w:hAnsi="Times New Roman" w:cs="Times New Roman"/>
          <w:sz w:val="24"/>
          <w:szCs w:val="24"/>
          <w:lang w:val="pt-BR"/>
        </w:rPr>
        <w:t>20%.</w:t>
      </w:r>
      <w:r w:rsidRPr="0099568A">
        <w:rPr>
          <w:rFonts w:ascii="Times New Roman" w:eastAsia="Times New Roman" w:hAnsi="Times New Roman" w:cs="Times New Roman"/>
          <w:b/>
          <w:sz w:val="24"/>
          <w:szCs w:val="24"/>
          <w:lang w:val="nl-NL"/>
        </w:rPr>
        <w:tab/>
      </w:r>
      <w:r w:rsidRPr="0099568A">
        <w:rPr>
          <w:rFonts w:ascii="Times New Roman" w:eastAsia="Times New Roman" w:hAnsi="Times New Roman" w:cs="Times New Roman"/>
          <w:b/>
          <w:sz w:val="24"/>
          <w:szCs w:val="24"/>
          <w:highlight w:val="yellow"/>
          <w:lang w:val="pt-BR"/>
        </w:rPr>
        <w:t>C.</w:t>
      </w:r>
      <w:r w:rsidRPr="0099568A">
        <w:rPr>
          <w:rFonts w:ascii="Times New Roman" w:eastAsia="Times New Roman" w:hAnsi="Times New Roman" w:cs="Times New Roman"/>
          <w:b/>
          <w:sz w:val="24"/>
          <w:szCs w:val="24"/>
          <w:lang w:val="pt-BR"/>
        </w:rPr>
        <w:t xml:space="preserve"> </w:t>
      </w:r>
      <w:r w:rsidRPr="0099568A">
        <w:rPr>
          <w:rFonts w:ascii="Times New Roman" w:eastAsia="Times New Roman" w:hAnsi="Times New Roman" w:cs="Times New Roman"/>
          <w:sz w:val="24"/>
          <w:szCs w:val="24"/>
          <w:lang w:val="pt-BR"/>
        </w:rPr>
        <w:t>10%.</w:t>
      </w:r>
      <w:r w:rsidRPr="0099568A">
        <w:rPr>
          <w:rFonts w:ascii="Times New Roman" w:eastAsia="Times New Roman" w:hAnsi="Times New Roman" w:cs="Times New Roman"/>
          <w:b/>
          <w:sz w:val="24"/>
          <w:szCs w:val="24"/>
          <w:lang w:val="nl-NL"/>
        </w:rPr>
        <w:tab/>
      </w:r>
      <w:r w:rsidRPr="0099568A">
        <w:rPr>
          <w:rFonts w:ascii="Times New Roman" w:eastAsia="Times New Roman" w:hAnsi="Times New Roman" w:cs="Times New Roman"/>
          <w:b/>
          <w:sz w:val="24"/>
          <w:szCs w:val="24"/>
          <w:lang w:val="pt-BR"/>
        </w:rPr>
        <w:t xml:space="preserve">D. </w:t>
      </w:r>
      <w:r w:rsidRPr="0099568A">
        <w:rPr>
          <w:rFonts w:ascii="Times New Roman" w:eastAsia="Times New Roman" w:hAnsi="Times New Roman" w:cs="Times New Roman"/>
          <w:sz w:val="24"/>
          <w:szCs w:val="24"/>
          <w:lang w:val="pt-BR"/>
        </w:rPr>
        <w:t>5%.</w:t>
      </w:r>
    </w:p>
    <w:p w14:paraId="5ACD6763" w14:textId="201F8A29" w:rsidR="0099568A" w:rsidRPr="0099568A" w:rsidRDefault="00F638E4" w:rsidP="008406E1">
      <w:pPr>
        <w:tabs>
          <w:tab w:val="left" w:pos="284"/>
          <w:tab w:val="left" w:pos="2835"/>
          <w:tab w:val="left" w:pos="5387"/>
          <w:tab w:val="left" w:pos="7938"/>
        </w:tabs>
        <w:spacing w:after="0" w:line="276" w:lineRule="auto"/>
        <w:jc w:val="both"/>
        <w:rPr>
          <w:rFonts w:ascii="Times New Roman" w:eastAsia="Times New Roman" w:hAnsi="Times New Roman" w:cs="Times New Roman"/>
          <w:b/>
          <w:color w:val="0000FF"/>
          <w:sz w:val="24"/>
          <w:szCs w:val="24"/>
        </w:rPr>
      </w:pPr>
      <w:r w:rsidRPr="00F638E4">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10</w:t>
      </w:r>
      <w:r w:rsidRPr="00F638E4">
        <w:rPr>
          <w:rFonts w:ascii="Times New Roman" w:hAnsi="Times New Roman" w:cs="Times New Roman"/>
          <w:b/>
          <w:color w:val="0033CC"/>
          <w:sz w:val="24"/>
          <w:szCs w:val="24"/>
        </w:rPr>
        <w:t xml:space="preserve">. </w:t>
      </w:r>
      <w:r w:rsidR="0099568A" w:rsidRPr="0099568A">
        <w:rPr>
          <w:rFonts w:ascii="Times New Roman" w:eastAsia="Times New Roman" w:hAnsi="Times New Roman" w:cs="Times New Roman"/>
          <w:sz w:val="24"/>
          <w:szCs w:val="24"/>
        </w:rPr>
        <w:t>Trong 400 m</w:t>
      </w:r>
      <w:r w:rsidR="001058F3">
        <w:rPr>
          <w:rFonts w:ascii="Times New Roman" w:eastAsia="Times New Roman" w:hAnsi="Times New Roman" w:cs="Times New Roman"/>
          <w:sz w:val="24"/>
          <w:szCs w:val="24"/>
        </w:rPr>
        <w:t>L</w:t>
      </w:r>
      <w:r w:rsidR="0099568A" w:rsidRPr="0099568A">
        <w:rPr>
          <w:rFonts w:ascii="Times New Roman" w:eastAsia="Times New Roman" w:hAnsi="Times New Roman" w:cs="Times New Roman"/>
          <w:sz w:val="24"/>
          <w:szCs w:val="24"/>
        </w:rPr>
        <w:t xml:space="preserve"> dung dịch có chứa 19,6 gam H</w:t>
      </w:r>
      <w:r w:rsidR="0099568A" w:rsidRPr="0099568A">
        <w:rPr>
          <w:rFonts w:ascii="Times New Roman" w:eastAsia="Times New Roman" w:hAnsi="Times New Roman" w:cs="Times New Roman"/>
          <w:sz w:val="24"/>
          <w:szCs w:val="24"/>
          <w:vertAlign w:val="subscript"/>
        </w:rPr>
        <w:t>2</w:t>
      </w:r>
      <w:r w:rsidR="0099568A" w:rsidRPr="0099568A">
        <w:rPr>
          <w:rFonts w:ascii="Times New Roman" w:eastAsia="Times New Roman" w:hAnsi="Times New Roman" w:cs="Times New Roman"/>
          <w:sz w:val="24"/>
          <w:szCs w:val="24"/>
        </w:rPr>
        <w:t>SO</w:t>
      </w:r>
      <w:r w:rsidR="0099568A" w:rsidRPr="0099568A">
        <w:rPr>
          <w:rFonts w:ascii="Times New Roman" w:eastAsia="Times New Roman" w:hAnsi="Times New Roman" w:cs="Times New Roman"/>
          <w:sz w:val="24"/>
          <w:szCs w:val="24"/>
          <w:vertAlign w:val="subscript"/>
        </w:rPr>
        <w:t>4</w:t>
      </w:r>
      <w:r w:rsidR="0099568A" w:rsidRPr="0099568A">
        <w:rPr>
          <w:rFonts w:ascii="Times New Roman" w:eastAsia="Times New Roman" w:hAnsi="Times New Roman" w:cs="Times New Roman"/>
          <w:sz w:val="24"/>
          <w:szCs w:val="24"/>
        </w:rPr>
        <w:t>. Nồng độ mol của dung dịch thu được là</w:t>
      </w:r>
    </w:p>
    <w:p w14:paraId="15042466" w14:textId="740C5061" w:rsidR="0099568A" w:rsidRPr="0099568A" w:rsidRDefault="0099568A" w:rsidP="008406E1">
      <w:pPr>
        <w:tabs>
          <w:tab w:val="left" w:pos="284"/>
          <w:tab w:val="left" w:pos="2835"/>
          <w:tab w:val="left" w:pos="5387"/>
          <w:tab w:val="left" w:pos="7938"/>
        </w:tabs>
        <w:spacing w:after="0" w:line="276" w:lineRule="auto"/>
        <w:ind w:firstLine="283"/>
        <w:jc w:val="both"/>
        <w:rPr>
          <w:rFonts w:ascii="Times New Roman" w:eastAsia="Times New Roman" w:hAnsi="Times New Roman" w:cs="Times New Roman"/>
          <w:sz w:val="24"/>
          <w:szCs w:val="24"/>
          <w:lang w:val="nl-NL"/>
        </w:rPr>
      </w:pPr>
      <w:r w:rsidRPr="0099568A">
        <w:rPr>
          <w:rFonts w:ascii="Times New Roman" w:eastAsia="Times New Roman" w:hAnsi="Times New Roman" w:cs="Times New Roman"/>
          <w:b/>
          <w:sz w:val="24"/>
          <w:szCs w:val="24"/>
        </w:rPr>
        <w:t xml:space="preserve">A. </w:t>
      </w:r>
      <w:r w:rsidRPr="0099568A">
        <w:rPr>
          <w:rFonts w:ascii="Times New Roman" w:eastAsia="Times New Roman" w:hAnsi="Times New Roman" w:cs="Times New Roman"/>
          <w:sz w:val="24"/>
          <w:szCs w:val="24"/>
        </w:rPr>
        <w:t>0,2</w:t>
      </w:r>
      <w:r w:rsidR="00FB2A35">
        <w:rPr>
          <w:rFonts w:ascii="Times New Roman" w:eastAsia="Times New Roman" w:hAnsi="Times New Roman" w:cs="Times New Roman"/>
          <w:sz w:val="24"/>
          <w:szCs w:val="24"/>
        </w:rPr>
        <w:t xml:space="preserve"> </w:t>
      </w:r>
      <w:r w:rsidRPr="0099568A">
        <w:rPr>
          <w:rFonts w:ascii="Times New Roman" w:eastAsia="Times New Roman" w:hAnsi="Times New Roman" w:cs="Times New Roman"/>
          <w:sz w:val="24"/>
          <w:szCs w:val="24"/>
        </w:rPr>
        <w:t>M</w:t>
      </w:r>
      <w:r w:rsidRPr="0099568A">
        <w:rPr>
          <w:rFonts w:ascii="Times New Roman" w:eastAsia="Times New Roman" w:hAnsi="Times New Roman" w:cs="Times New Roman"/>
          <w:sz w:val="24"/>
          <w:szCs w:val="24"/>
          <w:lang w:val="pt-BR"/>
        </w:rPr>
        <w:t>.</w:t>
      </w:r>
      <w:r w:rsidRPr="0099568A">
        <w:rPr>
          <w:rFonts w:ascii="Times New Roman" w:eastAsia="Times New Roman" w:hAnsi="Times New Roman" w:cs="Times New Roman"/>
          <w:b/>
          <w:sz w:val="24"/>
          <w:szCs w:val="24"/>
          <w:lang w:val="nl-NL"/>
        </w:rPr>
        <w:tab/>
      </w:r>
      <w:r w:rsidRPr="0099568A">
        <w:rPr>
          <w:rFonts w:ascii="Times New Roman" w:eastAsia="Times New Roman" w:hAnsi="Times New Roman" w:cs="Times New Roman"/>
          <w:b/>
          <w:sz w:val="24"/>
          <w:szCs w:val="24"/>
        </w:rPr>
        <w:t xml:space="preserve">B. </w:t>
      </w:r>
      <w:r w:rsidRPr="0099568A">
        <w:rPr>
          <w:rFonts w:ascii="Times New Roman" w:eastAsia="Times New Roman" w:hAnsi="Times New Roman" w:cs="Times New Roman"/>
          <w:sz w:val="24"/>
          <w:szCs w:val="24"/>
        </w:rPr>
        <w:t>0,3</w:t>
      </w:r>
      <w:r w:rsidR="00FB2A35">
        <w:rPr>
          <w:rFonts w:ascii="Times New Roman" w:eastAsia="Times New Roman" w:hAnsi="Times New Roman" w:cs="Times New Roman"/>
          <w:sz w:val="24"/>
          <w:szCs w:val="24"/>
        </w:rPr>
        <w:t xml:space="preserve"> </w:t>
      </w:r>
      <w:r w:rsidRPr="0099568A">
        <w:rPr>
          <w:rFonts w:ascii="Times New Roman" w:eastAsia="Times New Roman" w:hAnsi="Times New Roman" w:cs="Times New Roman"/>
          <w:sz w:val="24"/>
          <w:szCs w:val="24"/>
        </w:rPr>
        <w:t>M</w:t>
      </w:r>
      <w:r w:rsidRPr="0099568A">
        <w:rPr>
          <w:rFonts w:ascii="Times New Roman" w:eastAsia="Times New Roman" w:hAnsi="Times New Roman" w:cs="Times New Roman"/>
          <w:sz w:val="24"/>
          <w:szCs w:val="24"/>
          <w:lang w:val="pt-BR"/>
        </w:rPr>
        <w:t>.</w:t>
      </w:r>
      <w:r w:rsidRPr="0099568A">
        <w:rPr>
          <w:rFonts w:ascii="Times New Roman" w:eastAsia="Times New Roman" w:hAnsi="Times New Roman" w:cs="Times New Roman"/>
          <w:b/>
          <w:sz w:val="24"/>
          <w:szCs w:val="24"/>
          <w:lang w:val="nl-NL"/>
        </w:rPr>
        <w:tab/>
      </w:r>
      <w:r w:rsidRPr="0099568A">
        <w:rPr>
          <w:rFonts w:ascii="Times New Roman" w:eastAsia="Times New Roman" w:hAnsi="Times New Roman" w:cs="Times New Roman"/>
          <w:b/>
          <w:sz w:val="24"/>
          <w:szCs w:val="24"/>
        </w:rPr>
        <w:t xml:space="preserve">C. </w:t>
      </w:r>
      <w:r w:rsidRPr="0099568A">
        <w:rPr>
          <w:rFonts w:ascii="Times New Roman" w:eastAsia="Times New Roman" w:hAnsi="Times New Roman" w:cs="Times New Roman"/>
          <w:sz w:val="24"/>
          <w:szCs w:val="24"/>
        </w:rPr>
        <w:t>0,4</w:t>
      </w:r>
      <w:r w:rsidR="00FB2A35">
        <w:rPr>
          <w:rFonts w:ascii="Times New Roman" w:eastAsia="Times New Roman" w:hAnsi="Times New Roman" w:cs="Times New Roman"/>
          <w:sz w:val="24"/>
          <w:szCs w:val="24"/>
        </w:rPr>
        <w:t xml:space="preserve"> </w:t>
      </w:r>
      <w:r w:rsidRPr="0099568A">
        <w:rPr>
          <w:rFonts w:ascii="Times New Roman" w:eastAsia="Times New Roman" w:hAnsi="Times New Roman" w:cs="Times New Roman"/>
          <w:sz w:val="24"/>
          <w:szCs w:val="24"/>
        </w:rPr>
        <w:t>M</w:t>
      </w:r>
      <w:r w:rsidRPr="0099568A">
        <w:rPr>
          <w:rFonts w:ascii="Times New Roman" w:eastAsia="Times New Roman" w:hAnsi="Times New Roman" w:cs="Times New Roman"/>
          <w:sz w:val="24"/>
          <w:szCs w:val="24"/>
          <w:lang w:val="pt-BR"/>
        </w:rPr>
        <w:t>.</w:t>
      </w:r>
      <w:r w:rsidRPr="0099568A">
        <w:rPr>
          <w:rFonts w:ascii="Times New Roman" w:eastAsia="Times New Roman" w:hAnsi="Times New Roman" w:cs="Times New Roman"/>
          <w:b/>
          <w:sz w:val="24"/>
          <w:szCs w:val="24"/>
          <w:lang w:val="nl-NL"/>
        </w:rPr>
        <w:tab/>
      </w:r>
      <w:r w:rsidRPr="0099568A">
        <w:rPr>
          <w:rFonts w:ascii="Times New Roman" w:eastAsia="Times New Roman" w:hAnsi="Times New Roman" w:cs="Times New Roman"/>
          <w:b/>
          <w:sz w:val="24"/>
          <w:szCs w:val="24"/>
          <w:highlight w:val="yellow"/>
        </w:rPr>
        <w:t>D.</w:t>
      </w:r>
      <w:r w:rsidRPr="0099568A">
        <w:rPr>
          <w:rFonts w:ascii="Times New Roman" w:eastAsia="Times New Roman" w:hAnsi="Times New Roman" w:cs="Times New Roman"/>
          <w:b/>
          <w:sz w:val="24"/>
          <w:szCs w:val="24"/>
        </w:rPr>
        <w:t xml:space="preserve"> </w:t>
      </w:r>
      <w:r w:rsidRPr="0099568A">
        <w:rPr>
          <w:rFonts w:ascii="Times New Roman" w:eastAsia="Times New Roman" w:hAnsi="Times New Roman" w:cs="Times New Roman"/>
          <w:sz w:val="24"/>
          <w:szCs w:val="24"/>
        </w:rPr>
        <w:t>0,5</w:t>
      </w:r>
      <w:r w:rsidR="00FB2A35">
        <w:rPr>
          <w:rFonts w:ascii="Times New Roman" w:eastAsia="Times New Roman" w:hAnsi="Times New Roman" w:cs="Times New Roman"/>
          <w:sz w:val="24"/>
          <w:szCs w:val="24"/>
        </w:rPr>
        <w:t xml:space="preserve"> </w:t>
      </w:r>
      <w:r w:rsidRPr="0099568A">
        <w:rPr>
          <w:rFonts w:ascii="Times New Roman" w:eastAsia="Times New Roman" w:hAnsi="Times New Roman" w:cs="Times New Roman"/>
          <w:sz w:val="24"/>
          <w:szCs w:val="24"/>
        </w:rPr>
        <w:t>M</w:t>
      </w:r>
      <w:r w:rsidRPr="0099568A">
        <w:rPr>
          <w:rFonts w:ascii="Times New Roman" w:eastAsia="Times New Roman" w:hAnsi="Times New Roman" w:cs="Times New Roman"/>
          <w:sz w:val="24"/>
          <w:szCs w:val="24"/>
          <w:lang w:val="pt-BR"/>
        </w:rPr>
        <w:t>.</w:t>
      </w:r>
    </w:p>
    <w:p w14:paraId="49C0B9C8" w14:textId="23195A75" w:rsidR="0099568A" w:rsidRPr="0099568A" w:rsidRDefault="00F638E4" w:rsidP="008406E1">
      <w:pPr>
        <w:tabs>
          <w:tab w:val="left" w:pos="284"/>
          <w:tab w:val="left" w:pos="2835"/>
          <w:tab w:val="left" w:pos="5387"/>
          <w:tab w:val="left" w:pos="7938"/>
        </w:tabs>
        <w:spacing w:after="0" w:line="276" w:lineRule="auto"/>
        <w:jc w:val="both"/>
        <w:rPr>
          <w:rFonts w:ascii="Times New Roman" w:eastAsia="Times New Roman" w:hAnsi="Times New Roman" w:cs="Times New Roman"/>
          <w:b/>
          <w:color w:val="0000FF"/>
          <w:sz w:val="24"/>
          <w:szCs w:val="24"/>
        </w:rPr>
      </w:pPr>
      <w:r w:rsidRPr="00F638E4">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11</w:t>
      </w:r>
      <w:r w:rsidRPr="00F638E4">
        <w:rPr>
          <w:rFonts w:ascii="Times New Roman" w:hAnsi="Times New Roman" w:cs="Times New Roman"/>
          <w:b/>
          <w:color w:val="0033CC"/>
          <w:sz w:val="24"/>
          <w:szCs w:val="24"/>
        </w:rPr>
        <w:t xml:space="preserve">. </w:t>
      </w:r>
      <w:r w:rsidR="0099568A" w:rsidRPr="0099568A">
        <w:rPr>
          <w:rFonts w:ascii="Times New Roman" w:eastAsia="Times New Roman" w:hAnsi="Times New Roman" w:cs="Times New Roman"/>
          <w:sz w:val="24"/>
          <w:szCs w:val="24"/>
        </w:rPr>
        <w:t>Số mol trong 400 m</w:t>
      </w:r>
      <w:r>
        <w:rPr>
          <w:rFonts w:ascii="Times New Roman" w:eastAsia="Times New Roman" w:hAnsi="Times New Roman" w:cs="Times New Roman"/>
          <w:sz w:val="24"/>
          <w:szCs w:val="24"/>
        </w:rPr>
        <w:t>L</w:t>
      </w:r>
      <w:r w:rsidR="0099568A" w:rsidRPr="0099568A">
        <w:rPr>
          <w:rFonts w:ascii="Times New Roman" w:eastAsia="Times New Roman" w:hAnsi="Times New Roman" w:cs="Times New Roman"/>
          <w:sz w:val="24"/>
          <w:szCs w:val="24"/>
        </w:rPr>
        <w:t xml:space="preserve"> NaOH 6M là</w:t>
      </w:r>
    </w:p>
    <w:p w14:paraId="01A3FC09" w14:textId="3D6D4257" w:rsidR="0099568A" w:rsidRPr="0099568A" w:rsidRDefault="0099568A" w:rsidP="008406E1">
      <w:pPr>
        <w:tabs>
          <w:tab w:val="left" w:pos="284"/>
          <w:tab w:val="left" w:pos="2835"/>
          <w:tab w:val="left" w:pos="5387"/>
          <w:tab w:val="left" w:pos="7938"/>
        </w:tabs>
        <w:spacing w:after="0" w:line="276" w:lineRule="auto"/>
        <w:ind w:firstLine="283"/>
        <w:jc w:val="both"/>
        <w:rPr>
          <w:rFonts w:ascii="Times New Roman" w:eastAsia="Times New Roman" w:hAnsi="Times New Roman" w:cs="Times New Roman"/>
          <w:sz w:val="24"/>
          <w:szCs w:val="24"/>
          <w:lang w:val="nl-NL"/>
        </w:rPr>
      </w:pPr>
      <w:r w:rsidRPr="0099568A">
        <w:rPr>
          <w:rFonts w:ascii="Times New Roman" w:eastAsia="Times New Roman" w:hAnsi="Times New Roman" w:cs="Times New Roman"/>
          <w:b/>
          <w:sz w:val="24"/>
          <w:szCs w:val="24"/>
        </w:rPr>
        <w:t xml:space="preserve">A. </w:t>
      </w:r>
      <w:r w:rsidRPr="0099568A">
        <w:rPr>
          <w:rFonts w:ascii="Times New Roman" w:eastAsia="Times New Roman" w:hAnsi="Times New Roman" w:cs="Times New Roman"/>
          <w:sz w:val="24"/>
          <w:szCs w:val="24"/>
        </w:rPr>
        <w:t>1,2 mol.</w:t>
      </w:r>
      <w:r w:rsidRPr="0099568A">
        <w:rPr>
          <w:rFonts w:ascii="Times New Roman" w:eastAsia="Times New Roman" w:hAnsi="Times New Roman" w:cs="Times New Roman"/>
          <w:b/>
          <w:sz w:val="24"/>
          <w:szCs w:val="24"/>
          <w:lang w:val="nl-NL"/>
        </w:rPr>
        <w:tab/>
      </w:r>
      <w:r w:rsidRPr="0099568A">
        <w:rPr>
          <w:rFonts w:ascii="Times New Roman" w:eastAsia="Times New Roman" w:hAnsi="Times New Roman" w:cs="Times New Roman"/>
          <w:b/>
          <w:sz w:val="24"/>
          <w:szCs w:val="24"/>
          <w:highlight w:val="yellow"/>
        </w:rPr>
        <w:t>B.</w:t>
      </w:r>
      <w:r w:rsidRPr="0099568A">
        <w:rPr>
          <w:rFonts w:ascii="Times New Roman" w:eastAsia="Times New Roman" w:hAnsi="Times New Roman" w:cs="Times New Roman"/>
          <w:b/>
          <w:sz w:val="24"/>
          <w:szCs w:val="24"/>
        </w:rPr>
        <w:t xml:space="preserve"> </w:t>
      </w:r>
      <w:r w:rsidRPr="0099568A">
        <w:rPr>
          <w:rFonts w:ascii="Times New Roman" w:eastAsia="Times New Roman" w:hAnsi="Times New Roman" w:cs="Times New Roman"/>
          <w:sz w:val="24"/>
          <w:szCs w:val="24"/>
        </w:rPr>
        <w:t>2,4 mol.</w:t>
      </w:r>
      <w:r w:rsidRPr="0099568A">
        <w:rPr>
          <w:rFonts w:ascii="Times New Roman" w:eastAsia="Times New Roman" w:hAnsi="Times New Roman" w:cs="Times New Roman"/>
          <w:b/>
          <w:sz w:val="24"/>
          <w:szCs w:val="24"/>
          <w:lang w:val="nl-NL"/>
        </w:rPr>
        <w:tab/>
      </w:r>
      <w:r w:rsidRPr="0099568A">
        <w:rPr>
          <w:rFonts w:ascii="Times New Roman" w:eastAsia="Times New Roman" w:hAnsi="Times New Roman" w:cs="Times New Roman"/>
          <w:b/>
          <w:sz w:val="24"/>
          <w:szCs w:val="24"/>
        </w:rPr>
        <w:t xml:space="preserve">C. </w:t>
      </w:r>
      <w:r w:rsidRPr="0099568A">
        <w:rPr>
          <w:rFonts w:ascii="Times New Roman" w:eastAsia="Times New Roman" w:hAnsi="Times New Roman" w:cs="Times New Roman"/>
          <w:sz w:val="24"/>
          <w:szCs w:val="24"/>
        </w:rPr>
        <w:t>1,5 mol.</w:t>
      </w:r>
      <w:r w:rsidRPr="0099568A">
        <w:rPr>
          <w:rFonts w:ascii="Times New Roman" w:eastAsia="Times New Roman" w:hAnsi="Times New Roman" w:cs="Times New Roman"/>
          <w:b/>
          <w:sz w:val="24"/>
          <w:szCs w:val="24"/>
          <w:lang w:val="nl-NL"/>
        </w:rPr>
        <w:tab/>
      </w:r>
      <w:r w:rsidRPr="0099568A">
        <w:rPr>
          <w:rFonts w:ascii="Times New Roman" w:eastAsia="Times New Roman" w:hAnsi="Times New Roman" w:cs="Times New Roman"/>
          <w:b/>
          <w:sz w:val="24"/>
          <w:szCs w:val="24"/>
        </w:rPr>
        <w:t xml:space="preserve">D. </w:t>
      </w:r>
      <w:r w:rsidRPr="0099568A">
        <w:rPr>
          <w:rFonts w:ascii="Times New Roman" w:eastAsia="Times New Roman" w:hAnsi="Times New Roman" w:cs="Times New Roman"/>
          <w:sz w:val="24"/>
          <w:szCs w:val="24"/>
        </w:rPr>
        <w:t>4</w:t>
      </w:r>
      <w:r w:rsidR="00F638E4">
        <w:rPr>
          <w:rFonts w:ascii="Times New Roman" w:eastAsia="Times New Roman" w:hAnsi="Times New Roman" w:cs="Times New Roman"/>
          <w:sz w:val="24"/>
          <w:szCs w:val="24"/>
        </w:rPr>
        <w:t>,0</w:t>
      </w:r>
      <w:r w:rsidRPr="0099568A">
        <w:rPr>
          <w:rFonts w:ascii="Times New Roman" w:eastAsia="Times New Roman" w:hAnsi="Times New Roman" w:cs="Times New Roman"/>
          <w:sz w:val="24"/>
          <w:szCs w:val="24"/>
        </w:rPr>
        <w:t xml:space="preserve"> mol.</w:t>
      </w:r>
    </w:p>
    <w:p w14:paraId="6E19C9BD" w14:textId="02E52DAC" w:rsidR="0099568A" w:rsidRPr="0099568A" w:rsidRDefault="00F638E4" w:rsidP="008406E1">
      <w:pPr>
        <w:tabs>
          <w:tab w:val="left" w:pos="284"/>
          <w:tab w:val="left" w:pos="2835"/>
          <w:tab w:val="left" w:pos="5387"/>
          <w:tab w:val="left" w:pos="7938"/>
        </w:tabs>
        <w:spacing w:after="0" w:line="276" w:lineRule="auto"/>
        <w:jc w:val="both"/>
        <w:rPr>
          <w:rFonts w:ascii="Times New Roman" w:eastAsia="Times New Roman" w:hAnsi="Times New Roman" w:cs="Times New Roman"/>
          <w:b/>
          <w:color w:val="0000FF"/>
          <w:sz w:val="24"/>
          <w:szCs w:val="24"/>
          <w:lang w:val="nl-NL"/>
        </w:rPr>
      </w:pPr>
      <w:r w:rsidRPr="00F638E4">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12</w:t>
      </w:r>
      <w:r w:rsidRPr="00F638E4">
        <w:rPr>
          <w:rFonts w:ascii="Times New Roman" w:hAnsi="Times New Roman" w:cs="Times New Roman"/>
          <w:b/>
          <w:color w:val="0033CC"/>
          <w:sz w:val="24"/>
          <w:szCs w:val="24"/>
        </w:rPr>
        <w:t xml:space="preserve">. </w:t>
      </w:r>
      <w:r w:rsidR="0099568A" w:rsidRPr="0099568A">
        <w:rPr>
          <w:rFonts w:ascii="Times New Roman" w:eastAsia="Times New Roman" w:hAnsi="Times New Roman" w:cs="Times New Roman"/>
          <w:sz w:val="24"/>
          <w:szCs w:val="24"/>
          <w:lang w:val="nl-NL"/>
        </w:rPr>
        <w:t>Muốn pha 400 m</w:t>
      </w:r>
      <w:r>
        <w:rPr>
          <w:rFonts w:ascii="Times New Roman" w:eastAsia="Times New Roman" w:hAnsi="Times New Roman" w:cs="Times New Roman"/>
          <w:sz w:val="24"/>
          <w:szCs w:val="24"/>
          <w:lang w:val="nl-NL"/>
        </w:rPr>
        <w:t>L</w:t>
      </w:r>
      <w:r w:rsidR="0099568A" w:rsidRPr="0099568A">
        <w:rPr>
          <w:rFonts w:ascii="Times New Roman" w:eastAsia="Times New Roman" w:hAnsi="Times New Roman" w:cs="Times New Roman"/>
          <w:sz w:val="24"/>
          <w:szCs w:val="24"/>
          <w:lang w:val="nl-NL"/>
        </w:rPr>
        <w:t xml:space="preserve"> dung dịch CuSO</w:t>
      </w:r>
      <w:r w:rsidR="0099568A" w:rsidRPr="0099568A">
        <w:rPr>
          <w:rFonts w:ascii="Times New Roman" w:eastAsia="Times New Roman" w:hAnsi="Times New Roman" w:cs="Times New Roman"/>
          <w:sz w:val="24"/>
          <w:szCs w:val="24"/>
          <w:vertAlign w:val="subscript"/>
          <w:lang w:val="nl-NL"/>
        </w:rPr>
        <w:t>4</w:t>
      </w:r>
      <w:r w:rsidR="0099568A" w:rsidRPr="0099568A">
        <w:rPr>
          <w:rFonts w:ascii="Times New Roman" w:eastAsia="Times New Roman" w:hAnsi="Times New Roman" w:cs="Times New Roman"/>
          <w:sz w:val="24"/>
          <w:szCs w:val="24"/>
          <w:lang w:val="nl-NL"/>
        </w:rPr>
        <w:t> 0,2M thì khối lượng CuSO</w:t>
      </w:r>
      <w:r w:rsidR="0099568A" w:rsidRPr="0099568A">
        <w:rPr>
          <w:rFonts w:ascii="Times New Roman" w:eastAsia="Times New Roman" w:hAnsi="Times New Roman" w:cs="Times New Roman"/>
          <w:sz w:val="24"/>
          <w:szCs w:val="24"/>
          <w:vertAlign w:val="subscript"/>
          <w:lang w:val="nl-NL"/>
        </w:rPr>
        <w:t>4</w:t>
      </w:r>
      <w:r w:rsidR="0099568A" w:rsidRPr="0099568A">
        <w:rPr>
          <w:rFonts w:ascii="Times New Roman" w:eastAsia="Times New Roman" w:hAnsi="Times New Roman" w:cs="Times New Roman"/>
          <w:sz w:val="24"/>
          <w:szCs w:val="24"/>
          <w:lang w:val="nl-NL"/>
        </w:rPr>
        <w:t> cần lấy là</w:t>
      </w:r>
    </w:p>
    <w:p w14:paraId="6E5D4F78" w14:textId="6A274300" w:rsidR="0099568A" w:rsidRDefault="0099568A" w:rsidP="008406E1">
      <w:pPr>
        <w:tabs>
          <w:tab w:val="left" w:pos="284"/>
          <w:tab w:val="left" w:pos="2835"/>
          <w:tab w:val="left" w:pos="5387"/>
          <w:tab w:val="left" w:pos="7938"/>
        </w:tabs>
        <w:spacing w:after="0" w:line="276" w:lineRule="auto"/>
        <w:ind w:firstLine="283"/>
        <w:jc w:val="both"/>
        <w:rPr>
          <w:rFonts w:ascii="Times New Roman" w:eastAsia="Times New Roman" w:hAnsi="Times New Roman" w:cs="Times New Roman"/>
          <w:sz w:val="24"/>
          <w:szCs w:val="24"/>
          <w:lang w:val="nl-NL"/>
        </w:rPr>
      </w:pPr>
      <w:r w:rsidRPr="0099568A">
        <w:rPr>
          <w:rFonts w:ascii="Times New Roman" w:eastAsia="Times New Roman" w:hAnsi="Times New Roman" w:cs="Times New Roman"/>
          <w:b/>
          <w:sz w:val="24"/>
          <w:szCs w:val="24"/>
        </w:rPr>
        <w:t xml:space="preserve">A. </w:t>
      </w:r>
      <w:r w:rsidRPr="0099568A">
        <w:rPr>
          <w:rFonts w:ascii="Times New Roman" w:eastAsia="Times New Roman" w:hAnsi="Times New Roman" w:cs="Times New Roman"/>
          <w:sz w:val="24"/>
          <w:szCs w:val="24"/>
        </w:rPr>
        <w:t>10,8</w:t>
      </w:r>
      <w:r w:rsidR="00F638E4">
        <w:rPr>
          <w:rFonts w:ascii="Times New Roman" w:eastAsia="Times New Roman" w:hAnsi="Times New Roman" w:cs="Times New Roman"/>
          <w:sz w:val="24"/>
          <w:szCs w:val="24"/>
        </w:rPr>
        <w:t>0</w:t>
      </w:r>
      <w:r w:rsidRPr="0099568A">
        <w:rPr>
          <w:rFonts w:ascii="Times New Roman" w:eastAsia="Times New Roman" w:hAnsi="Times New Roman" w:cs="Times New Roman"/>
          <w:sz w:val="24"/>
          <w:szCs w:val="24"/>
        </w:rPr>
        <w:t xml:space="preserve"> gam.</w:t>
      </w:r>
      <w:r w:rsidRPr="0099568A">
        <w:rPr>
          <w:rFonts w:ascii="Times New Roman" w:eastAsia="Times New Roman" w:hAnsi="Times New Roman" w:cs="Times New Roman"/>
          <w:b/>
          <w:sz w:val="24"/>
          <w:szCs w:val="24"/>
          <w:lang w:val="nl-NL"/>
        </w:rPr>
        <w:tab/>
      </w:r>
      <w:r w:rsidRPr="0099568A">
        <w:rPr>
          <w:rFonts w:ascii="Times New Roman" w:eastAsia="Times New Roman" w:hAnsi="Times New Roman" w:cs="Times New Roman"/>
          <w:b/>
          <w:sz w:val="24"/>
          <w:szCs w:val="24"/>
          <w:highlight w:val="yellow"/>
        </w:rPr>
        <w:t>B.</w:t>
      </w:r>
      <w:r w:rsidRPr="0099568A">
        <w:rPr>
          <w:rFonts w:ascii="Times New Roman" w:eastAsia="Times New Roman" w:hAnsi="Times New Roman" w:cs="Times New Roman"/>
          <w:b/>
          <w:sz w:val="24"/>
          <w:szCs w:val="24"/>
        </w:rPr>
        <w:t xml:space="preserve"> </w:t>
      </w:r>
      <w:r w:rsidRPr="0099568A">
        <w:rPr>
          <w:rFonts w:ascii="Times New Roman" w:eastAsia="Times New Roman" w:hAnsi="Times New Roman" w:cs="Times New Roman"/>
          <w:sz w:val="24"/>
          <w:szCs w:val="24"/>
        </w:rPr>
        <w:t>12,8</w:t>
      </w:r>
      <w:r w:rsidR="00F638E4">
        <w:rPr>
          <w:rFonts w:ascii="Times New Roman" w:eastAsia="Times New Roman" w:hAnsi="Times New Roman" w:cs="Times New Roman"/>
          <w:sz w:val="24"/>
          <w:szCs w:val="24"/>
        </w:rPr>
        <w:t>0</w:t>
      </w:r>
      <w:r w:rsidRPr="0099568A">
        <w:rPr>
          <w:rFonts w:ascii="Times New Roman" w:eastAsia="Times New Roman" w:hAnsi="Times New Roman" w:cs="Times New Roman"/>
          <w:sz w:val="24"/>
          <w:szCs w:val="24"/>
        </w:rPr>
        <w:t xml:space="preserve"> gam.</w:t>
      </w:r>
      <w:r w:rsidRPr="0099568A">
        <w:rPr>
          <w:rFonts w:ascii="Times New Roman" w:eastAsia="Times New Roman" w:hAnsi="Times New Roman" w:cs="Times New Roman"/>
          <w:b/>
          <w:sz w:val="24"/>
          <w:szCs w:val="24"/>
          <w:lang w:val="nl-NL"/>
        </w:rPr>
        <w:tab/>
      </w:r>
      <w:r w:rsidRPr="0099568A">
        <w:rPr>
          <w:rFonts w:ascii="Times New Roman" w:eastAsia="Times New Roman" w:hAnsi="Times New Roman" w:cs="Times New Roman"/>
          <w:b/>
          <w:sz w:val="24"/>
          <w:szCs w:val="24"/>
        </w:rPr>
        <w:t xml:space="preserve">C. </w:t>
      </w:r>
      <w:r w:rsidRPr="0099568A">
        <w:rPr>
          <w:rFonts w:ascii="Times New Roman" w:eastAsia="Times New Roman" w:hAnsi="Times New Roman" w:cs="Times New Roman"/>
          <w:sz w:val="24"/>
          <w:szCs w:val="24"/>
        </w:rPr>
        <w:t>5,04 gam.</w:t>
      </w:r>
      <w:r w:rsidRPr="0099568A">
        <w:rPr>
          <w:rFonts w:ascii="Times New Roman" w:eastAsia="Times New Roman" w:hAnsi="Times New Roman" w:cs="Times New Roman"/>
          <w:b/>
          <w:sz w:val="24"/>
          <w:szCs w:val="24"/>
          <w:lang w:val="nl-NL"/>
        </w:rPr>
        <w:tab/>
        <w:t xml:space="preserve">D. </w:t>
      </w:r>
      <w:r w:rsidRPr="0099568A">
        <w:rPr>
          <w:rFonts w:ascii="Times New Roman" w:eastAsia="Times New Roman" w:hAnsi="Times New Roman" w:cs="Times New Roman"/>
          <w:sz w:val="24"/>
          <w:szCs w:val="24"/>
          <w:lang w:val="nl-NL"/>
        </w:rPr>
        <w:t>10</w:t>
      </w:r>
      <w:r w:rsidR="00F638E4">
        <w:rPr>
          <w:rFonts w:ascii="Times New Roman" w:eastAsia="Times New Roman" w:hAnsi="Times New Roman" w:cs="Times New Roman"/>
          <w:sz w:val="24"/>
          <w:szCs w:val="24"/>
          <w:lang w:val="nl-NL"/>
        </w:rPr>
        <w:t>,00</w:t>
      </w:r>
      <w:r w:rsidRPr="0099568A">
        <w:rPr>
          <w:rFonts w:ascii="Times New Roman" w:eastAsia="Times New Roman" w:hAnsi="Times New Roman" w:cs="Times New Roman"/>
          <w:sz w:val="24"/>
          <w:szCs w:val="24"/>
          <w:lang w:val="nl-NL"/>
        </w:rPr>
        <w:t xml:space="preserve"> gam.</w:t>
      </w:r>
    </w:p>
    <w:p w14:paraId="357C1ABD" w14:textId="77777777" w:rsidR="00222A4E" w:rsidRPr="00C3439C" w:rsidRDefault="00222A4E" w:rsidP="008406E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8"/>
          <w:szCs w:val="28"/>
        </w:rPr>
      </w:pPr>
      <w:r w:rsidRPr="00C3439C">
        <w:rPr>
          <w:rFonts w:ascii="Times New Roman" w:hAnsi="Times New Roman" w:cs="Times New Roman"/>
          <w:b/>
          <w:sz w:val="28"/>
          <w:szCs w:val="28"/>
        </w:rPr>
        <w:t>ĐÁP ÁN</w:t>
      </w:r>
    </w:p>
    <w:tbl>
      <w:tblPr>
        <w:tblStyle w:val="TableGrid"/>
        <w:tblW w:w="0" w:type="auto"/>
        <w:tblLook w:val="04A0" w:firstRow="1" w:lastRow="0" w:firstColumn="1" w:lastColumn="0" w:noHBand="0" w:noVBand="1"/>
      </w:tblPr>
      <w:tblGrid>
        <w:gridCol w:w="1488"/>
        <w:gridCol w:w="1488"/>
        <w:gridCol w:w="1489"/>
        <w:gridCol w:w="1489"/>
        <w:gridCol w:w="1489"/>
      </w:tblGrid>
      <w:tr w:rsidR="00222A4E" w:rsidRPr="00C3439C" w14:paraId="67BC47D4" w14:textId="77777777" w:rsidTr="00A04D3E">
        <w:tc>
          <w:tcPr>
            <w:tcW w:w="1488" w:type="dxa"/>
          </w:tcPr>
          <w:p w14:paraId="751AA518" w14:textId="10398A38" w:rsidR="00222A4E" w:rsidRPr="00C3439C" w:rsidRDefault="00222A4E" w:rsidP="008406E1">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8</w:t>
            </w:r>
          </w:p>
        </w:tc>
        <w:tc>
          <w:tcPr>
            <w:tcW w:w="1488" w:type="dxa"/>
          </w:tcPr>
          <w:p w14:paraId="1A3C71CC" w14:textId="438B053A" w:rsidR="00222A4E" w:rsidRPr="00C3439C" w:rsidRDefault="00222A4E" w:rsidP="008406E1">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9</w:t>
            </w:r>
          </w:p>
        </w:tc>
        <w:tc>
          <w:tcPr>
            <w:tcW w:w="1489" w:type="dxa"/>
          </w:tcPr>
          <w:p w14:paraId="1BE65E20" w14:textId="081AC50E" w:rsidR="00222A4E" w:rsidRPr="00C3439C" w:rsidRDefault="00222A4E" w:rsidP="008406E1">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10</w:t>
            </w:r>
          </w:p>
        </w:tc>
        <w:tc>
          <w:tcPr>
            <w:tcW w:w="1489" w:type="dxa"/>
          </w:tcPr>
          <w:p w14:paraId="6FB5C23F" w14:textId="3F59B6CD" w:rsidR="00222A4E" w:rsidRPr="00C3439C" w:rsidRDefault="00222A4E" w:rsidP="008406E1">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11</w:t>
            </w:r>
          </w:p>
        </w:tc>
        <w:tc>
          <w:tcPr>
            <w:tcW w:w="1489" w:type="dxa"/>
          </w:tcPr>
          <w:p w14:paraId="2AE9D5D0" w14:textId="33D42555" w:rsidR="00222A4E" w:rsidRPr="00C3439C" w:rsidRDefault="00222A4E" w:rsidP="008406E1">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12</w:t>
            </w:r>
          </w:p>
        </w:tc>
      </w:tr>
      <w:tr w:rsidR="00222A4E" w:rsidRPr="00C3439C" w14:paraId="7EDD7948" w14:textId="77777777" w:rsidTr="00A04D3E">
        <w:tc>
          <w:tcPr>
            <w:tcW w:w="1488" w:type="dxa"/>
          </w:tcPr>
          <w:p w14:paraId="3D1C83DB" w14:textId="6CA8F356" w:rsidR="00222A4E" w:rsidRPr="00C3439C" w:rsidRDefault="00222A4E" w:rsidP="008406E1">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B</w:t>
            </w:r>
          </w:p>
        </w:tc>
        <w:tc>
          <w:tcPr>
            <w:tcW w:w="1488" w:type="dxa"/>
          </w:tcPr>
          <w:p w14:paraId="09FB3B5C" w14:textId="288C12B2" w:rsidR="00222A4E" w:rsidRPr="00C3439C" w:rsidRDefault="00222A4E" w:rsidP="008406E1">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C</w:t>
            </w:r>
          </w:p>
        </w:tc>
        <w:tc>
          <w:tcPr>
            <w:tcW w:w="1489" w:type="dxa"/>
          </w:tcPr>
          <w:p w14:paraId="0620E0E3" w14:textId="20B5F23C" w:rsidR="00222A4E" w:rsidRPr="00C3439C" w:rsidRDefault="00222A4E" w:rsidP="008406E1">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D</w:t>
            </w:r>
          </w:p>
        </w:tc>
        <w:tc>
          <w:tcPr>
            <w:tcW w:w="1489" w:type="dxa"/>
          </w:tcPr>
          <w:p w14:paraId="36601B3D" w14:textId="7F1AAAC7" w:rsidR="00222A4E" w:rsidRPr="00C3439C" w:rsidRDefault="00222A4E" w:rsidP="008406E1">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B</w:t>
            </w:r>
          </w:p>
        </w:tc>
        <w:tc>
          <w:tcPr>
            <w:tcW w:w="1489" w:type="dxa"/>
          </w:tcPr>
          <w:p w14:paraId="2001C489" w14:textId="3D16A355" w:rsidR="00222A4E" w:rsidRPr="00C3439C" w:rsidRDefault="00222A4E" w:rsidP="008406E1">
            <w:pPr>
              <w:tabs>
                <w:tab w:val="left" w:pos="284"/>
                <w:tab w:val="left" w:pos="2835"/>
                <w:tab w:val="left" w:pos="5387"/>
                <w:tab w:val="left" w:pos="7938"/>
              </w:tabs>
              <w:autoSpaceDE w:val="0"/>
              <w:autoSpaceDN w:val="0"/>
              <w:adjustRightInd w:val="0"/>
              <w:spacing w:line="276" w:lineRule="auto"/>
              <w:jc w:val="both"/>
              <w:rPr>
                <w:b/>
                <w:sz w:val="28"/>
                <w:szCs w:val="28"/>
              </w:rPr>
            </w:pPr>
            <w:r>
              <w:rPr>
                <w:b/>
                <w:sz w:val="28"/>
                <w:szCs w:val="28"/>
              </w:rPr>
              <w:t>B</w:t>
            </w:r>
          </w:p>
        </w:tc>
      </w:tr>
    </w:tbl>
    <w:p w14:paraId="02F0173B" w14:textId="4012F7E8" w:rsidR="00C34499" w:rsidRDefault="00C34499" w:rsidP="008406E1">
      <w:pPr>
        <w:tabs>
          <w:tab w:val="left" w:pos="284"/>
          <w:tab w:val="left" w:pos="2835"/>
          <w:tab w:val="left" w:pos="5387"/>
          <w:tab w:val="left" w:pos="7938"/>
        </w:tabs>
        <w:spacing w:after="0"/>
        <w:rPr>
          <w:rFonts w:ascii="Times New Roman" w:hAnsi="Times New Roman" w:cs="Times New Roman"/>
          <w:b/>
          <w:color w:val="FF0000"/>
          <w:sz w:val="24"/>
          <w:szCs w:val="24"/>
        </w:rPr>
      </w:pPr>
    </w:p>
    <w:p w14:paraId="1B381539" w14:textId="2D1E5B55" w:rsidR="00F55460" w:rsidRPr="00F55460" w:rsidRDefault="00F55460" w:rsidP="008406E1">
      <w:pPr>
        <w:tabs>
          <w:tab w:val="left" w:pos="284"/>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3: VẬN DỤNG</w:t>
      </w:r>
      <w:r w:rsidR="00537AD5">
        <w:rPr>
          <w:rFonts w:ascii="Times New Roman" w:hAnsi="Times New Roman" w:cs="Times New Roman"/>
          <w:b/>
          <w:color w:val="FF0000"/>
          <w:sz w:val="24"/>
          <w:szCs w:val="24"/>
        </w:rPr>
        <w:t xml:space="preserve"> (GIẢI CHI TIẾT) </w:t>
      </w:r>
      <w:r w:rsidR="00537AD5" w:rsidRPr="00537AD5">
        <w:rPr>
          <w:rFonts w:ascii="Times New Roman" w:hAnsi="Times New Roman" w:cs="Times New Roman"/>
          <w:b/>
          <w:sz w:val="24"/>
          <w:szCs w:val="24"/>
        </w:rPr>
        <w:t>3 câu</w:t>
      </w:r>
    </w:p>
    <w:p w14:paraId="366D4A4C" w14:textId="76DCCF31" w:rsidR="00AD72BA" w:rsidRDefault="00AD72BA" w:rsidP="008406E1">
      <w:pPr>
        <w:tabs>
          <w:tab w:val="left" w:pos="284"/>
          <w:tab w:val="left" w:pos="2835"/>
          <w:tab w:val="left" w:pos="5387"/>
          <w:tab w:val="left" w:pos="7938"/>
        </w:tabs>
        <w:autoSpaceDE w:val="0"/>
        <w:autoSpaceDN w:val="0"/>
        <w:adjustRightInd w:val="0"/>
        <w:spacing w:after="0" w:line="276" w:lineRule="auto"/>
        <w:jc w:val="both"/>
        <w:textAlignment w:val="center"/>
        <w:rPr>
          <w:rFonts w:ascii="Times New Roman" w:hAnsi="Times New Roman" w:cs="Times New Roman"/>
          <w:b/>
          <w:color w:val="0033CC"/>
          <w:sz w:val="24"/>
          <w:szCs w:val="24"/>
        </w:rPr>
      </w:pPr>
      <w:r w:rsidRPr="00F638E4">
        <w:rPr>
          <w:rFonts w:ascii="Times New Roman" w:hAnsi="Times New Roman" w:cs="Times New Roman"/>
          <w:noProof/>
        </w:rPr>
        <w:drawing>
          <wp:anchor distT="0" distB="0" distL="114300" distR="114300" simplePos="0" relativeHeight="251668480" behindDoc="1" locked="0" layoutInCell="1" allowOverlap="1" wp14:anchorId="05287302" wp14:editId="6DC5D71E">
            <wp:simplePos x="0" y="0"/>
            <wp:positionH relativeFrom="column">
              <wp:posOffset>4972050</wp:posOffset>
            </wp:positionH>
            <wp:positionV relativeFrom="paragraph">
              <wp:posOffset>201369</wp:posOffset>
            </wp:positionV>
            <wp:extent cx="1530561" cy="1530561"/>
            <wp:effectExtent l="0" t="0" r="0" b="0"/>
            <wp:wrapTight wrapText="bothSides">
              <wp:wrapPolygon edited="0">
                <wp:start x="0" y="0"/>
                <wp:lineTo x="0" y="21241"/>
                <wp:lineTo x="21241" y="21241"/>
                <wp:lineTo x="21241"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1530561" cy="1530561"/>
                    </a:xfrm>
                    <a:prstGeom prst="rect">
                      <a:avLst/>
                    </a:prstGeom>
                  </pic:spPr>
                </pic:pic>
              </a:graphicData>
            </a:graphic>
          </wp:anchor>
        </w:drawing>
      </w:r>
    </w:p>
    <w:p w14:paraId="0135836E" w14:textId="72AD2120" w:rsidR="00275341" w:rsidRPr="00F638E4" w:rsidRDefault="00AD72BA" w:rsidP="008406E1">
      <w:pPr>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sz w:val="24"/>
          <w:szCs w:val="24"/>
        </w:rPr>
      </w:pPr>
      <w:r w:rsidRPr="00F638E4">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13</w:t>
      </w:r>
      <w:r w:rsidRPr="00F638E4">
        <w:rPr>
          <w:rFonts w:ascii="Times New Roman" w:hAnsi="Times New Roman" w:cs="Times New Roman"/>
          <w:b/>
          <w:color w:val="0033CC"/>
          <w:sz w:val="24"/>
          <w:szCs w:val="24"/>
        </w:rPr>
        <w:t xml:space="preserve">. </w:t>
      </w:r>
      <w:r w:rsidR="00275341" w:rsidRPr="00F638E4">
        <w:rPr>
          <w:rFonts w:ascii="Times New Roman" w:eastAsia="Times New Roman" w:hAnsi="Times New Roman" w:cs="Times New Roman"/>
          <w:sz w:val="24"/>
          <w:szCs w:val="24"/>
        </w:rPr>
        <w:t>Dung dịch D – glucose 5% được sử dụng trong y tế làm dịch truyền, nhằm cung cấp nước và năng lượng cho bệnh nhân bị suy nhược cơ thể hoặc sau phẫu thuật. Biết trong một chai dịch truyền có chứa 25 gam đường D – glucose. Tính lượng dung dịch và lượng nước có trong chai dịch truyền đó.</w:t>
      </w:r>
    </w:p>
    <w:p w14:paraId="43D34183" w14:textId="0E7A5D3A" w:rsidR="00F638E4" w:rsidRPr="00F638E4" w:rsidRDefault="00F638E4" w:rsidP="008406E1">
      <w:pPr>
        <w:tabs>
          <w:tab w:val="left" w:pos="284"/>
          <w:tab w:val="left" w:pos="2835"/>
          <w:tab w:val="left" w:pos="5387"/>
          <w:tab w:val="left" w:pos="7938"/>
        </w:tabs>
        <w:autoSpaceDE w:val="0"/>
        <w:autoSpaceDN w:val="0"/>
        <w:adjustRightInd w:val="0"/>
        <w:spacing w:after="0" w:line="276" w:lineRule="auto"/>
        <w:jc w:val="center"/>
        <w:textAlignment w:val="center"/>
        <w:rPr>
          <w:rFonts w:ascii="Times New Roman" w:eastAsia="Times New Roman" w:hAnsi="Times New Roman" w:cs="Times New Roman"/>
          <w:b/>
          <w:bCs/>
          <w:sz w:val="24"/>
          <w:szCs w:val="24"/>
        </w:rPr>
      </w:pPr>
    </w:p>
    <w:p w14:paraId="7CFFC336" w14:textId="75FE7A2D" w:rsidR="00275341" w:rsidRPr="00AD72BA" w:rsidRDefault="00AD72BA"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b/>
          <w:sz w:val="24"/>
          <w:szCs w:val="24"/>
        </w:rPr>
      </w:pPr>
      <w:r w:rsidRPr="00AD72BA">
        <w:rPr>
          <w:rFonts w:ascii="Times New Roman" w:eastAsia="Times New Roman" w:hAnsi="Times New Roman" w:cs="Times New Roman"/>
          <w:b/>
          <w:bCs/>
          <w:sz w:val="24"/>
          <w:szCs w:val="24"/>
        </w:rPr>
        <w:t>HƯỚNG DẪN GIẢI</w:t>
      </w:r>
    </w:p>
    <w:p w14:paraId="7AF0EDEB" w14:textId="77777777" w:rsidR="00275341" w:rsidRPr="00AD72BA" w:rsidRDefault="00275341"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sz w:val="24"/>
          <w:szCs w:val="24"/>
        </w:rPr>
      </w:pPr>
      <w:r w:rsidRPr="00AD72BA">
        <w:rPr>
          <w:rFonts w:ascii="Times New Roman" w:eastAsia="Times New Roman" w:hAnsi="Times New Roman" w:cs="Times New Roman"/>
          <w:sz w:val="24"/>
          <w:szCs w:val="24"/>
        </w:rPr>
        <w:t>- Khối lượng dung dịch có trong chai dịch truyền là:</w:t>
      </w:r>
    </w:p>
    <w:p w14:paraId="4AD6C2D0" w14:textId="0032BDEF" w:rsidR="005E7419" w:rsidRDefault="00275341"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b/>
          <w:sz w:val="24"/>
          <w:szCs w:val="24"/>
        </w:rPr>
      </w:pPr>
      <w:r w:rsidRPr="00F638E4">
        <w:rPr>
          <w:rFonts w:ascii="Times New Roman" w:eastAsia="Times New Roman" w:hAnsi="Times New Roman" w:cs="Times New Roman"/>
          <w:b/>
          <w:sz w:val="24"/>
          <w:szCs w:val="24"/>
        </w:rPr>
        <w:t> </w:t>
      </w:r>
      <w:r w:rsidR="005E7419" w:rsidRPr="00AD799B">
        <w:rPr>
          <w:rFonts w:ascii="Times New Roman" w:hAnsi="Times New Roman" w:cs="Times New Roman"/>
          <w:position w:val="-62"/>
          <w:sz w:val="24"/>
          <w:szCs w:val="24"/>
        </w:rPr>
        <w:object w:dxaOrig="4959" w:dyaOrig="1320" w14:anchorId="1242051B">
          <v:shape id="_x0000_i1044" type="#_x0000_t75" style="width:248.25pt;height:66pt" o:ole="">
            <v:imagedata r:id="rId65" o:title=""/>
          </v:shape>
          <o:OLEObject Type="Embed" ProgID="Equation.DSMT4" ShapeID="_x0000_i1044" DrawAspect="Content" ObjectID="_1749931943" r:id="rId66"/>
        </w:object>
      </w:r>
    </w:p>
    <w:p w14:paraId="718AB359" w14:textId="730E2D53" w:rsidR="00AD72BA" w:rsidRPr="0037540E" w:rsidRDefault="00275341"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sz w:val="24"/>
          <w:szCs w:val="24"/>
        </w:rPr>
      </w:pPr>
      <w:r w:rsidRPr="00AD72BA">
        <w:rPr>
          <w:rFonts w:ascii="Times New Roman" w:eastAsia="Times New Roman" w:hAnsi="Times New Roman" w:cs="Times New Roman"/>
          <w:sz w:val="24"/>
          <w:szCs w:val="24"/>
        </w:rPr>
        <w:t>- Khối lượng nước có trong chai dịch truyền là:</w:t>
      </w:r>
      <w:r w:rsidR="0037540E">
        <w:rPr>
          <w:rFonts w:ascii="Times New Roman" w:eastAsia="Times New Roman" w:hAnsi="Times New Roman" w:cs="Times New Roman"/>
          <w:sz w:val="24"/>
          <w:szCs w:val="24"/>
        </w:rPr>
        <w:t xml:space="preserve"> </w:t>
      </w:r>
      <w:r w:rsidR="0037540E">
        <w:rPr>
          <w:rFonts w:ascii="Times New Roman" w:eastAsia="Times New Roman" w:hAnsi="Times New Roman" w:cs="Times New Roman"/>
          <w:sz w:val="24"/>
          <w:szCs w:val="24"/>
        </w:rPr>
        <w:object w:dxaOrig="2880" w:dyaOrig="380" w14:anchorId="26D62F2E">
          <v:shape id="_x0000_i1045" type="#_x0000_t75" style="width:2in;height:19.5pt" o:ole="">
            <v:imagedata r:id="rId67" o:title=""/>
          </v:shape>
          <o:OLEObject Type="Embed" ProgID="Equation.DSMT4" ShapeID="_x0000_i1045" DrawAspect="Content" ObjectID="_1749931944" r:id="rId68"/>
        </w:object>
      </w:r>
    </w:p>
    <w:p w14:paraId="6B0949D9" w14:textId="456CAFA8" w:rsidR="0099568A" w:rsidRPr="0099568A" w:rsidRDefault="00AD72BA" w:rsidP="008406E1">
      <w:pPr>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b/>
          <w:sz w:val="24"/>
          <w:szCs w:val="24"/>
        </w:rPr>
      </w:pPr>
      <w:r w:rsidRPr="00F638E4">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14</w:t>
      </w:r>
      <w:r w:rsidRPr="00F638E4">
        <w:rPr>
          <w:rFonts w:ascii="Times New Roman" w:hAnsi="Times New Roman" w:cs="Times New Roman"/>
          <w:b/>
          <w:color w:val="0033CC"/>
          <w:sz w:val="24"/>
          <w:szCs w:val="24"/>
        </w:rPr>
        <w:t xml:space="preserve">. </w:t>
      </w:r>
      <w:r w:rsidR="0099568A" w:rsidRPr="0099568A">
        <w:rPr>
          <w:rFonts w:ascii="Times New Roman" w:eastAsia="Times New Roman" w:hAnsi="Times New Roman" w:cs="Times New Roman"/>
          <w:sz w:val="24"/>
          <w:szCs w:val="24"/>
        </w:rPr>
        <w:t>Nước muối sinh lý là dung dịch NaCl 0,9%, khối lượng riêng gần bằng 1g/m</w:t>
      </w:r>
      <w:r w:rsidR="0006722D">
        <w:rPr>
          <w:rFonts w:ascii="Times New Roman" w:eastAsia="Times New Roman" w:hAnsi="Times New Roman" w:cs="Times New Roman"/>
          <w:sz w:val="24"/>
          <w:szCs w:val="24"/>
        </w:rPr>
        <w:t>L</w:t>
      </w:r>
      <w:r w:rsidR="0099568A" w:rsidRPr="0099568A">
        <w:rPr>
          <w:rFonts w:ascii="Times New Roman" w:eastAsia="Times New Roman" w:hAnsi="Times New Roman" w:cs="Times New Roman"/>
          <w:sz w:val="24"/>
          <w:szCs w:val="24"/>
        </w:rPr>
        <w:t>. Để pha chế 1 L nước muối sinh lý thì cần dùng bao nhiêu gam NaCl và bao nhiêu m</w:t>
      </w:r>
      <w:r w:rsidR="004B0554">
        <w:rPr>
          <w:rFonts w:ascii="Times New Roman" w:eastAsia="Times New Roman" w:hAnsi="Times New Roman" w:cs="Times New Roman"/>
          <w:sz w:val="24"/>
          <w:szCs w:val="24"/>
        </w:rPr>
        <w:t>L</w:t>
      </w:r>
      <w:r w:rsidR="0099568A" w:rsidRPr="0099568A">
        <w:rPr>
          <w:rFonts w:ascii="Times New Roman" w:eastAsia="Times New Roman" w:hAnsi="Times New Roman" w:cs="Times New Roman"/>
          <w:sz w:val="24"/>
          <w:szCs w:val="24"/>
        </w:rPr>
        <w:t xml:space="preserve"> nước cất (D</w:t>
      </w:r>
      <w:r w:rsidR="0099568A" w:rsidRPr="0099568A">
        <w:rPr>
          <w:rFonts w:ascii="Times New Roman" w:eastAsia="Times New Roman" w:hAnsi="Times New Roman" w:cs="Times New Roman"/>
          <w:sz w:val="24"/>
          <w:szCs w:val="24"/>
          <w:vertAlign w:val="subscript"/>
        </w:rPr>
        <w:t>nước cất</w:t>
      </w:r>
      <w:r w:rsidR="0099568A" w:rsidRPr="0099568A">
        <w:rPr>
          <w:rFonts w:ascii="Times New Roman" w:eastAsia="Times New Roman" w:hAnsi="Times New Roman" w:cs="Times New Roman"/>
          <w:sz w:val="24"/>
          <w:szCs w:val="24"/>
        </w:rPr>
        <w:t xml:space="preserve"> = 1g/m</w:t>
      </w:r>
      <w:r>
        <w:rPr>
          <w:rFonts w:ascii="Times New Roman" w:eastAsia="Times New Roman" w:hAnsi="Times New Roman" w:cs="Times New Roman"/>
          <w:sz w:val="24"/>
          <w:szCs w:val="24"/>
        </w:rPr>
        <w:t>L</w:t>
      </w:r>
      <w:r w:rsidR="00C3551C">
        <w:rPr>
          <w:rFonts w:ascii="Times New Roman" w:eastAsia="Times New Roman" w:hAnsi="Times New Roman" w:cs="Times New Roman"/>
          <w:sz w:val="24"/>
          <w:szCs w:val="24"/>
        </w:rPr>
        <w:t>)</w:t>
      </w:r>
      <w:r w:rsidR="0099568A" w:rsidRPr="0099568A">
        <w:rPr>
          <w:rFonts w:ascii="Times New Roman" w:eastAsia="Times New Roman" w:hAnsi="Times New Roman" w:cs="Times New Roman"/>
          <w:sz w:val="24"/>
          <w:szCs w:val="24"/>
        </w:rPr>
        <w:t>?</w:t>
      </w:r>
    </w:p>
    <w:p w14:paraId="5E630C6E" w14:textId="262F1A8F" w:rsidR="0099568A" w:rsidRPr="0099568A" w:rsidRDefault="0099568A" w:rsidP="008406E1">
      <w:pPr>
        <w:tabs>
          <w:tab w:val="left" w:pos="284"/>
          <w:tab w:val="left" w:pos="2835"/>
          <w:tab w:val="left" w:pos="5387"/>
          <w:tab w:val="left" w:pos="7938"/>
        </w:tabs>
        <w:autoSpaceDE w:val="0"/>
        <w:autoSpaceDN w:val="0"/>
        <w:adjustRightInd w:val="0"/>
        <w:spacing w:after="0" w:line="276" w:lineRule="auto"/>
        <w:ind w:firstLine="283"/>
        <w:jc w:val="both"/>
        <w:textAlignment w:val="center"/>
        <w:rPr>
          <w:rFonts w:ascii="Times New Roman" w:eastAsia="Times New Roman" w:hAnsi="Times New Roman" w:cs="Times New Roman"/>
          <w:b/>
          <w:sz w:val="24"/>
          <w:szCs w:val="24"/>
        </w:rPr>
      </w:pPr>
      <w:r w:rsidRPr="0099568A">
        <w:rPr>
          <w:rFonts w:ascii="Times New Roman" w:eastAsia="Times New Roman" w:hAnsi="Times New Roman" w:cs="Times New Roman"/>
          <w:b/>
          <w:sz w:val="24"/>
          <w:szCs w:val="24"/>
        </w:rPr>
        <w:t xml:space="preserve">A. </w:t>
      </w:r>
      <w:r w:rsidRPr="0099568A">
        <w:rPr>
          <w:rFonts w:ascii="Times New Roman" w:eastAsia="Times New Roman" w:hAnsi="Times New Roman" w:cs="Times New Roman"/>
          <w:sz w:val="24"/>
          <w:szCs w:val="24"/>
        </w:rPr>
        <w:t>9 gam NaCl, 1000</w:t>
      </w:r>
      <w:r w:rsidR="00AD72BA">
        <w:rPr>
          <w:rFonts w:ascii="Times New Roman" w:eastAsia="Times New Roman" w:hAnsi="Times New Roman" w:cs="Times New Roman"/>
          <w:sz w:val="24"/>
          <w:szCs w:val="24"/>
        </w:rPr>
        <w:t xml:space="preserve"> </w:t>
      </w:r>
      <w:r w:rsidRPr="0099568A">
        <w:rPr>
          <w:rFonts w:ascii="Times New Roman" w:eastAsia="Times New Roman" w:hAnsi="Times New Roman" w:cs="Times New Roman"/>
          <w:sz w:val="24"/>
          <w:szCs w:val="24"/>
        </w:rPr>
        <w:t>m</w:t>
      </w:r>
      <w:r w:rsidR="00AD72BA">
        <w:rPr>
          <w:rFonts w:ascii="Times New Roman" w:eastAsia="Times New Roman" w:hAnsi="Times New Roman" w:cs="Times New Roman"/>
          <w:sz w:val="24"/>
          <w:szCs w:val="24"/>
        </w:rPr>
        <w:t>L</w:t>
      </w:r>
      <w:r w:rsidRPr="0099568A">
        <w:rPr>
          <w:rFonts w:ascii="Times New Roman" w:eastAsia="Times New Roman" w:hAnsi="Times New Roman" w:cs="Times New Roman"/>
          <w:sz w:val="24"/>
          <w:szCs w:val="24"/>
        </w:rPr>
        <w:t xml:space="preserve"> nước cất.</w:t>
      </w:r>
      <w:r w:rsidRPr="0099568A">
        <w:rPr>
          <w:rFonts w:ascii="Times New Roman" w:eastAsia="Times New Roman" w:hAnsi="Times New Roman" w:cs="Times New Roman"/>
          <w:sz w:val="24"/>
          <w:szCs w:val="24"/>
        </w:rPr>
        <w:tab/>
      </w:r>
      <w:r w:rsidRPr="0099568A">
        <w:rPr>
          <w:rFonts w:ascii="Times New Roman" w:eastAsia="Times New Roman" w:hAnsi="Times New Roman" w:cs="Times New Roman"/>
          <w:b/>
          <w:sz w:val="24"/>
          <w:szCs w:val="24"/>
          <w:highlight w:val="yellow"/>
        </w:rPr>
        <w:t>B.</w:t>
      </w:r>
      <w:r w:rsidRPr="0099568A">
        <w:rPr>
          <w:rFonts w:ascii="Times New Roman" w:eastAsia="Times New Roman" w:hAnsi="Times New Roman" w:cs="Times New Roman"/>
          <w:b/>
          <w:sz w:val="24"/>
          <w:szCs w:val="24"/>
        </w:rPr>
        <w:t xml:space="preserve"> </w:t>
      </w:r>
      <w:r w:rsidRPr="0099568A">
        <w:rPr>
          <w:rFonts w:ascii="Times New Roman" w:eastAsia="Times New Roman" w:hAnsi="Times New Roman" w:cs="Times New Roman"/>
          <w:sz w:val="24"/>
          <w:szCs w:val="24"/>
        </w:rPr>
        <w:t>9 gam NaCl, 991 m</w:t>
      </w:r>
      <w:r w:rsidR="00AD72BA">
        <w:rPr>
          <w:rFonts w:ascii="Times New Roman" w:eastAsia="Times New Roman" w:hAnsi="Times New Roman" w:cs="Times New Roman"/>
          <w:sz w:val="24"/>
          <w:szCs w:val="24"/>
        </w:rPr>
        <w:t>L</w:t>
      </w:r>
      <w:r w:rsidRPr="0099568A">
        <w:rPr>
          <w:rFonts w:ascii="Times New Roman" w:eastAsia="Times New Roman" w:hAnsi="Times New Roman" w:cs="Times New Roman"/>
          <w:sz w:val="24"/>
          <w:szCs w:val="24"/>
        </w:rPr>
        <w:t xml:space="preserve"> nước cất.</w:t>
      </w:r>
    </w:p>
    <w:p w14:paraId="18E0C8E1" w14:textId="1612D382" w:rsidR="0099568A" w:rsidRPr="0099568A" w:rsidRDefault="0099568A" w:rsidP="008406E1">
      <w:pPr>
        <w:tabs>
          <w:tab w:val="left" w:pos="284"/>
          <w:tab w:val="left" w:pos="2835"/>
          <w:tab w:val="left" w:pos="5387"/>
          <w:tab w:val="left" w:pos="7938"/>
        </w:tabs>
        <w:autoSpaceDE w:val="0"/>
        <w:autoSpaceDN w:val="0"/>
        <w:adjustRightInd w:val="0"/>
        <w:spacing w:after="0" w:line="276" w:lineRule="auto"/>
        <w:ind w:firstLine="283"/>
        <w:jc w:val="both"/>
        <w:textAlignment w:val="center"/>
        <w:rPr>
          <w:rFonts w:ascii="Times New Roman" w:eastAsia="Times New Roman" w:hAnsi="Times New Roman" w:cs="Times New Roman"/>
          <w:sz w:val="24"/>
          <w:szCs w:val="24"/>
        </w:rPr>
      </w:pPr>
      <w:r w:rsidRPr="0099568A">
        <w:rPr>
          <w:rFonts w:ascii="Times New Roman" w:eastAsia="Times New Roman" w:hAnsi="Times New Roman" w:cs="Times New Roman"/>
          <w:b/>
          <w:sz w:val="24"/>
          <w:szCs w:val="24"/>
        </w:rPr>
        <w:t xml:space="preserve">C. </w:t>
      </w:r>
      <w:r w:rsidRPr="0099568A">
        <w:rPr>
          <w:rFonts w:ascii="Times New Roman" w:eastAsia="Times New Roman" w:hAnsi="Times New Roman" w:cs="Times New Roman"/>
          <w:sz w:val="24"/>
          <w:szCs w:val="24"/>
        </w:rPr>
        <w:t>0,9 gam NaCl, 1000</w:t>
      </w:r>
      <w:r w:rsidR="00AD72BA">
        <w:rPr>
          <w:rFonts w:ascii="Times New Roman" w:eastAsia="Times New Roman" w:hAnsi="Times New Roman" w:cs="Times New Roman"/>
          <w:sz w:val="24"/>
          <w:szCs w:val="24"/>
        </w:rPr>
        <w:t xml:space="preserve"> </w:t>
      </w:r>
      <w:r w:rsidRPr="0099568A">
        <w:rPr>
          <w:rFonts w:ascii="Times New Roman" w:eastAsia="Times New Roman" w:hAnsi="Times New Roman" w:cs="Times New Roman"/>
          <w:sz w:val="24"/>
          <w:szCs w:val="24"/>
        </w:rPr>
        <w:t>m</w:t>
      </w:r>
      <w:r w:rsidR="00AD72BA">
        <w:rPr>
          <w:rFonts w:ascii="Times New Roman" w:eastAsia="Times New Roman" w:hAnsi="Times New Roman" w:cs="Times New Roman"/>
          <w:sz w:val="24"/>
          <w:szCs w:val="24"/>
        </w:rPr>
        <w:t>L</w:t>
      </w:r>
      <w:r w:rsidRPr="0099568A">
        <w:rPr>
          <w:rFonts w:ascii="Times New Roman" w:eastAsia="Times New Roman" w:hAnsi="Times New Roman" w:cs="Times New Roman"/>
          <w:sz w:val="24"/>
          <w:szCs w:val="24"/>
        </w:rPr>
        <w:t xml:space="preserve"> nước cất.</w:t>
      </w:r>
      <w:r w:rsidRPr="0099568A">
        <w:rPr>
          <w:rFonts w:ascii="Times New Roman" w:eastAsia="Times New Roman" w:hAnsi="Times New Roman" w:cs="Times New Roman"/>
          <w:sz w:val="24"/>
          <w:szCs w:val="24"/>
        </w:rPr>
        <w:tab/>
      </w:r>
      <w:r w:rsidRPr="0099568A">
        <w:rPr>
          <w:rFonts w:ascii="Times New Roman" w:eastAsia="Times New Roman" w:hAnsi="Times New Roman" w:cs="Times New Roman"/>
          <w:b/>
          <w:sz w:val="24"/>
          <w:szCs w:val="24"/>
        </w:rPr>
        <w:t xml:space="preserve">D. </w:t>
      </w:r>
      <w:r w:rsidRPr="0099568A">
        <w:rPr>
          <w:rFonts w:ascii="Times New Roman" w:eastAsia="Times New Roman" w:hAnsi="Times New Roman" w:cs="Times New Roman"/>
          <w:sz w:val="24"/>
          <w:szCs w:val="24"/>
        </w:rPr>
        <w:t>0,9 gam NaCl, 991 m</w:t>
      </w:r>
      <w:r w:rsidR="00AD72BA">
        <w:rPr>
          <w:rFonts w:ascii="Times New Roman" w:eastAsia="Times New Roman" w:hAnsi="Times New Roman" w:cs="Times New Roman"/>
          <w:sz w:val="24"/>
          <w:szCs w:val="24"/>
        </w:rPr>
        <w:t>L</w:t>
      </w:r>
      <w:r w:rsidRPr="0099568A">
        <w:rPr>
          <w:rFonts w:ascii="Times New Roman" w:eastAsia="Times New Roman" w:hAnsi="Times New Roman" w:cs="Times New Roman"/>
          <w:sz w:val="24"/>
          <w:szCs w:val="24"/>
        </w:rPr>
        <w:t xml:space="preserve"> nước cất.</w:t>
      </w:r>
    </w:p>
    <w:p w14:paraId="718124E4" w14:textId="77777777" w:rsidR="001A6FE9" w:rsidRPr="00AD72BA" w:rsidRDefault="001A6FE9"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b/>
          <w:sz w:val="24"/>
          <w:szCs w:val="24"/>
        </w:rPr>
      </w:pPr>
      <w:r w:rsidRPr="00AD72BA">
        <w:rPr>
          <w:rFonts w:ascii="Times New Roman" w:eastAsia="Times New Roman" w:hAnsi="Times New Roman" w:cs="Times New Roman"/>
          <w:b/>
          <w:bCs/>
          <w:sz w:val="24"/>
          <w:szCs w:val="24"/>
        </w:rPr>
        <w:t>HƯỚNG DẪN GIẢI</w:t>
      </w:r>
    </w:p>
    <w:p w14:paraId="7CBAA07D" w14:textId="3B1FFB28" w:rsidR="001A6FE9" w:rsidRDefault="001A6FE9"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Đổi đơn vị: 1 L = 1000 mL </w:t>
      </w:r>
    </w:p>
    <w:p w14:paraId="0879F8F8" w14:textId="05BEB1C5" w:rsidR="001A6FE9" w:rsidRPr="001A6FE9" w:rsidRDefault="001A6FE9"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Khối lượng dung dịch nước muối sinh lí là: </w:t>
      </w:r>
      <w:r w:rsidR="00351DEE">
        <w:rPr>
          <w:rFonts w:ascii="Times New Roman" w:eastAsia="Times New Roman" w:hAnsi="Times New Roman" w:cs="Times New Roman"/>
          <w:sz w:val="24"/>
          <w:szCs w:val="24"/>
        </w:rPr>
        <w:object w:dxaOrig="3379" w:dyaOrig="360" w14:anchorId="67415F2B">
          <v:shape id="_x0000_i1046" type="#_x0000_t75" style="width:168.75pt;height:18pt" o:ole="">
            <v:imagedata r:id="rId69" o:title=""/>
          </v:shape>
          <o:OLEObject Type="Embed" ProgID="Equation.DSMT4" ShapeID="_x0000_i1046" DrawAspect="Content" ObjectID="_1749931945" r:id="rId70"/>
        </w:object>
      </w:r>
    </w:p>
    <w:p w14:paraId="027131EC" w14:textId="0BAA355D" w:rsidR="001A6FE9" w:rsidRPr="00AD72BA" w:rsidRDefault="001A6FE9"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sz w:val="24"/>
          <w:szCs w:val="24"/>
        </w:rPr>
      </w:pPr>
      <w:r w:rsidRPr="00AD72BA">
        <w:rPr>
          <w:rFonts w:ascii="Times New Roman" w:eastAsia="Times New Roman" w:hAnsi="Times New Roman" w:cs="Times New Roman"/>
          <w:sz w:val="24"/>
          <w:szCs w:val="24"/>
        </w:rPr>
        <w:lastRenderedPageBreak/>
        <w:t xml:space="preserve">- Khối lượng </w:t>
      </w:r>
      <w:r>
        <w:rPr>
          <w:rFonts w:ascii="Times New Roman" w:eastAsia="Times New Roman" w:hAnsi="Times New Roman" w:cs="Times New Roman"/>
          <w:sz w:val="24"/>
          <w:szCs w:val="24"/>
        </w:rPr>
        <w:t>chất tan</w:t>
      </w:r>
      <w:r w:rsidRPr="00AD72BA">
        <w:rPr>
          <w:rFonts w:ascii="Times New Roman" w:eastAsia="Times New Roman" w:hAnsi="Times New Roman" w:cs="Times New Roman"/>
          <w:sz w:val="24"/>
          <w:szCs w:val="24"/>
        </w:rPr>
        <w:t xml:space="preserve"> có trong </w:t>
      </w:r>
      <w:r>
        <w:rPr>
          <w:rFonts w:ascii="Times New Roman" w:eastAsia="Times New Roman" w:hAnsi="Times New Roman" w:cs="Times New Roman"/>
          <w:sz w:val="24"/>
          <w:szCs w:val="24"/>
        </w:rPr>
        <w:t>n</w:t>
      </w:r>
      <w:r w:rsidRPr="0099568A">
        <w:rPr>
          <w:rFonts w:ascii="Times New Roman" w:eastAsia="Times New Roman" w:hAnsi="Times New Roman" w:cs="Times New Roman"/>
          <w:sz w:val="24"/>
          <w:szCs w:val="24"/>
        </w:rPr>
        <w:t xml:space="preserve">ước muối sinh lý </w:t>
      </w:r>
      <w:r>
        <w:rPr>
          <w:rFonts w:ascii="Times New Roman" w:eastAsia="Times New Roman" w:hAnsi="Times New Roman" w:cs="Times New Roman"/>
          <w:sz w:val="24"/>
          <w:szCs w:val="24"/>
        </w:rPr>
        <w:t xml:space="preserve">trên </w:t>
      </w:r>
      <w:r w:rsidRPr="00AD72BA">
        <w:rPr>
          <w:rFonts w:ascii="Times New Roman" w:eastAsia="Times New Roman" w:hAnsi="Times New Roman" w:cs="Times New Roman"/>
          <w:sz w:val="24"/>
          <w:szCs w:val="24"/>
        </w:rPr>
        <w:t>là:</w:t>
      </w:r>
    </w:p>
    <w:p w14:paraId="291D8F4B" w14:textId="66F9558F" w:rsidR="001A6FE9" w:rsidRDefault="001A6FE9"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b/>
          <w:sz w:val="24"/>
          <w:szCs w:val="24"/>
        </w:rPr>
      </w:pPr>
      <w:r w:rsidRPr="00F638E4">
        <w:rPr>
          <w:rFonts w:ascii="Times New Roman" w:eastAsia="Times New Roman" w:hAnsi="Times New Roman" w:cs="Times New Roman"/>
          <w:b/>
          <w:sz w:val="24"/>
          <w:szCs w:val="24"/>
        </w:rPr>
        <w:t> </w:t>
      </w:r>
      <w:r w:rsidR="006F62D4" w:rsidRPr="00AD799B">
        <w:rPr>
          <w:rFonts w:ascii="Times New Roman" w:hAnsi="Times New Roman" w:cs="Times New Roman"/>
          <w:position w:val="-62"/>
          <w:sz w:val="24"/>
          <w:szCs w:val="24"/>
        </w:rPr>
        <w:object w:dxaOrig="5060" w:dyaOrig="1320" w14:anchorId="79497830">
          <v:shape id="_x0000_i1047" type="#_x0000_t75" style="width:252.75pt;height:66pt" o:ole="">
            <v:imagedata r:id="rId71" o:title=""/>
          </v:shape>
          <o:OLEObject Type="Embed" ProgID="Equation.DSMT4" ShapeID="_x0000_i1047" DrawAspect="Content" ObjectID="_1749931946" r:id="rId72"/>
        </w:object>
      </w:r>
    </w:p>
    <w:p w14:paraId="6E0EFA46" w14:textId="787516EE" w:rsidR="001A6FE9" w:rsidRDefault="001A6FE9"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sz w:val="24"/>
          <w:szCs w:val="24"/>
        </w:rPr>
      </w:pPr>
      <w:r w:rsidRPr="00AD72BA">
        <w:rPr>
          <w:rFonts w:ascii="Times New Roman" w:eastAsia="Times New Roman" w:hAnsi="Times New Roman" w:cs="Times New Roman"/>
          <w:sz w:val="24"/>
          <w:szCs w:val="24"/>
        </w:rPr>
        <w:t xml:space="preserve">- Khối lượng nước có trong </w:t>
      </w:r>
      <w:r w:rsidR="00600787">
        <w:rPr>
          <w:rFonts w:ascii="Times New Roman" w:eastAsia="Times New Roman" w:hAnsi="Times New Roman" w:cs="Times New Roman"/>
          <w:sz w:val="24"/>
          <w:szCs w:val="24"/>
        </w:rPr>
        <w:t xml:space="preserve">dung dịch nước muối sinh lí </w:t>
      </w:r>
      <w:r w:rsidRPr="00AD72BA">
        <w:rPr>
          <w:rFonts w:ascii="Times New Roman" w:eastAsia="Times New Roman" w:hAnsi="Times New Roman" w:cs="Times New Roman"/>
          <w:sz w:val="24"/>
          <w:szCs w:val="24"/>
        </w:rPr>
        <w:t>là:</w:t>
      </w:r>
      <w:r>
        <w:rPr>
          <w:rFonts w:ascii="Times New Roman" w:eastAsia="Times New Roman" w:hAnsi="Times New Roman" w:cs="Times New Roman"/>
          <w:sz w:val="24"/>
          <w:szCs w:val="24"/>
        </w:rPr>
        <w:t xml:space="preserve"> </w:t>
      </w:r>
      <w:r w:rsidR="00600787">
        <w:rPr>
          <w:rFonts w:ascii="Times New Roman" w:eastAsia="Times New Roman" w:hAnsi="Times New Roman" w:cs="Times New Roman"/>
          <w:sz w:val="24"/>
          <w:szCs w:val="24"/>
        </w:rPr>
        <w:object w:dxaOrig="2840" w:dyaOrig="380" w14:anchorId="1294CCCA">
          <v:shape id="_x0000_i1048" type="#_x0000_t75" style="width:142.5pt;height:19.5pt" o:ole="">
            <v:imagedata r:id="rId73" o:title=""/>
          </v:shape>
          <o:OLEObject Type="Embed" ProgID="Equation.DSMT4" ShapeID="_x0000_i1048" DrawAspect="Content" ObjectID="_1749931947" r:id="rId74"/>
        </w:object>
      </w:r>
    </w:p>
    <w:p w14:paraId="3EFD92C9" w14:textId="2E7CE7F5" w:rsidR="002E18F5" w:rsidRDefault="002E18F5"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sz w:val="24"/>
          <w:szCs w:val="24"/>
        </w:rPr>
      </w:pPr>
      <w:r w:rsidRPr="00AD72B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Thể tích</w:t>
      </w:r>
      <w:r w:rsidRPr="00AD72BA">
        <w:rPr>
          <w:rFonts w:ascii="Times New Roman" w:eastAsia="Times New Roman" w:hAnsi="Times New Roman" w:cs="Times New Roman"/>
          <w:sz w:val="24"/>
          <w:szCs w:val="24"/>
        </w:rPr>
        <w:t xml:space="preserve"> nước có trong </w:t>
      </w:r>
      <w:r>
        <w:rPr>
          <w:rFonts w:ascii="Times New Roman" w:eastAsia="Times New Roman" w:hAnsi="Times New Roman" w:cs="Times New Roman"/>
          <w:sz w:val="24"/>
          <w:szCs w:val="24"/>
        </w:rPr>
        <w:t xml:space="preserve">dung dịch nước muối sinh lí </w:t>
      </w:r>
      <w:r w:rsidRPr="00AD72BA">
        <w:rPr>
          <w:rFonts w:ascii="Times New Roman" w:eastAsia="Times New Roman" w:hAnsi="Times New Roman" w:cs="Times New Roman"/>
          <w:sz w:val="24"/>
          <w:szCs w:val="24"/>
        </w:rPr>
        <w:t>là:</w:t>
      </w:r>
    </w:p>
    <w:p w14:paraId="1E6A7434" w14:textId="6DAFD065" w:rsidR="002E18F5" w:rsidRDefault="002E18F5"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hAnsi="Times New Roman" w:cs="Times New Roman"/>
          <w:position w:val="-62"/>
          <w:sz w:val="24"/>
          <w:szCs w:val="24"/>
        </w:rPr>
      </w:pPr>
      <w:r w:rsidRPr="00AD799B">
        <w:rPr>
          <w:rFonts w:ascii="Times New Roman" w:hAnsi="Times New Roman" w:cs="Times New Roman"/>
          <w:position w:val="-62"/>
          <w:sz w:val="24"/>
          <w:szCs w:val="24"/>
        </w:rPr>
        <w:object w:dxaOrig="2620" w:dyaOrig="1320" w14:anchorId="527E8C83">
          <v:shape id="_x0000_i1049" type="#_x0000_t75" style="width:130.5pt;height:66pt" o:ole="">
            <v:imagedata r:id="rId75" o:title=""/>
          </v:shape>
          <o:OLEObject Type="Embed" ProgID="Equation.DSMT4" ShapeID="_x0000_i1049" DrawAspect="Content" ObjectID="_1749931948" r:id="rId76"/>
        </w:object>
      </w:r>
    </w:p>
    <w:p w14:paraId="2884C447" w14:textId="50E1BF67" w:rsidR="00222A4E" w:rsidRPr="00222A4E" w:rsidRDefault="00222A4E"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b/>
          <w:sz w:val="24"/>
          <w:szCs w:val="24"/>
        </w:rPr>
      </w:pPr>
      <w:r w:rsidRPr="00222A4E">
        <w:rPr>
          <w:rFonts w:ascii="Times New Roman" w:eastAsia="Times New Roman" w:hAnsi="Times New Roman" w:cs="Times New Roman"/>
          <w:b/>
          <w:sz w:val="24"/>
          <w:szCs w:val="24"/>
        </w:rPr>
        <w:t>Chọn B</w:t>
      </w:r>
    </w:p>
    <w:p w14:paraId="109D8E65" w14:textId="310DDE66" w:rsidR="004F6D75" w:rsidRPr="004F6D75" w:rsidRDefault="00AD72BA" w:rsidP="008406E1">
      <w:pPr>
        <w:tabs>
          <w:tab w:val="left" w:pos="284"/>
          <w:tab w:val="left" w:pos="2835"/>
          <w:tab w:val="left" w:pos="5387"/>
          <w:tab w:val="left" w:pos="7938"/>
        </w:tabs>
        <w:spacing w:after="0" w:line="276" w:lineRule="auto"/>
        <w:jc w:val="both"/>
        <w:rPr>
          <w:rFonts w:ascii="Times New Roman" w:eastAsia="Times New Roman" w:hAnsi="Times New Roman" w:cs="Times New Roman"/>
          <w:b/>
          <w:bCs/>
          <w:sz w:val="24"/>
          <w:szCs w:val="24"/>
          <w:lang w:val="nl-NL"/>
        </w:rPr>
      </w:pPr>
      <w:r w:rsidRPr="00F638E4">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15</w:t>
      </w:r>
      <w:r w:rsidRPr="00F638E4">
        <w:rPr>
          <w:rFonts w:ascii="Times New Roman" w:hAnsi="Times New Roman" w:cs="Times New Roman"/>
          <w:b/>
          <w:color w:val="0033CC"/>
          <w:sz w:val="24"/>
          <w:szCs w:val="24"/>
        </w:rPr>
        <w:t xml:space="preserve">. </w:t>
      </w:r>
      <w:r w:rsidR="004F6D75" w:rsidRPr="004F6D75">
        <w:rPr>
          <w:rFonts w:ascii="Times New Roman" w:eastAsia="Times New Roman" w:hAnsi="Times New Roman" w:cs="Times New Roman"/>
          <w:sz w:val="24"/>
          <w:szCs w:val="24"/>
          <w:lang w:val="nl-NL"/>
        </w:rPr>
        <w:t>Hòa tan 4 gam NaOH vào nước để được 400 mL dung dịch. Cần thêm bao nhiêu m</w:t>
      </w:r>
      <w:r w:rsidR="00DA74C3">
        <w:rPr>
          <w:rFonts w:ascii="Times New Roman" w:eastAsia="Times New Roman" w:hAnsi="Times New Roman" w:cs="Times New Roman"/>
          <w:sz w:val="24"/>
          <w:szCs w:val="24"/>
          <w:lang w:val="nl-NL"/>
        </w:rPr>
        <w:t>L</w:t>
      </w:r>
      <w:r w:rsidR="004F6D75" w:rsidRPr="004F6D75">
        <w:rPr>
          <w:rFonts w:ascii="Times New Roman" w:eastAsia="Times New Roman" w:hAnsi="Times New Roman" w:cs="Times New Roman"/>
          <w:sz w:val="24"/>
          <w:szCs w:val="24"/>
          <w:lang w:val="nl-NL"/>
        </w:rPr>
        <w:t xml:space="preserve"> nước vào 100 m</w:t>
      </w:r>
      <w:r w:rsidR="009A707B">
        <w:rPr>
          <w:rFonts w:ascii="Times New Roman" w:eastAsia="Times New Roman" w:hAnsi="Times New Roman" w:cs="Times New Roman"/>
          <w:sz w:val="24"/>
          <w:szCs w:val="24"/>
          <w:lang w:val="nl-NL"/>
        </w:rPr>
        <w:t>L</w:t>
      </w:r>
      <w:r w:rsidR="004F6D75" w:rsidRPr="004F6D75">
        <w:rPr>
          <w:rFonts w:ascii="Times New Roman" w:eastAsia="Times New Roman" w:hAnsi="Times New Roman" w:cs="Times New Roman"/>
          <w:sz w:val="24"/>
          <w:szCs w:val="24"/>
          <w:lang w:val="nl-NL"/>
        </w:rPr>
        <w:t xml:space="preserve"> dung dịch này để được dung dịch có nồng độ 0,1</w:t>
      </w:r>
      <w:r w:rsidR="00D31FE4">
        <w:rPr>
          <w:rFonts w:ascii="Times New Roman" w:eastAsia="Times New Roman" w:hAnsi="Times New Roman" w:cs="Times New Roman"/>
          <w:sz w:val="24"/>
          <w:szCs w:val="24"/>
          <w:lang w:val="nl-NL"/>
        </w:rPr>
        <w:t xml:space="preserve"> </w:t>
      </w:r>
      <w:r w:rsidR="004F6D75" w:rsidRPr="004F6D75">
        <w:rPr>
          <w:rFonts w:ascii="Times New Roman" w:eastAsia="Times New Roman" w:hAnsi="Times New Roman" w:cs="Times New Roman"/>
          <w:sz w:val="24"/>
          <w:szCs w:val="24"/>
          <w:lang w:val="nl-NL"/>
        </w:rPr>
        <w:t>M?</w:t>
      </w:r>
    </w:p>
    <w:p w14:paraId="076C63A1" w14:textId="77777777" w:rsidR="004F6D75" w:rsidRPr="004F6D75" w:rsidRDefault="004F6D75" w:rsidP="008406E1">
      <w:pPr>
        <w:tabs>
          <w:tab w:val="left" w:pos="284"/>
          <w:tab w:val="left" w:pos="2835"/>
          <w:tab w:val="left" w:pos="5387"/>
          <w:tab w:val="left" w:pos="7938"/>
        </w:tabs>
        <w:spacing w:after="0" w:line="276" w:lineRule="auto"/>
        <w:ind w:firstLine="283"/>
        <w:jc w:val="both"/>
        <w:rPr>
          <w:rFonts w:ascii="Times New Roman" w:eastAsia="Times New Roman" w:hAnsi="Times New Roman" w:cs="Times New Roman"/>
          <w:sz w:val="24"/>
          <w:szCs w:val="24"/>
          <w:lang w:val="nl-NL"/>
        </w:rPr>
      </w:pPr>
      <w:r w:rsidRPr="004F6D75">
        <w:rPr>
          <w:rFonts w:ascii="Times New Roman" w:eastAsia="Times New Roman" w:hAnsi="Times New Roman" w:cs="Times New Roman"/>
          <w:b/>
          <w:sz w:val="24"/>
          <w:szCs w:val="24"/>
          <w:highlight w:val="yellow"/>
        </w:rPr>
        <w:t>A.</w:t>
      </w:r>
      <w:r w:rsidRPr="004F6D75">
        <w:rPr>
          <w:rFonts w:ascii="Times New Roman" w:eastAsia="Times New Roman" w:hAnsi="Times New Roman" w:cs="Times New Roman"/>
          <w:b/>
          <w:sz w:val="24"/>
          <w:szCs w:val="24"/>
        </w:rPr>
        <w:t xml:space="preserve"> </w:t>
      </w:r>
      <w:r w:rsidRPr="004F6D75">
        <w:rPr>
          <w:rFonts w:ascii="Times New Roman" w:eastAsia="Times New Roman" w:hAnsi="Times New Roman" w:cs="Times New Roman"/>
          <w:sz w:val="24"/>
          <w:szCs w:val="24"/>
        </w:rPr>
        <w:t>150 mL</w:t>
      </w:r>
      <w:r w:rsidRPr="004F6D75">
        <w:rPr>
          <w:rFonts w:ascii="Times New Roman" w:eastAsia="Times New Roman" w:hAnsi="Times New Roman" w:cs="Times New Roman"/>
          <w:sz w:val="24"/>
          <w:szCs w:val="24"/>
          <w:lang w:val="pt-BR"/>
        </w:rPr>
        <w:t>.</w:t>
      </w:r>
      <w:r w:rsidRPr="004F6D75">
        <w:rPr>
          <w:rFonts w:ascii="Times New Roman" w:eastAsia="Times New Roman" w:hAnsi="Times New Roman" w:cs="Times New Roman"/>
          <w:b/>
          <w:sz w:val="24"/>
          <w:szCs w:val="24"/>
          <w:lang w:val="nl-NL"/>
        </w:rPr>
        <w:tab/>
      </w:r>
      <w:r w:rsidRPr="004F6D75">
        <w:rPr>
          <w:rFonts w:ascii="Times New Roman" w:eastAsia="Times New Roman" w:hAnsi="Times New Roman" w:cs="Times New Roman"/>
          <w:b/>
          <w:sz w:val="24"/>
          <w:szCs w:val="24"/>
        </w:rPr>
        <w:t xml:space="preserve">B. </w:t>
      </w:r>
      <w:r w:rsidRPr="004F6D75">
        <w:rPr>
          <w:rFonts w:ascii="Times New Roman" w:eastAsia="Times New Roman" w:hAnsi="Times New Roman" w:cs="Times New Roman"/>
          <w:sz w:val="24"/>
          <w:szCs w:val="24"/>
        </w:rPr>
        <w:t>160 mL</w:t>
      </w:r>
      <w:r w:rsidRPr="004F6D75">
        <w:rPr>
          <w:rFonts w:ascii="Times New Roman" w:eastAsia="Times New Roman" w:hAnsi="Times New Roman" w:cs="Times New Roman"/>
          <w:sz w:val="24"/>
          <w:szCs w:val="24"/>
          <w:lang w:val="pt-BR"/>
        </w:rPr>
        <w:t>.</w:t>
      </w:r>
      <w:r w:rsidRPr="004F6D75">
        <w:rPr>
          <w:rFonts w:ascii="Times New Roman" w:eastAsia="Times New Roman" w:hAnsi="Times New Roman" w:cs="Times New Roman"/>
          <w:b/>
          <w:sz w:val="24"/>
          <w:szCs w:val="24"/>
          <w:lang w:val="nl-NL"/>
        </w:rPr>
        <w:tab/>
      </w:r>
      <w:r w:rsidRPr="004F6D75">
        <w:rPr>
          <w:rFonts w:ascii="Times New Roman" w:eastAsia="Times New Roman" w:hAnsi="Times New Roman" w:cs="Times New Roman"/>
          <w:b/>
          <w:sz w:val="24"/>
          <w:szCs w:val="24"/>
        </w:rPr>
        <w:t xml:space="preserve">C. </w:t>
      </w:r>
      <w:r w:rsidRPr="004F6D75">
        <w:rPr>
          <w:rFonts w:ascii="Times New Roman" w:eastAsia="Times New Roman" w:hAnsi="Times New Roman" w:cs="Times New Roman"/>
          <w:sz w:val="24"/>
          <w:szCs w:val="24"/>
        </w:rPr>
        <w:t>170 mL</w:t>
      </w:r>
      <w:r w:rsidRPr="004F6D75">
        <w:rPr>
          <w:rFonts w:ascii="Times New Roman" w:eastAsia="Times New Roman" w:hAnsi="Times New Roman" w:cs="Times New Roman"/>
          <w:sz w:val="24"/>
          <w:szCs w:val="24"/>
          <w:lang w:val="pt-BR"/>
        </w:rPr>
        <w:t>.</w:t>
      </w:r>
      <w:r w:rsidRPr="004F6D75">
        <w:rPr>
          <w:rFonts w:ascii="Times New Roman" w:eastAsia="Times New Roman" w:hAnsi="Times New Roman" w:cs="Times New Roman"/>
          <w:b/>
          <w:sz w:val="24"/>
          <w:szCs w:val="24"/>
          <w:lang w:val="nl-NL"/>
        </w:rPr>
        <w:tab/>
        <w:t xml:space="preserve">D. </w:t>
      </w:r>
      <w:r w:rsidRPr="004F6D75">
        <w:rPr>
          <w:rFonts w:ascii="Times New Roman" w:eastAsia="Times New Roman" w:hAnsi="Times New Roman" w:cs="Times New Roman"/>
          <w:sz w:val="24"/>
          <w:szCs w:val="24"/>
          <w:lang w:val="nl-NL"/>
        </w:rPr>
        <w:t>180 mL</w:t>
      </w:r>
      <w:r w:rsidRPr="004F6D75">
        <w:rPr>
          <w:rFonts w:ascii="Times New Roman" w:eastAsia="Times New Roman" w:hAnsi="Times New Roman" w:cs="Times New Roman"/>
          <w:sz w:val="24"/>
          <w:szCs w:val="24"/>
          <w:lang w:val="pt-BR"/>
        </w:rPr>
        <w:t>.</w:t>
      </w:r>
    </w:p>
    <w:p w14:paraId="0B0FA85C" w14:textId="77777777" w:rsidR="00FA58E9" w:rsidRPr="00AD72BA" w:rsidRDefault="00FA58E9"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b/>
          <w:sz w:val="24"/>
          <w:szCs w:val="24"/>
        </w:rPr>
      </w:pPr>
      <w:r w:rsidRPr="00AD72BA">
        <w:rPr>
          <w:rFonts w:ascii="Times New Roman" w:eastAsia="Times New Roman" w:hAnsi="Times New Roman" w:cs="Times New Roman"/>
          <w:b/>
          <w:bCs/>
          <w:sz w:val="24"/>
          <w:szCs w:val="24"/>
        </w:rPr>
        <w:t>HƯỚNG DẪN GIẢI</w:t>
      </w:r>
    </w:p>
    <w:p w14:paraId="0B906FAF" w14:textId="12F84A84" w:rsidR="002E39FD" w:rsidRDefault="002E39FD"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Đổi đơn vị: 400 mL = 0,4 L</w:t>
      </w:r>
    </w:p>
    <w:p w14:paraId="163DB867" w14:textId="7B69617A" w:rsidR="00D946A5" w:rsidRDefault="00FA58E9"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object w:dxaOrig="2640" w:dyaOrig="620" w14:anchorId="01FF4846">
          <v:shape id="_x0000_i1050" type="#_x0000_t75" style="width:132pt;height:30.75pt" o:ole="">
            <v:imagedata r:id="rId77" o:title=""/>
          </v:shape>
          <o:OLEObject Type="Embed" ProgID="Equation.DSMT4" ShapeID="_x0000_i1050" DrawAspect="Content" ObjectID="_1749931949" r:id="rId78"/>
        </w:object>
      </w:r>
      <w:r w:rsidR="00553496">
        <w:rPr>
          <w:rFonts w:ascii="Times New Roman" w:eastAsia="Times New Roman" w:hAnsi="Times New Roman" w:cs="Times New Roman"/>
          <w:sz w:val="24"/>
          <w:szCs w:val="24"/>
        </w:rPr>
        <w:t xml:space="preserve"> </w:t>
      </w:r>
      <w:r w:rsidR="00D946A5">
        <w:rPr>
          <w:rFonts w:ascii="Times New Roman" w:eastAsia="Times New Roman" w:hAnsi="Times New Roman" w:cs="Times New Roman"/>
          <w:sz w:val="24"/>
          <w:szCs w:val="24"/>
        </w:rPr>
        <w:object w:dxaOrig="3460" w:dyaOrig="680" w14:anchorId="00558162">
          <v:shape id="_x0000_i1051" type="#_x0000_t75" style="width:173.25pt;height:34.5pt" o:ole="">
            <v:imagedata r:id="rId79" o:title=""/>
          </v:shape>
          <o:OLEObject Type="Embed" ProgID="Equation.DSMT4" ShapeID="_x0000_i1051" DrawAspect="Content" ObjectID="_1749931950" r:id="rId80"/>
        </w:object>
      </w:r>
    </w:p>
    <w:p w14:paraId="59138594" w14:textId="79D6DFDF" w:rsidR="00D946A5" w:rsidRPr="00D946A5" w:rsidRDefault="00D946A5"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hAnsi="Times New Roman" w:cs="Times New Roman"/>
          <w:sz w:val="24"/>
          <w:szCs w:val="24"/>
        </w:rPr>
      </w:pPr>
      <w:r w:rsidRPr="00D946A5">
        <w:rPr>
          <w:rFonts w:ascii="Times New Roman" w:hAnsi="Times New Roman" w:cs="Times New Roman"/>
          <w:sz w:val="24"/>
          <w:szCs w:val="24"/>
        </w:rPr>
        <w:object w:dxaOrig="620" w:dyaOrig="320" w14:anchorId="4165849D">
          <v:shape id="_x0000_i1052" type="#_x0000_t75" style="width:30.75pt;height:15.75pt" o:ole="">
            <v:imagedata r:id="rId81" o:title=""/>
          </v:shape>
          <o:OLEObject Type="Embed" ProgID="Equation.DSMT4" ShapeID="_x0000_i1052" DrawAspect="Content" ObjectID="_1749931951" r:id="rId82"/>
        </w:object>
      </w:r>
      <w:r w:rsidRPr="00D946A5">
        <w:rPr>
          <w:rFonts w:ascii="Times New Roman" w:hAnsi="Times New Roman" w:cs="Times New Roman"/>
          <w:sz w:val="24"/>
          <w:szCs w:val="24"/>
        </w:rPr>
        <w:t>100 mL</w:t>
      </w:r>
      <w:r>
        <w:rPr>
          <w:rFonts w:ascii="Times New Roman" w:hAnsi="Times New Roman" w:cs="Times New Roman"/>
          <w:sz w:val="24"/>
          <w:szCs w:val="24"/>
        </w:rPr>
        <w:t xml:space="preserve"> (0,1 L)</w:t>
      </w:r>
      <w:r w:rsidRPr="00D946A5">
        <w:rPr>
          <w:rFonts w:ascii="Times New Roman" w:hAnsi="Times New Roman" w:cs="Times New Roman"/>
          <w:sz w:val="24"/>
          <w:szCs w:val="24"/>
        </w:rPr>
        <w:t xml:space="preserve"> </w:t>
      </w:r>
      <w:r>
        <w:rPr>
          <w:rFonts w:ascii="Times New Roman" w:hAnsi="Times New Roman" w:cs="Times New Roman"/>
          <w:sz w:val="24"/>
          <w:szCs w:val="24"/>
        </w:rPr>
        <w:t xml:space="preserve">dung dịch NaOH 0,25 M có số mol là: </w:t>
      </w:r>
      <w:r>
        <w:rPr>
          <w:rFonts w:ascii="Times New Roman" w:eastAsia="Times New Roman" w:hAnsi="Times New Roman" w:cs="Times New Roman"/>
          <w:sz w:val="24"/>
          <w:szCs w:val="24"/>
        </w:rPr>
        <w:object w:dxaOrig="3739" w:dyaOrig="360" w14:anchorId="1681B48E">
          <v:shape id="_x0000_i1053" type="#_x0000_t75" style="width:186.75pt;height:18pt" o:ole="">
            <v:imagedata r:id="rId83" o:title=""/>
          </v:shape>
          <o:OLEObject Type="Embed" ProgID="Equation.DSMT4" ShapeID="_x0000_i1053" DrawAspect="Content" ObjectID="_1749931952" r:id="rId84"/>
        </w:object>
      </w:r>
    </w:p>
    <w:p w14:paraId="10F70F7D" w14:textId="22A741A0" w:rsidR="00FA58E9" w:rsidRPr="00AD72BA" w:rsidRDefault="00FA58E9"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sz w:val="24"/>
          <w:szCs w:val="24"/>
        </w:rPr>
      </w:pPr>
      <w:r w:rsidRPr="00AD72BA">
        <w:rPr>
          <w:rFonts w:ascii="Times New Roman" w:eastAsia="Times New Roman" w:hAnsi="Times New Roman" w:cs="Times New Roman"/>
          <w:sz w:val="24"/>
          <w:szCs w:val="24"/>
        </w:rPr>
        <w:t xml:space="preserve">- </w:t>
      </w:r>
      <w:r w:rsidR="00D946A5">
        <w:rPr>
          <w:rFonts w:ascii="Times New Roman" w:eastAsia="Times New Roman" w:hAnsi="Times New Roman" w:cs="Times New Roman"/>
          <w:sz w:val="24"/>
          <w:szCs w:val="24"/>
        </w:rPr>
        <w:t xml:space="preserve">Để thu </w:t>
      </w:r>
      <w:r w:rsidR="00D946A5" w:rsidRPr="004F6D75">
        <w:rPr>
          <w:rFonts w:ascii="Times New Roman" w:eastAsia="Times New Roman" w:hAnsi="Times New Roman" w:cs="Times New Roman"/>
          <w:sz w:val="24"/>
          <w:szCs w:val="24"/>
          <w:lang w:val="nl-NL"/>
        </w:rPr>
        <w:t>được dung dịch có nồng độ 0,1</w:t>
      </w:r>
      <w:r w:rsidR="00D946A5">
        <w:rPr>
          <w:rFonts w:ascii="Times New Roman" w:eastAsia="Times New Roman" w:hAnsi="Times New Roman" w:cs="Times New Roman"/>
          <w:sz w:val="24"/>
          <w:szCs w:val="24"/>
          <w:lang w:val="nl-NL"/>
        </w:rPr>
        <w:t xml:space="preserve"> </w:t>
      </w:r>
      <w:r w:rsidR="00D946A5" w:rsidRPr="004F6D75">
        <w:rPr>
          <w:rFonts w:ascii="Times New Roman" w:eastAsia="Times New Roman" w:hAnsi="Times New Roman" w:cs="Times New Roman"/>
          <w:sz w:val="24"/>
          <w:szCs w:val="24"/>
          <w:lang w:val="nl-NL"/>
        </w:rPr>
        <w:t>M</w:t>
      </w:r>
      <w:r>
        <w:rPr>
          <w:rFonts w:ascii="Times New Roman" w:eastAsia="Times New Roman" w:hAnsi="Times New Roman" w:cs="Times New Roman"/>
          <w:sz w:val="24"/>
          <w:szCs w:val="24"/>
        </w:rPr>
        <w:t xml:space="preserve"> </w:t>
      </w:r>
      <w:r w:rsidR="00D946A5">
        <w:rPr>
          <w:rFonts w:ascii="Times New Roman" w:eastAsia="Times New Roman" w:hAnsi="Times New Roman" w:cs="Times New Roman"/>
          <w:sz w:val="24"/>
          <w:szCs w:val="24"/>
        </w:rPr>
        <w:t>thì</w:t>
      </w:r>
      <w:r w:rsidRPr="00AD72BA">
        <w:rPr>
          <w:rFonts w:ascii="Times New Roman" w:eastAsia="Times New Roman" w:hAnsi="Times New Roman" w:cs="Times New Roman"/>
          <w:sz w:val="24"/>
          <w:szCs w:val="24"/>
        </w:rPr>
        <w:t>:</w:t>
      </w:r>
    </w:p>
    <w:p w14:paraId="7D2ED7B0" w14:textId="5BB896A1" w:rsidR="00FA58E9" w:rsidRDefault="00FA58E9"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sz w:val="24"/>
          <w:szCs w:val="24"/>
        </w:rPr>
      </w:pPr>
      <w:r w:rsidRPr="00F638E4">
        <w:rPr>
          <w:rFonts w:ascii="Times New Roman" w:eastAsia="Times New Roman" w:hAnsi="Times New Roman" w:cs="Times New Roman"/>
          <w:b/>
          <w:sz w:val="24"/>
          <w:szCs w:val="24"/>
        </w:rPr>
        <w:t> </w:t>
      </w:r>
    </w:p>
    <w:p w14:paraId="09157BF8" w14:textId="2D8C8448" w:rsidR="00FA58E9" w:rsidRDefault="00D946A5"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3240" w:dyaOrig="1860" w14:anchorId="0C725F50">
          <v:shape id="_x0000_i1054" type="#_x0000_t75" style="width:162pt;height:93pt" o:ole="">
            <v:imagedata r:id="rId85" o:title=""/>
          </v:shape>
          <o:OLEObject Type="Embed" ProgID="Equation.DSMT4" ShapeID="_x0000_i1054" DrawAspect="Content" ObjectID="_1749931953" r:id="rId86"/>
        </w:object>
      </w:r>
    </w:p>
    <w:p w14:paraId="7F78C37B" w14:textId="56F0498E" w:rsidR="00222A4E" w:rsidRPr="00222A4E" w:rsidRDefault="00222A4E" w:rsidP="008406E1">
      <w:pPr>
        <w:shd w:val="clear" w:color="auto" w:fill="FFFF00"/>
        <w:tabs>
          <w:tab w:val="left" w:pos="284"/>
          <w:tab w:val="left" w:pos="2835"/>
          <w:tab w:val="left" w:pos="5387"/>
          <w:tab w:val="left" w:pos="7938"/>
        </w:tabs>
        <w:autoSpaceDE w:val="0"/>
        <w:autoSpaceDN w:val="0"/>
        <w:adjustRightInd w:val="0"/>
        <w:spacing w:after="0" w:line="276" w:lineRule="auto"/>
        <w:jc w:val="both"/>
        <w:textAlignment w:val="center"/>
        <w:rPr>
          <w:rFonts w:ascii="Times New Roman" w:eastAsia="Times New Roman" w:hAnsi="Times New Roman" w:cs="Times New Roman"/>
          <w:b/>
          <w:sz w:val="24"/>
          <w:szCs w:val="24"/>
        </w:rPr>
      </w:pPr>
      <w:r w:rsidRPr="00222A4E">
        <w:rPr>
          <w:rFonts w:ascii="Times New Roman" w:eastAsia="Times New Roman" w:hAnsi="Times New Roman" w:cs="Times New Roman"/>
          <w:b/>
          <w:sz w:val="24"/>
          <w:szCs w:val="24"/>
        </w:rPr>
        <w:t>Chọn A</w:t>
      </w:r>
    </w:p>
    <w:p w14:paraId="0E5DB21A" w14:textId="77777777" w:rsidR="00065333" w:rsidRPr="00065333" w:rsidRDefault="00065333" w:rsidP="008406E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sectPr w:rsidR="00065333" w:rsidRPr="00065333" w:rsidSect="002160B0">
      <w:headerReference w:type="default" r:id="rId87"/>
      <w:footerReference w:type="default" r:id="rId88"/>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EDE7A8" w14:textId="77777777" w:rsidR="001F0310" w:rsidRDefault="001F0310" w:rsidP="00491697">
      <w:pPr>
        <w:spacing w:after="0" w:line="240" w:lineRule="auto"/>
      </w:pPr>
      <w:r>
        <w:separator/>
      </w:r>
    </w:p>
  </w:endnote>
  <w:endnote w:type="continuationSeparator" w:id="0">
    <w:p w14:paraId="3B9A5ED6" w14:textId="77777777" w:rsidR="001F0310" w:rsidRDefault="001F0310"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roman"/>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152A0A" w14:textId="32224BA0" w:rsidR="008406E1" w:rsidRDefault="008406E1">
    <w:pPr>
      <w:pStyle w:val="Footer"/>
    </w:pPr>
    <w:r w:rsidRPr="008406E1">
      <w:rPr>
        <w:rFonts w:ascii="Times New Roman" w:eastAsia="SimSun" w:hAnsi="Times New Roman" w:cs="Times New Roman"/>
        <w:b/>
        <w:color w:val="000000"/>
        <w:kern w:val="2"/>
        <w:sz w:val="24"/>
        <w:szCs w:val="24"/>
        <w:lang w:val="nl-NL" w:eastAsia="zh-CN"/>
      </w:rPr>
      <w:t xml:space="preserve">                                                                     </w:t>
    </w:r>
    <w:r w:rsidRPr="008406E1">
      <w:rPr>
        <w:rFonts w:ascii="Times New Roman" w:eastAsia="SimSun" w:hAnsi="Times New Roman" w:cs="Times New Roman"/>
        <w:b/>
        <w:color w:val="00B0F0"/>
        <w:kern w:val="2"/>
        <w:sz w:val="24"/>
        <w:szCs w:val="24"/>
        <w:lang w:val="nl-NL" w:eastAsia="zh-CN"/>
      </w:rPr>
      <w:t/>
    </w:r>
    <w:r w:rsidRPr="008406E1">
      <w:rPr>
        <w:rFonts w:ascii="Times New Roman" w:eastAsia="SimSun" w:hAnsi="Times New Roman" w:cs="Times New Roman"/>
        <w:b/>
        <w:color w:val="FF0000"/>
        <w:kern w:val="2"/>
        <w:sz w:val="24"/>
        <w:szCs w:val="24"/>
        <w:lang w:val="nl-NL" w:eastAsia="zh-CN"/>
      </w:rPr>
      <w:t xml:space="preserve"/>
    </w:r>
    <w:r w:rsidRPr="008406E1">
      <w:rPr>
        <w:rFonts w:ascii="Times New Roman" w:eastAsia="SimSun" w:hAnsi="Times New Roman" w:cs="Times New Roman"/>
        <w:b/>
        <w:color w:val="000000"/>
        <w:kern w:val="2"/>
        <w:sz w:val="24"/>
        <w:szCs w:val="24"/>
        <w:lang w:eastAsia="zh-CN"/>
      </w:rPr>
      <w:t xml:space="preserve">                                </w:t>
    </w:r>
    <w:r w:rsidRPr="008406E1">
      <w:rPr>
        <w:rFonts w:ascii="Times New Roman" w:eastAsia="SimSun" w:hAnsi="Times New Roman" w:cs="Times New Roman"/>
        <w:b/>
        <w:color w:val="FF0000"/>
        <w:kern w:val="2"/>
        <w:sz w:val="24"/>
        <w:szCs w:val="24"/>
        <w:lang w:eastAsia="zh-CN"/>
      </w:rPr>
      <w:t>Trang</w:t>
    </w:r>
    <w:r w:rsidRPr="008406E1">
      <w:rPr>
        <w:rFonts w:ascii="Times New Roman" w:eastAsia="SimSun" w:hAnsi="Times New Roman" w:cs="Times New Roman"/>
        <w:b/>
        <w:color w:val="0070C0"/>
        <w:kern w:val="2"/>
        <w:sz w:val="24"/>
        <w:szCs w:val="24"/>
        <w:lang w:eastAsia="zh-CN"/>
      </w:rPr>
      <w:t xml:space="preserve"> </w:t>
    </w:r>
    <w:r w:rsidRPr="008406E1">
      <w:rPr>
        <w:rFonts w:ascii="Times New Roman" w:eastAsia="SimSun" w:hAnsi="Times New Roman" w:cs="Times New Roman"/>
        <w:b/>
        <w:color w:val="0070C0"/>
        <w:kern w:val="2"/>
        <w:sz w:val="24"/>
        <w:szCs w:val="24"/>
        <w:lang w:eastAsia="zh-CN"/>
      </w:rPr>
      <w:fldChar w:fldCharType="begin"/>
    </w:r>
    <w:r w:rsidRPr="008406E1">
      <w:rPr>
        <w:rFonts w:ascii="Times New Roman" w:eastAsia="SimSun" w:hAnsi="Times New Roman" w:cs="Times New Roman"/>
        <w:b/>
        <w:color w:val="0070C0"/>
        <w:kern w:val="2"/>
        <w:sz w:val="24"/>
        <w:szCs w:val="24"/>
        <w:lang w:eastAsia="zh-CN"/>
      </w:rPr>
      <w:instrText xml:space="preserve"> PAGE   \* MERGEFORMAT </w:instrText>
    </w:r>
    <w:r w:rsidRPr="008406E1">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8406E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EC6678" w14:textId="77777777" w:rsidR="001F0310" w:rsidRDefault="001F0310" w:rsidP="00491697">
      <w:pPr>
        <w:spacing w:after="0" w:line="240" w:lineRule="auto"/>
      </w:pPr>
      <w:r>
        <w:separator/>
      </w:r>
    </w:p>
  </w:footnote>
  <w:footnote w:type="continuationSeparator" w:id="0">
    <w:p w14:paraId="376ED24C" w14:textId="77777777" w:rsidR="001F0310" w:rsidRDefault="001F0310"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67052D" w14:textId="4DEE076E" w:rsidR="008406E1" w:rsidRDefault="008406E1" w:rsidP="008406E1">
    <w:pPr>
      <w:pStyle w:val="Header"/>
      <w:jc w:val="center"/>
    </w:pPr>
    <w:r w:rsidRPr="008406E1">
      <w:rPr>
        <w:rFonts w:ascii="Times New Roman" w:eastAsia="Calibri" w:hAnsi="Times New Roman" w:cs="Times New Roman"/>
        <w:b/>
        <w:color w:val="00B0F0"/>
        <w:sz w:val="24"/>
        <w:szCs w:val="24"/>
        <w:lang w:val="nl-NL"/>
      </w:rPr>
      <w:t/>
    </w:r>
    <w:r w:rsidRPr="008406E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08CA4C06"/>
    <w:multiLevelType w:val="hybridMultilevel"/>
    <w:tmpl w:val="76EE18D6"/>
    <w:lvl w:ilvl="0" w:tplc="3850A55E">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pPr>
        <w:tabs>
          <w:tab w:val="num" w:pos="567"/>
        </w:tabs>
        <w:ind w:left="567" w:hanging="567"/>
      </w:pPr>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pPr>
        <w:tabs>
          <w:tab w:val="num" w:pos="567"/>
        </w:tabs>
        <w:ind w:left="567" w:hanging="567"/>
      </w:pPr>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1">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3">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7">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8">
    <w:nsid w:val="3A8840DE"/>
    <w:multiLevelType w:val="hybridMultilevel"/>
    <w:tmpl w:val="59428A26"/>
    <w:lvl w:ilvl="0" w:tplc="461E611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4">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8">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9">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1">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2">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4">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5"/>
  </w:num>
  <w:num w:numId="2">
    <w:abstractNumId w:val="19"/>
  </w:num>
  <w:num w:numId="3">
    <w:abstractNumId w:val="13"/>
  </w:num>
  <w:num w:numId="4">
    <w:abstractNumId w:val="1"/>
  </w:num>
  <w:num w:numId="5">
    <w:abstractNumId w:val="22"/>
  </w:num>
  <w:num w:numId="6">
    <w:abstractNumId w:val="11"/>
  </w:num>
  <w:num w:numId="7">
    <w:abstractNumId w:val="8"/>
  </w:num>
  <w:num w:numId="8">
    <w:abstractNumId w:val="27"/>
  </w:num>
  <w:num w:numId="9">
    <w:abstractNumId w:val="2"/>
  </w:num>
  <w:num w:numId="10">
    <w:abstractNumId w:val="20"/>
  </w:num>
  <w:num w:numId="11">
    <w:abstractNumId w:val="28"/>
  </w:num>
  <w:num w:numId="12">
    <w:abstractNumId w:val="26"/>
  </w:num>
  <w:num w:numId="13">
    <w:abstractNumId w:val="32"/>
  </w:num>
  <w:num w:numId="14">
    <w:abstractNumId w:val="3"/>
  </w:num>
  <w:num w:numId="15">
    <w:abstractNumId w:val="7"/>
  </w:num>
  <w:num w:numId="16">
    <w:abstractNumId w:val="0"/>
  </w:num>
  <w:num w:numId="17">
    <w:abstractNumId w:val="36"/>
  </w:num>
  <w:num w:numId="1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6"/>
    <w:lvlOverride w:ilvl="0">
      <w:startOverride w:val="28"/>
    </w:lvlOverride>
  </w:num>
  <w:num w:numId="21">
    <w:abstractNumId w:val="17"/>
  </w:num>
  <w:num w:numId="22">
    <w:abstractNumId w:val="12"/>
  </w:num>
  <w:num w:numId="23">
    <w:abstractNumId w:val="33"/>
  </w:num>
  <w:num w:numId="24">
    <w:abstractNumId w:val="25"/>
  </w:num>
  <w:num w:numId="25">
    <w:abstractNumId w:val="29"/>
  </w:num>
  <w:num w:numId="26">
    <w:abstractNumId w:val="23"/>
  </w:num>
  <w:num w:numId="27">
    <w:abstractNumId w:val="6"/>
  </w:num>
  <w:num w:numId="28">
    <w:abstractNumId w:val="34"/>
  </w:num>
  <w:num w:numId="29">
    <w:abstractNumId w:val="14"/>
  </w:num>
  <w:num w:numId="30">
    <w:abstractNumId w:val="10"/>
  </w:num>
  <w:num w:numId="31">
    <w:abstractNumId w:val="15"/>
  </w:num>
  <w:num w:numId="32">
    <w:abstractNumId w:val="9"/>
  </w:num>
  <w:num w:numId="33">
    <w:abstractNumId w:val="30"/>
  </w:num>
  <w:num w:numId="34">
    <w:abstractNumId w:val="31"/>
  </w:num>
  <w:num w:numId="35">
    <w:abstractNumId w:val="24"/>
  </w:num>
  <w:num w:numId="36">
    <w:abstractNumId w:val="4"/>
  </w:num>
  <w:num w:numId="37">
    <w:abstractNumId w:val="18"/>
  </w:num>
  <w:num w:numId="38">
    <w:abstractNumId w:val="5"/>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00CFD"/>
    <w:rsid w:val="000121DF"/>
    <w:rsid w:val="00015702"/>
    <w:rsid w:val="000200E1"/>
    <w:rsid w:val="00021A95"/>
    <w:rsid w:val="00022924"/>
    <w:rsid w:val="000237B7"/>
    <w:rsid w:val="00045D6B"/>
    <w:rsid w:val="00065333"/>
    <w:rsid w:val="0006722D"/>
    <w:rsid w:val="000765A7"/>
    <w:rsid w:val="00097045"/>
    <w:rsid w:val="000A3762"/>
    <w:rsid w:val="000B210E"/>
    <w:rsid w:val="000B466E"/>
    <w:rsid w:val="000C054E"/>
    <w:rsid w:val="000D7EB4"/>
    <w:rsid w:val="000E7538"/>
    <w:rsid w:val="000F206E"/>
    <w:rsid w:val="000F651A"/>
    <w:rsid w:val="001012A9"/>
    <w:rsid w:val="001029EF"/>
    <w:rsid w:val="001058F3"/>
    <w:rsid w:val="00107A2A"/>
    <w:rsid w:val="00115C4D"/>
    <w:rsid w:val="001234D7"/>
    <w:rsid w:val="001305FF"/>
    <w:rsid w:val="00141595"/>
    <w:rsid w:val="00142EAE"/>
    <w:rsid w:val="0014743B"/>
    <w:rsid w:val="00163B0A"/>
    <w:rsid w:val="00180219"/>
    <w:rsid w:val="001812EE"/>
    <w:rsid w:val="0019428B"/>
    <w:rsid w:val="00196069"/>
    <w:rsid w:val="001A06CA"/>
    <w:rsid w:val="001A6FE9"/>
    <w:rsid w:val="001B1290"/>
    <w:rsid w:val="001B5B7C"/>
    <w:rsid w:val="001B5F68"/>
    <w:rsid w:val="001C4248"/>
    <w:rsid w:val="001D6011"/>
    <w:rsid w:val="001E1B62"/>
    <w:rsid w:val="001E36E4"/>
    <w:rsid w:val="001F0310"/>
    <w:rsid w:val="002065E2"/>
    <w:rsid w:val="002160B0"/>
    <w:rsid w:val="00222A4E"/>
    <w:rsid w:val="0022541D"/>
    <w:rsid w:val="00263352"/>
    <w:rsid w:val="00275341"/>
    <w:rsid w:val="0028040F"/>
    <w:rsid w:val="0028656D"/>
    <w:rsid w:val="002944CA"/>
    <w:rsid w:val="002B2F7F"/>
    <w:rsid w:val="002B3477"/>
    <w:rsid w:val="002B4066"/>
    <w:rsid w:val="002B5741"/>
    <w:rsid w:val="002C063E"/>
    <w:rsid w:val="002D2906"/>
    <w:rsid w:val="002E1451"/>
    <w:rsid w:val="002E18F5"/>
    <w:rsid w:val="002E39FD"/>
    <w:rsid w:val="002E71B1"/>
    <w:rsid w:val="003039D0"/>
    <w:rsid w:val="00316FC6"/>
    <w:rsid w:val="0032291F"/>
    <w:rsid w:val="003239BF"/>
    <w:rsid w:val="0032574A"/>
    <w:rsid w:val="00326AD5"/>
    <w:rsid w:val="00340368"/>
    <w:rsid w:val="00345064"/>
    <w:rsid w:val="00346A80"/>
    <w:rsid w:val="00350571"/>
    <w:rsid w:val="00351DEE"/>
    <w:rsid w:val="0035304E"/>
    <w:rsid w:val="00353CBA"/>
    <w:rsid w:val="00363C21"/>
    <w:rsid w:val="0037540E"/>
    <w:rsid w:val="003801A8"/>
    <w:rsid w:val="00382C33"/>
    <w:rsid w:val="0038372F"/>
    <w:rsid w:val="003A5E68"/>
    <w:rsid w:val="003B16D1"/>
    <w:rsid w:val="003B2578"/>
    <w:rsid w:val="003B3BB1"/>
    <w:rsid w:val="003B5CA9"/>
    <w:rsid w:val="003D006A"/>
    <w:rsid w:val="003D0119"/>
    <w:rsid w:val="003F4CC3"/>
    <w:rsid w:val="003F64E2"/>
    <w:rsid w:val="00423C64"/>
    <w:rsid w:val="00424D6E"/>
    <w:rsid w:val="00440C5B"/>
    <w:rsid w:val="00462768"/>
    <w:rsid w:val="004641F3"/>
    <w:rsid w:val="0047760D"/>
    <w:rsid w:val="0048542B"/>
    <w:rsid w:val="00491697"/>
    <w:rsid w:val="0049449B"/>
    <w:rsid w:val="004B0554"/>
    <w:rsid w:val="004B556F"/>
    <w:rsid w:val="004C080C"/>
    <w:rsid w:val="004C0A9D"/>
    <w:rsid w:val="004C47BC"/>
    <w:rsid w:val="004D57B4"/>
    <w:rsid w:val="004E0A5F"/>
    <w:rsid w:val="004E0A7F"/>
    <w:rsid w:val="004E4DA6"/>
    <w:rsid w:val="004E7273"/>
    <w:rsid w:val="004F0AD1"/>
    <w:rsid w:val="004F296E"/>
    <w:rsid w:val="004F6D75"/>
    <w:rsid w:val="00500C44"/>
    <w:rsid w:val="00505DC8"/>
    <w:rsid w:val="00506785"/>
    <w:rsid w:val="00514BE8"/>
    <w:rsid w:val="00525AC8"/>
    <w:rsid w:val="00531E49"/>
    <w:rsid w:val="00536E61"/>
    <w:rsid w:val="00537AD5"/>
    <w:rsid w:val="00543420"/>
    <w:rsid w:val="00553496"/>
    <w:rsid w:val="00560042"/>
    <w:rsid w:val="005660C9"/>
    <w:rsid w:val="00580C7C"/>
    <w:rsid w:val="005853F5"/>
    <w:rsid w:val="005915EC"/>
    <w:rsid w:val="005B32EF"/>
    <w:rsid w:val="005C5D33"/>
    <w:rsid w:val="005C752A"/>
    <w:rsid w:val="005E2874"/>
    <w:rsid w:val="005E7419"/>
    <w:rsid w:val="005F00B0"/>
    <w:rsid w:val="005F6FF5"/>
    <w:rsid w:val="00600787"/>
    <w:rsid w:val="0060781B"/>
    <w:rsid w:val="00615052"/>
    <w:rsid w:val="00616469"/>
    <w:rsid w:val="00621FD0"/>
    <w:rsid w:val="00676054"/>
    <w:rsid w:val="006770E5"/>
    <w:rsid w:val="00684D72"/>
    <w:rsid w:val="00691FDA"/>
    <w:rsid w:val="00692151"/>
    <w:rsid w:val="00695D71"/>
    <w:rsid w:val="00696A92"/>
    <w:rsid w:val="006A2222"/>
    <w:rsid w:val="006B061D"/>
    <w:rsid w:val="006D357D"/>
    <w:rsid w:val="006F32EE"/>
    <w:rsid w:val="006F62D4"/>
    <w:rsid w:val="00702210"/>
    <w:rsid w:val="00702410"/>
    <w:rsid w:val="007035F5"/>
    <w:rsid w:val="00707863"/>
    <w:rsid w:val="007125FA"/>
    <w:rsid w:val="0072110F"/>
    <w:rsid w:val="00724E3D"/>
    <w:rsid w:val="007354DF"/>
    <w:rsid w:val="00742E67"/>
    <w:rsid w:val="00751B0B"/>
    <w:rsid w:val="00755F3D"/>
    <w:rsid w:val="00761A59"/>
    <w:rsid w:val="00766244"/>
    <w:rsid w:val="00771683"/>
    <w:rsid w:val="00771D0C"/>
    <w:rsid w:val="0077304A"/>
    <w:rsid w:val="00774C43"/>
    <w:rsid w:val="0077544F"/>
    <w:rsid w:val="00782BB6"/>
    <w:rsid w:val="007A645B"/>
    <w:rsid w:val="007B30CE"/>
    <w:rsid w:val="007C2290"/>
    <w:rsid w:val="007C510F"/>
    <w:rsid w:val="007C769D"/>
    <w:rsid w:val="007E5AA3"/>
    <w:rsid w:val="007F1AEE"/>
    <w:rsid w:val="008067B9"/>
    <w:rsid w:val="0082480E"/>
    <w:rsid w:val="0082550D"/>
    <w:rsid w:val="008406E1"/>
    <w:rsid w:val="008609E7"/>
    <w:rsid w:val="0086540A"/>
    <w:rsid w:val="00865FCF"/>
    <w:rsid w:val="008733C5"/>
    <w:rsid w:val="00884E60"/>
    <w:rsid w:val="008870FD"/>
    <w:rsid w:val="008A2B5E"/>
    <w:rsid w:val="008C185C"/>
    <w:rsid w:val="008C2998"/>
    <w:rsid w:val="008D0433"/>
    <w:rsid w:val="008D1FF7"/>
    <w:rsid w:val="008D2CB2"/>
    <w:rsid w:val="008D658A"/>
    <w:rsid w:val="008D7785"/>
    <w:rsid w:val="0090508E"/>
    <w:rsid w:val="00923228"/>
    <w:rsid w:val="009258BE"/>
    <w:rsid w:val="00927443"/>
    <w:rsid w:val="0093567D"/>
    <w:rsid w:val="009454D8"/>
    <w:rsid w:val="00951C15"/>
    <w:rsid w:val="00953C04"/>
    <w:rsid w:val="00956D53"/>
    <w:rsid w:val="00965086"/>
    <w:rsid w:val="009716EA"/>
    <w:rsid w:val="00973172"/>
    <w:rsid w:val="0098421C"/>
    <w:rsid w:val="00987235"/>
    <w:rsid w:val="0099285A"/>
    <w:rsid w:val="00993090"/>
    <w:rsid w:val="0099568A"/>
    <w:rsid w:val="00996493"/>
    <w:rsid w:val="009A3827"/>
    <w:rsid w:val="009A58EF"/>
    <w:rsid w:val="009A663F"/>
    <w:rsid w:val="009A707B"/>
    <w:rsid w:val="009C1483"/>
    <w:rsid w:val="009E5CA5"/>
    <w:rsid w:val="009F7E04"/>
    <w:rsid w:val="00A04BB7"/>
    <w:rsid w:val="00A0743A"/>
    <w:rsid w:val="00A159E7"/>
    <w:rsid w:val="00A15DAD"/>
    <w:rsid w:val="00A25ABE"/>
    <w:rsid w:val="00A25B24"/>
    <w:rsid w:val="00A35A18"/>
    <w:rsid w:val="00A43EA3"/>
    <w:rsid w:val="00A75DCB"/>
    <w:rsid w:val="00A808A9"/>
    <w:rsid w:val="00A93D77"/>
    <w:rsid w:val="00A95A6C"/>
    <w:rsid w:val="00AA6C03"/>
    <w:rsid w:val="00AB21CF"/>
    <w:rsid w:val="00AC2456"/>
    <w:rsid w:val="00AC31BD"/>
    <w:rsid w:val="00AC4931"/>
    <w:rsid w:val="00AD39DE"/>
    <w:rsid w:val="00AD72BA"/>
    <w:rsid w:val="00AD799B"/>
    <w:rsid w:val="00AE3D9E"/>
    <w:rsid w:val="00AF09A1"/>
    <w:rsid w:val="00B13ECF"/>
    <w:rsid w:val="00B25D36"/>
    <w:rsid w:val="00B52D2A"/>
    <w:rsid w:val="00B77B49"/>
    <w:rsid w:val="00B84F81"/>
    <w:rsid w:val="00B927BC"/>
    <w:rsid w:val="00BA04C0"/>
    <w:rsid w:val="00BA250D"/>
    <w:rsid w:val="00BA5372"/>
    <w:rsid w:val="00BC33A1"/>
    <w:rsid w:val="00BD7533"/>
    <w:rsid w:val="00BE0D27"/>
    <w:rsid w:val="00BE33CC"/>
    <w:rsid w:val="00BE41DA"/>
    <w:rsid w:val="00BF05D1"/>
    <w:rsid w:val="00C01E37"/>
    <w:rsid w:val="00C045FB"/>
    <w:rsid w:val="00C107D2"/>
    <w:rsid w:val="00C13775"/>
    <w:rsid w:val="00C17268"/>
    <w:rsid w:val="00C22E20"/>
    <w:rsid w:val="00C34499"/>
    <w:rsid w:val="00C3551C"/>
    <w:rsid w:val="00C432CD"/>
    <w:rsid w:val="00C45FD7"/>
    <w:rsid w:val="00C47D56"/>
    <w:rsid w:val="00C62E79"/>
    <w:rsid w:val="00C64F68"/>
    <w:rsid w:val="00C71848"/>
    <w:rsid w:val="00C72A42"/>
    <w:rsid w:val="00C74AB0"/>
    <w:rsid w:val="00C82943"/>
    <w:rsid w:val="00C84DE2"/>
    <w:rsid w:val="00C87B43"/>
    <w:rsid w:val="00CB5485"/>
    <w:rsid w:val="00CB67C8"/>
    <w:rsid w:val="00CC47D0"/>
    <w:rsid w:val="00CC6197"/>
    <w:rsid w:val="00CC6E28"/>
    <w:rsid w:val="00CC6F3F"/>
    <w:rsid w:val="00CC70E9"/>
    <w:rsid w:val="00CD2ACD"/>
    <w:rsid w:val="00CF48D7"/>
    <w:rsid w:val="00D002E0"/>
    <w:rsid w:val="00D01DCE"/>
    <w:rsid w:val="00D25ECA"/>
    <w:rsid w:val="00D31FE4"/>
    <w:rsid w:val="00D42B3E"/>
    <w:rsid w:val="00D44BAF"/>
    <w:rsid w:val="00D44F9F"/>
    <w:rsid w:val="00D549BA"/>
    <w:rsid w:val="00D70E6A"/>
    <w:rsid w:val="00D727C1"/>
    <w:rsid w:val="00D727CB"/>
    <w:rsid w:val="00D946A5"/>
    <w:rsid w:val="00D94E64"/>
    <w:rsid w:val="00DA7405"/>
    <w:rsid w:val="00DA74C3"/>
    <w:rsid w:val="00DB1D1A"/>
    <w:rsid w:val="00DB2F09"/>
    <w:rsid w:val="00DB45FD"/>
    <w:rsid w:val="00DC0274"/>
    <w:rsid w:val="00DC3AB8"/>
    <w:rsid w:val="00DE302F"/>
    <w:rsid w:val="00DE3B3A"/>
    <w:rsid w:val="00DF62B4"/>
    <w:rsid w:val="00E2280A"/>
    <w:rsid w:val="00E563C4"/>
    <w:rsid w:val="00E67F46"/>
    <w:rsid w:val="00E70E24"/>
    <w:rsid w:val="00E7232A"/>
    <w:rsid w:val="00E775EC"/>
    <w:rsid w:val="00E808EC"/>
    <w:rsid w:val="00E92424"/>
    <w:rsid w:val="00EA1497"/>
    <w:rsid w:val="00EA60E7"/>
    <w:rsid w:val="00EC14E3"/>
    <w:rsid w:val="00EC48C2"/>
    <w:rsid w:val="00ED4BCE"/>
    <w:rsid w:val="00EE5ACF"/>
    <w:rsid w:val="00EF1934"/>
    <w:rsid w:val="00EF2CC3"/>
    <w:rsid w:val="00EF3C56"/>
    <w:rsid w:val="00F06301"/>
    <w:rsid w:val="00F17EDF"/>
    <w:rsid w:val="00F26EED"/>
    <w:rsid w:val="00F334DB"/>
    <w:rsid w:val="00F41590"/>
    <w:rsid w:val="00F42A15"/>
    <w:rsid w:val="00F46C90"/>
    <w:rsid w:val="00F55460"/>
    <w:rsid w:val="00F55E14"/>
    <w:rsid w:val="00F61A2B"/>
    <w:rsid w:val="00F638E4"/>
    <w:rsid w:val="00F755EF"/>
    <w:rsid w:val="00F83339"/>
    <w:rsid w:val="00F94C21"/>
    <w:rsid w:val="00FA45A9"/>
    <w:rsid w:val="00FA58E9"/>
    <w:rsid w:val="00FA775D"/>
    <w:rsid w:val="00FB23F9"/>
    <w:rsid w:val="00FB2A35"/>
    <w:rsid w:val="00FC25BA"/>
    <w:rsid w:val="00FC2AC3"/>
    <w:rsid w:val="00FC516F"/>
    <w:rsid w:val="00FC5453"/>
    <w:rsid w:val="00FE1B50"/>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39FD"/>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39FD"/>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1487908">
      <w:bodyDiv w:val="1"/>
      <w:marLeft w:val="0"/>
      <w:marRight w:val="0"/>
      <w:marTop w:val="0"/>
      <w:marBottom w:val="0"/>
      <w:divBdr>
        <w:top w:val="none" w:sz="0" w:space="0" w:color="auto"/>
        <w:left w:val="none" w:sz="0" w:space="0" w:color="auto"/>
        <w:bottom w:val="none" w:sz="0" w:space="0" w:color="auto"/>
        <w:right w:val="none" w:sz="0" w:space="0" w:color="auto"/>
      </w:divBdr>
    </w:div>
    <w:div w:id="663512978">
      <w:bodyDiv w:val="1"/>
      <w:marLeft w:val="0"/>
      <w:marRight w:val="0"/>
      <w:marTop w:val="0"/>
      <w:marBottom w:val="0"/>
      <w:divBdr>
        <w:top w:val="none" w:sz="0" w:space="0" w:color="auto"/>
        <w:left w:val="none" w:sz="0" w:space="0" w:color="auto"/>
        <w:bottom w:val="none" w:sz="0" w:space="0" w:color="auto"/>
        <w:right w:val="none" w:sz="0" w:space="0" w:color="auto"/>
      </w:divBdr>
    </w:div>
    <w:div w:id="712123599">
      <w:bodyDiv w:val="1"/>
      <w:marLeft w:val="0"/>
      <w:marRight w:val="0"/>
      <w:marTop w:val="0"/>
      <w:marBottom w:val="0"/>
      <w:divBdr>
        <w:top w:val="none" w:sz="0" w:space="0" w:color="auto"/>
        <w:left w:val="none" w:sz="0" w:space="0" w:color="auto"/>
        <w:bottom w:val="none" w:sz="0" w:space="0" w:color="auto"/>
        <w:right w:val="none" w:sz="0" w:space="0" w:color="auto"/>
      </w:divBdr>
    </w:div>
    <w:div w:id="721634450">
      <w:bodyDiv w:val="1"/>
      <w:marLeft w:val="0"/>
      <w:marRight w:val="0"/>
      <w:marTop w:val="0"/>
      <w:marBottom w:val="0"/>
      <w:divBdr>
        <w:top w:val="none" w:sz="0" w:space="0" w:color="auto"/>
        <w:left w:val="none" w:sz="0" w:space="0" w:color="auto"/>
        <w:bottom w:val="none" w:sz="0" w:space="0" w:color="auto"/>
        <w:right w:val="none" w:sz="0" w:space="0" w:color="auto"/>
      </w:divBdr>
    </w:div>
    <w:div w:id="1287542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26.wmf" Type="http://schemas.openxmlformats.org/officeDocument/2006/relationships/image"/><Relationship Id="rId13" Target="embeddings/oleObject3.bin" Type="http://schemas.openxmlformats.org/officeDocument/2006/relationships/oleObject"/><Relationship Id="rId14" Target="media/image3.wmf" Type="http://schemas.openxmlformats.org/officeDocument/2006/relationships/image"/><Relationship Id="rId15" Target="embeddings/oleObject4.bin" Type="http://schemas.openxmlformats.org/officeDocument/2006/relationships/oleObject"/><Relationship Id="rId16" Target="media/image38.wmf" Type="http://schemas.openxmlformats.org/officeDocument/2006/relationships/image"/><Relationship Id="rId17" Target="embeddings/oleObject5.bin" Type="http://schemas.openxmlformats.org/officeDocument/2006/relationships/oleObject"/><Relationship Id="rId18" Target="media/image4.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40.wmf" Type="http://schemas.openxmlformats.org/officeDocument/2006/relationships/image"/><Relationship Id="rId21" Target="embeddings/oleObject7.bin" Type="http://schemas.openxmlformats.org/officeDocument/2006/relationships/oleObject"/><Relationship Id="rId22" Target="media/image5.wmf" Type="http://schemas.openxmlformats.org/officeDocument/2006/relationships/image"/><Relationship Id="rId23" Target="embeddings/oleObject8.bin" Type="http://schemas.openxmlformats.org/officeDocument/2006/relationships/oleObject"/><Relationship Id="rId24" Target="media/image6.png" Type="http://schemas.openxmlformats.org/officeDocument/2006/relationships/image"/><Relationship Id="rId25" Target="media/image7.wmf" Type="http://schemas.openxmlformats.org/officeDocument/2006/relationships/image"/><Relationship Id="rId26" Target="embeddings/oleObject9.bin" Type="http://schemas.openxmlformats.org/officeDocument/2006/relationships/oleObject"/><Relationship Id="rId27" Target="media/image8.wmf" Type="http://schemas.openxmlformats.org/officeDocument/2006/relationships/image"/><Relationship Id="rId28" Target="embeddings/oleObject10.bin" Type="http://schemas.openxmlformats.org/officeDocument/2006/relationships/oleObject"/><Relationship Id="rId29" Target="media/image9.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0.wmf" Type="http://schemas.openxmlformats.org/officeDocument/2006/relationships/image"/><Relationship Id="rId32" Target="embeddings/oleObject12.bin" Type="http://schemas.openxmlformats.org/officeDocument/2006/relationships/oleObject"/><Relationship Id="rId33" Target="media/image11.wmf" Type="http://schemas.openxmlformats.org/officeDocument/2006/relationships/image"/><Relationship Id="rId34" Target="embeddings/oleObject13.bin" Type="http://schemas.openxmlformats.org/officeDocument/2006/relationships/oleObject"/><Relationship Id="rId35" Target="media/image12.wmf" Type="http://schemas.openxmlformats.org/officeDocument/2006/relationships/image"/><Relationship Id="rId36" Target="embeddings/oleObject14.bin" Type="http://schemas.openxmlformats.org/officeDocument/2006/relationships/oleObject"/><Relationship Id="rId37" Target="media/image13.wmf" Type="http://schemas.openxmlformats.org/officeDocument/2006/relationships/image"/><Relationship Id="rId38" Target="embeddings/oleObject15.bin" Type="http://schemas.openxmlformats.org/officeDocument/2006/relationships/oleObject"/><Relationship Id="rId39" Target="media/image14.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5.wmf" Type="http://schemas.openxmlformats.org/officeDocument/2006/relationships/image"/><Relationship Id="rId42" Target="embeddings/oleObject17.bin" Type="http://schemas.openxmlformats.org/officeDocument/2006/relationships/oleObject"/><Relationship Id="rId43" Target="media/image16.wmf" Type="http://schemas.openxmlformats.org/officeDocument/2006/relationships/image"/><Relationship Id="rId44" Target="embeddings/oleObject18.bin" Type="http://schemas.openxmlformats.org/officeDocument/2006/relationships/oleObject"/><Relationship Id="rId45" Target="media/image17.png" Type="http://schemas.openxmlformats.org/officeDocument/2006/relationships/image"/><Relationship Id="rId46" Target="media/hdphoto1.wdp" Type="http://schemas.microsoft.com/office/2007/relationships/hdphoto"/><Relationship Id="rId47" Target="media/image18.png" Type="http://schemas.openxmlformats.org/officeDocument/2006/relationships/image"/><Relationship Id="rId48" Target="media/image18.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19.png" Type="http://schemas.openxmlformats.org/officeDocument/2006/relationships/image"/><Relationship Id="rId51" Target="media/hdphoto2.wdp" Type="http://schemas.microsoft.com/office/2007/relationships/hdphoto"/><Relationship Id="rId52" Target="media/image20.wmf" Type="http://schemas.openxmlformats.org/officeDocument/2006/relationships/image"/><Relationship Id="rId53" Target="embeddings/oleObject20.bin" Type="http://schemas.openxmlformats.org/officeDocument/2006/relationships/oleObject"/><Relationship Id="rId54" Target="media/image21.wmf" Type="http://schemas.openxmlformats.org/officeDocument/2006/relationships/image"/><Relationship Id="rId55" Target="embeddings/oleObject21.bin" Type="http://schemas.openxmlformats.org/officeDocument/2006/relationships/oleObject"/><Relationship Id="rId56" Target="media/image22.wmf" Type="http://schemas.openxmlformats.org/officeDocument/2006/relationships/image"/><Relationship Id="rId57" Target="embeddings/oleObject22.bin" Type="http://schemas.openxmlformats.org/officeDocument/2006/relationships/oleObject"/><Relationship Id="rId58" Target="media/image23.wmf" Type="http://schemas.openxmlformats.org/officeDocument/2006/relationships/image"/><Relationship Id="rId59" Target="embeddings/oleObject23.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1" Target="embeddings/oleObject24.bin" Type="http://schemas.openxmlformats.org/officeDocument/2006/relationships/oleObject"/><Relationship Id="rId62" Target="media/image25.wmf" Type="http://schemas.openxmlformats.org/officeDocument/2006/relationships/image"/><Relationship Id="rId63" Target="embeddings/oleObject25.bin" Type="http://schemas.openxmlformats.org/officeDocument/2006/relationships/oleObject"/><Relationship Id="rId64" Target="media/image26.png" Type="http://schemas.openxmlformats.org/officeDocument/2006/relationships/image"/><Relationship Id="rId65" Target="media/image27.wmf" Type="http://schemas.openxmlformats.org/officeDocument/2006/relationships/image"/><Relationship Id="rId66" Target="embeddings/oleObject26.bin" Type="http://schemas.openxmlformats.org/officeDocument/2006/relationships/oleObject"/><Relationship Id="rId67" Target="media/image28.wmf" Type="http://schemas.openxmlformats.org/officeDocument/2006/relationships/image"/><Relationship Id="rId68" Target="embeddings/oleObject27.bin" Type="http://schemas.openxmlformats.org/officeDocument/2006/relationships/oleObject"/><Relationship Id="rId69" Target="media/image29.wmf" Type="http://schemas.openxmlformats.org/officeDocument/2006/relationships/image"/><Relationship Id="rId7" Target="endnotes.xml" Type="http://schemas.openxmlformats.org/officeDocument/2006/relationships/endnotes"/><Relationship Id="rId70" Target="embeddings/oleObject28.bin" Type="http://schemas.openxmlformats.org/officeDocument/2006/relationships/oleObject"/><Relationship Id="rId71" Target="media/image30.wmf" Type="http://schemas.openxmlformats.org/officeDocument/2006/relationships/image"/><Relationship Id="rId72" Target="embeddings/oleObject29.bin" Type="http://schemas.openxmlformats.org/officeDocument/2006/relationships/oleObject"/><Relationship Id="rId73" Target="media/image31.wmf" Type="http://schemas.openxmlformats.org/officeDocument/2006/relationships/image"/><Relationship Id="rId74" Target="embeddings/oleObject30.bin" Type="http://schemas.openxmlformats.org/officeDocument/2006/relationships/oleObject"/><Relationship Id="rId75" Target="media/image32.wmf" Type="http://schemas.openxmlformats.org/officeDocument/2006/relationships/image"/><Relationship Id="rId76" Target="embeddings/oleObject31.bin" Type="http://schemas.openxmlformats.org/officeDocument/2006/relationships/oleObject"/><Relationship Id="rId77" Target="media/image33.wmf" Type="http://schemas.openxmlformats.org/officeDocument/2006/relationships/image"/><Relationship Id="rId78" Target="embeddings/oleObject32.bin" Type="http://schemas.openxmlformats.org/officeDocument/2006/relationships/oleObject"/><Relationship Id="rId79" Target="media/image34.wmf" Type="http://schemas.openxmlformats.org/officeDocument/2006/relationships/image"/><Relationship Id="rId8" Target="media/image1.wmf" Type="http://schemas.openxmlformats.org/officeDocument/2006/relationships/image"/><Relationship Id="rId80" Target="embeddings/oleObject33.bin" Type="http://schemas.openxmlformats.org/officeDocument/2006/relationships/oleObject"/><Relationship Id="rId81" Target="media/image35.wmf" Type="http://schemas.openxmlformats.org/officeDocument/2006/relationships/image"/><Relationship Id="rId82" Target="embeddings/oleObject34.bin" Type="http://schemas.openxmlformats.org/officeDocument/2006/relationships/oleObject"/><Relationship Id="rId83" Target="media/image36.wmf" Type="http://schemas.openxmlformats.org/officeDocument/2006/relationships/image"/><Relationship Id="rId84" Target="embeddings/oleObject35.bin" Type="http://schemas.openxmlformats.org/officeDocument/2006/relationships/oleObject"/><Relationship Id="rId85" Target="media/image37.wmf" Type="http://schemas.openxmlformats.org/officeDocument/2006/relationships/image"/><Relationship Id="rId86" Target="embeddings/oleObject36.bin" Type="http://schemas.openxmlformats.org/officeDocument/2006/relationships/oleObject"/><Relationship Id="rId87" Target="header1.xml" Type="http://schemas.openxmlformats.org/officeDocument/2006/relationships/header"/><Relationship Id="rId88" Target="footer1.xml" Type="http://schemas.openxmlformats.org/officeDocument/2006/relationships/footer"/><Relationship Id="rId89" Target="fontTable.xml" Type="http://schemas.openxmlformats.org/officeDocument/2006/relationships/fontTable"/><Relationship Id="rId9" Target="embeddings/oleObject1.bin" Type="http://schemas.openxmlformats.org/officeDocument/2006/relationships/oleObject"/><Relationship Id="rId90"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428</Words>
  <Characters>8144</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5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3T03:27:00Z</dcterms:created>
  <dc:creator>tailieu123.edu.vn</dc:creator>
  <dc:description>Chuyên đề KHTN 8 Chân trời sáng tạo bài 7 Nồng độ dung dịch được soạn dưới dạng file word và PDF gồm 7 trang. Các bạn xem và tải về ở dưới.</dc:description>
  <dcterms:modified xsi:type="dcterms:W3CDTF">2023-07-03T16:15:00Z</dcterms:modified>
  <cp:revision>1</cp:revision>
  <dc:title>Chuyên Đề KHTN 8 Chân Trời Sáng Tạo Bài 7 Nồng Độ Dung Dịch</dc:title>
</cp:coreProperties>
</file>